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82" r:id="rId3"/>
    <p:sldId id="283" r:id="rId4"/>
    <p:sldId id="272" r:id="rId5"/>
    <p:sldId id="274" r:id="rId6"/>
    <p:sldId id="285" r:id="rId7"/>
    <p:sldId id="286" r:id="rId8"/>
    <p:sldId id="287" r:id="rId9"/>
    <p:sldId id="289" r:id="rId10"/>
    <p:sldId id="288" r:id="rId11"/>
  </p:sldIdLst>
  <p:sldSz cx="12192000" cy="6858000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3A8A26-179E-446A-8DB1-19188C8B5142}" v="3" dt="2023-02-02T06:03:12.95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5938565-FE9F-49D0-893A-1BAA5A6EE173}"/>
    <pc:docChg chg="custSel addSld delSld modSld">
      <pc:chgData name="Danny Young" userId="cb0f4ce2-eb4f-479e-8e8f-3beb257e632f" providerId="ADAL" clId="{E5938565-FE9F-49D0-893A-1BAA5A6EE173}" dt="2022-12-28T08:38:52.486" v="2018" actId="20577"/>
      <pc:docMkLst>
        <pc:docMk/>
      </pc:docMkLst>
      <pc:sldChg chg="modSp">
        <pc:chgData name="Danny Young" userId="cb0f4ce2-eb4f-479e-8e8f-3beb257e632f" providerId="ADAL" clId="{E5938565-FE9F-49D0-893A-1BAA5A6EE173}" dt="2022-12-28T07:55:19.833" v="4" actId="27636"/>
        <pc:sldMkLst>
          <pc:docMk/>
          <pc:sldMk cId="0" sldId="256"/>
        </pc:sldMkLst>
        <pc:spChg chg="mod">
          <ac:chgData name="Danny Young" userId="cb0f4ce2-eb4f-479e-8e8f-3beb257e632f" providerId="ADAL" clId="{E5938565-FE9F-49D0-893A-1BAA5A6EE173}" dt="2022-12-28T07:55:19.833" v="4" actId="27636"/>
          <ac:spMkLst>
            <pc:docMk/>
            <pc:sldMk cId="0" sldId="256"/>
            <ac:spMk id="2" creationId="{60B5FC59-8B02-49A6-B9E6-58B0F5A2FA88}"/>
          </ac:spMkLst>
        </pc:spChg>
      </pc:sldChg>
      <pc:sldChg chg="addSp modSp del">
        <pc:chgData name="Danny Young" userId="cb0f4ce2-eb4f-479e-8e8f-3beb257e632f" providerId="ADAL" clId="{E5938565-FE9F-49D0-893A-1BAA5A6EE173}" dt="2022-12-28T08:28:21.842" v="1935" actId="2696"/>
        <pc:sldMkLst>
          <pc:docMk/>
          <pc:sldMk cId="2208907030" sldId="271"/>
        </pc:sldMkLst>
        <pc:spChg chg="mod">
          <ac:chgData name="Danny Young" userId="cb0f4ce2-eb4f-479e-8e8f-3beb257e632f" providerId="ADAL" clId="{E5938565-FE9F-49D0-893A-1BAA5A6EE173}" dt="2022-12-28T08:17:14.037" v="1456" actId="20577"/>
          <ac:spMkLst>
            <pc:docMk/>
            <pc:sldMk cId="2208907030" sldId="271"/>
            <ac:spMk id="6" creationId="{35FE2106-3844-4F4D-9065-80F1C3A4B136}"/>
          </ac:spMkLst>
        </pc:spChg>
        <pc:spChg chg="mod">
          <ac:chgData name="Danny Young" userId="cb0f4ce2-eb4f-479e-8e8f-3beb257e632f" providerId="ADAL" clId="{E5938565-FE9F-49D0-893A-1BAA5A6EE173}" dt="2022-12-28T08:20:18.424" v="1799" actId="20577"/>
          <ac:spMkLst>
            <pc:docMk/>
            <pc:sldMk cId="2208907030" sldId="271"/>
            <ac:spMk id="7" creationId="{6CE874EF-A9C7-401A-ACC6-C1A400C7E8E7}"/>
          </ac:spMkLst>
        </pc:spChg>
        <pc:spChg chg="mod">
          <ac:chgData name="Danny Young" userId="cb0f4ce2-eb4f-479e-8e8f-3beb257e632f" providerId="ADAL" clId="{E5938565-FE9F-49D0-893A-1BAA5A6EE173}" dt="2022-12-28T08:19:49.966" v="1745" actId="1076"/>
          <ac:spMkLst>
            <pc:docMk/>
            <pc:sldMk cId="2208907030" sldId="271"/>
            <ac:spMk id="92" creationId="{4D5C45DE-7BF5-4C28-99A2-6BD831EA825F}"/>
          </ac:spMkLst>
        </pc:spChg>
        <pc:spChg chg="mod">
          <ac:chgData name="Danny Young" userId="cb0f4ce2-eb4f-479e-8e8f-3beb257e632f" providerId="ADAL" clId="{E5938565-FE9F-49D0-893A-1BAA5A6EE173}" dt="2022-12-28T08:19:25.256" v="1691" actId="1076"/>
          <ac:spMkLst>
            <pc:docMk/>
            <pc:sldMk cId="2208907030" sldId="271"/>
            <ac:spMk id="93" creationId="{B5A65972-9D07-4736-B5A8-08101638D26E}"/>
          </ac:spMkLst>
        </pc:spChg>
        <pc:graphicFrameChg chg="mod">
          <ac:chgData name="Danny Young" userId="cb0f4ce2-eb4f-479e-8e8f-3beb257e632f" providerId="ADAL" clId="{E5938565-FE9F-49D0-893A-1BAA5A6EE173}" dt="2022-12-28T08:20:31.471" v="1800" actId="1076"/>
          <ac:graphicFrameMkLst>
            <pc:docMk/>
            <pc:sldMk cId="2208907030" sldId="271"/>
            <ac:graphicFrameMk id="4" creationId="{0146EA2D-8A6C-47B3-8240-BB5FBC5A9C3A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1:21.417" v="1802"/>
          <ac:graphicFrameMkLst>
            <pc:docMk/>
            <pc:sldMk cId="2208907030" sldId="271"/>
            <ac:graphicFrameMk id="109" creationId="{4012FD20-9E12-4378-AB33-0785F19F6923}"/>
          </ac:graphicFrameMkLst>
        </pc:graphicFrameChg>
      </pc:sldChg>
      <pc:sldChg chg="addSp delSp modSp modAnim">
        <pc:chgData name="Danny Young" userId="cb0f4ce2-eb4f-479e-8e8f-3beb257e632f" providerId="ADAL" clId="{E5938565-FE9F-49D0-893A-1BAA5A6EE173}" dt="2022-12-28T08:13:35.027" v="1387" actId="1076"/>
        <pc:sldMkLst>
          <pc:docMk/>
          <pc:sldMk cId="122722965" sldId="272"/>
        </pc:sldMkLst>
        <pc:spChg chg="del">
          <ac:chgData name="Danny Young" userId="cb0f4ce2-eb4f-479e-8e8f-3beb257e632f" providerId="ADAL" clId="{E5938565-FE9F-49D0-893A-1BAA5A6EE173}" dt="2022-12-28T08:03:54.904" v="851" actId="478"/>
          <ac:spMkLst>
            <pc:docMk/>
            <pc:sldMk cId="122722965" sldId="272"/>
            <ac:spMk id="2" creationId="{C569E553-130B-47CD-B808-90D37DA2D154}"/>
          </ac:spMkLst>
        </pc:spChg>
        <pc:spChg chg="del mod">
          <ac:chgData name="Danny Young" userId="cb0f4ce2-eb4f-479e-8e8f-3beb257e632f" providerId="ADAL" clId="{E5938565-FE9F-49D0-893A-1BAA5A6EE173}" dt="2022-12-28T08:03:59.792" v="853" actId="478"/>
          <ac:spMkLst>
            <pc:docMk/>
            <pc:sldMk cId="122722965" sldId="272"/>
            <ac:spMk id="3" creationId="{E12865EF-38F9-4A3E-B943-966F6871185A}"/>
          </ac:spMkLst>
        </pc:spChg>
        <pc:spChg chg="mod">
          <ac:chgData name="Danny Young" userId="cb0f4ce2-eb4f-479e-8e8f-3beb257e632f" providerId="ADAL" clId="{E5938565-FE9F-49D0-893A-1BAA5A6EE173}" dt="2022-12-28T08:04:03.924" v="854" actId="1076"/>
          <ac:spMkLst>
            <pc:docMk/>
            <pc:sldMk cId="122722965" sldId="272"/>
            <ac:spMk id="4" creationId="{3BC14895-861C-4868-A447-152C015BBA53}"/>
          </ac:spMkLst>
        </pc:spChg>
        <pc:spChg chg="mod">
          <ac:chgData name="Danny Young" userId="cb0f4ce2-eb4f-479e-8e8f-3beb257e632f" providerId="ADAL" clId="{E5938565-FE9F-49D0-893A-1BAA5A6EE173}" dt="2022-12-28T08:04:20.243" v="859" actId="1076"/>
          <ac:spMkLst>
            <pc:docMk/>
            <pc:sldMk cId="122722965" sldId="272"/>
            <ac:spMk id="6" creationId="{4B395481-CB27-4733-A5E2-CDC1F82B5173}"/>
          </ac:spMkLst>
        </pc:spChg>
        <pc:spChg chg="mod">
          <ac:chgData name="Danny Young" userId="cb0f4ce2-eb4f-479e-8e8f-3beb257e632f" providerId="ADAL" clId="{E5938565-FE9F-49D0-893A-1BAA5A6EE173}" dt="2022-12-28T08:04:34.746" v="861" actId="1076"/>
          <ac:spMkLst>
            <pc:docMk/>
            <pc:sldMk cId="122722965" sldId="272"/>
            <ac:spMk id="115" creationId="{7ED3A8AD-64ED-42A4-9023-90F9520B206A}"/>
          </ac:spMkLst>
        </pc:spChg>
        <pc:spChg chg="add del mod">
          <ac:chgData name="Danny Young" userId="cb0f4ce2-eb4f-479e-8e8f-3beb257e632f" providerId="ADAL" clId="{E5938565-FE9F-49D0-893A-1BAA5A6EE173}" dt="2022-12-28T08:03:57.123" v="852" actId="478"/>
          <ac:spMkLst>
            <pc:docMk/>
            <pc:sldMk cId="122722965" sldId="272"/>
            <ac:spMk id="117" creationId="{08E5F426-B41F-4E68-BBBF-B6F4E5C5BCBD}"/>
          </ac:spMkLst>
        </pc:spChg>
        <pc:spChg chg="mod">
          <ac:chgData name="Danny Young" userId="cb0f4ce2-eb4f-479e-8e8f-3beb257e632f" providerId="ADAL" clId="{E5938565-FE9F-49D0-893A-1BAA5A6EE173}" dt="2022-12-28T08:09:46.559" v="1333" actId="14100"/>
          <ac:spMkLst>
            <pc:docMk/>
            <pc:sldMk cId="122722965" sldId="272"/>
            <ac:spMk id="120" creationId="{304F7C11-15B3-4CF9-868F-BFEA49D8EE1F}"/>
          </ac:spMkLst>
        </pc:spChg>
        <pc:spChg chg="mod">
          <ac:chgData name="Danny Young" userId="cb0f4ce2-eb4f-479e-8e8f-3beb257e632f" providerId="ADAL" clId="{E5938565-FE9F-49D0-893A-1BAA5A6EE173}" dt="2022-12-28T08:09:17.827" v="1327" actId="1076"/>
          <ac:spMkLst>
            <pc:docMk/>
            <pc:sldMk cId="122722965" sldId="272"/>
            <ac:spMk id="121" creationId="{885904CF-9BAF-479A-A08C-9958380FBE20}"/>
          </ac:spMkLst>
        </pc:spChg>
        <pc:spChg chg="mod">
          <ac:chgData name="Danny Young" userId="cb0f4ce2-eb4f-479e-8e8f-3beb257e632f" providerId="ADAL" clId="{E5938565-FE9F-49D0-893A-1BAA5A6EE173}" dt="2022-12-28T08:09:43.244" v="1332" actId="1076"/>
          <ac:spMkLst>
            <pc:docMk/>
            <pc:sldMk cId="122722965" sldId="272"/>
            <ac:spMk id="122" creationId="{92EFCED2-6A7C-4734-812E-3E0A1F96E509}"/>
          </ac:spMkLst>
        </pc:spChg>
        <pc:spChg chg="del mod">
          <ac:chgData name="Danny Young" userId="cb0f4ce2-eb4f-479e-8e8f-3beb257e632f" providerId="ADAL" clId="{E5938565-FE9F-49D0-893A-1BAA5A6EE173}" dt="2022-12-28T08:11:39.112" v="1359"/>
          <ac:spMkLst>
            <pc:docMk/>
            <pc:sldMk cId="122722965" sldId="272"/>
            <ac:spMk id="126" creationId="{E534993D-7A0E-4FF1-AEA1-30B3F399C775}"/>
          </ac:spMkLst>
        </pc:spChg>
        <pc:spChg chg="del mod">
          <ac:chgData name="Danny Young" userId="cb0f4ce2-eb4f-479e-8e8f-3beb257e632f" providerId="ADAL" clId="{E5938565-FE9F-49D0-893A-1BAA5A6EE173}" dt="2022-12-28T08:12:30.552" v="1380"/>
          <ac:spMkLst>
            <pc:docMk/>
            <pc:sldMk cId="122722965" sldId="272"/>
            <ac:spMk id="130" creationId="{A5808238-4BB3-418F-B302-983BB3B0E901}"/>
          </ac:spMkLst>
        </pc:spChg>
        <pc:spChg chg="del mod">
          <ac:chgData name="Danny Young" userId="cb0f4ce2-eb4f-479e-8e8f-3beb257e632f" providerId="ADAL" clId="{E5938565-FE9F-49D0-893A-1BAA5A6EE173}" dt="2022-12-28T08:12:48.114" v="1383"/>
          <ac:spMkLst>
            <pc:docMk/>
            <pc:sldMk cId="122722965" sldId="272"/>
            <ac:spMk id="131" creationId="{060F8E41-9E18-42DD-B7CF-1B5BB32AFBB5}"/>
          </ac:spMkLst>
        </pc:spChg>
        <pc:spChg chg="add mod">
          <ac:chgData name="Danny Young" userId="cb0f4ce2-eb4f-479e-8e8f-3beb257e632f" providerId="ADAL" clId="{E5938565-FE9F-49D0-893A-1BAA5A6EE173}" dt="2022-12-28T08:06:59.949" v="1058"/>
          <ac:spMkLst>
            <pc:docMk/>
            <pc:sldMk cId="122722965" sldId="272"/>
            <ac:spMk id="134" creationId="{7B927C0E-9B36-4040-BFAA-53C34CFD8E9E}"/>
          </ac:spMkLst>
        </pc:spChg>
        <pc:spChg chg="add mod">
          <ac:chgData name="Danny Young" userId="cb0f4ce2-eb4f-479e-8e8f-3beb257e632f" providerId="ADAL" clId="{E5938565-FE9F-49D0-893A-1BAA5A6EE173}" dt="2022-12-28T08:09:17.827" v="1327" actId="1076"/>
          <ac:spMkLst>
            <pc:docMk/>
            <pc:sldMk cId="122722965" sldId="272"/>
            <ac:spMk id="135" creationId="{AA932B7C-1D7B-4492-8F4B-AB16ECAB2035}"/>
          </ac:spMkLst>
        </pc:spChg>
        <pc:spChg chg="add mod">
          <ac:chgData name="Danny Young" userId="cb0f4ce2-eb4f-479e-8e8f-3beb257e632f" providerId="ADAL" clId="{E5938565-FE9F-49D0-893A-1BAA5A6EE173}" dt="2022-12-28T08:09:34.703" v="1330" actId="1076"/>
          <ac:spMkLst>
            <pc:docMk/>
            <pc:sldMk cId="122722965" sldId="272"/>
            <ac:spMk id="136" creationId="{6F64B49E-1C8B-444C-836C-9EC2EF48899F}"/>
          </ac:spMkLst>
        </pc:spChg>
        <pc:spChg chg="add">
          <ac:chgData name="Danny Young" userId="cb0f4ce2-eb4f-479e-8e8f-3beb257e632f" providerId="ADAL" clId="{E5938565-FE9F-49D0-893A-1BAA5A6EE173}" dt="2022-12-28T08:11:39.599" v="1360"/>
          <ac:spMkLst>
            <pc:docMk/>
            <pc:sldMk cId="122722965" sldId="272"/>
            <ac:spMk id="142" creationId="{AB9458C0-E28D-4A02-ADA5-BF263E3A3B13}"/>
          </ac:spMkLst>
        </pc:spChg>
        <pc:spChg chg="add">
          <ac:chgData name="Danny Young" userId="cb0f4ce2-eb4f-479e-8e8f-3beb257e632f" providerId="ADAL" clId="{E5938565-FE9F-49D0-893A-1BAA5A6EE173}" dt="2022-12-28T08:12:30.874" v="1381"/>
          <ac:spMkLst>
            <pc:docMk/>
            <pc:sldMk cId="122722965" sldId="272"/>
            <ac:spMk id="148" creationId="{37F56BFE-A775-493D-82CD-0C54A4BB233D}"/>
          </ac:spMkLst>
        </pc:spChg>
        <pc:spChg chg="add">
          <ac:chgData name="Danny Young" userId="cb0f4ce2-eb4f-479e-8e8f-3beb257e632f" providerId="ADAL" clId="{E5938565-FE9F-49D0-893A-1BAA5A6EE173}" dt="2022-12-28T08:12:48.908" v="1384"/>
          <ac:spMkLst>
            <pc:docMk/>
            <pc:sldMk cId="122722965" sldId="272"/>
            <ac:spMk id="149" creationId="{58EB8A4F-643B-47A3-A8A2-31FC8F10D2E0}"/>
          </ac:spMkLst>
        </pc:spChg>
        <pc:grpChg chg="mod">
          <ac:chgData name="Danny Young" userId="cb0f4ce2-eb4f-479e-8e8f-3beb257e632f" providerId="ADAL" clId="{E5938565-FE9F-49D0-893A-1BAA5A6EE173}" dt="2022-12-28T08:09:17.827" v="1327" actId="1076"/>
          <ac:grpSpMkLst>
            <pc:docMk/>
            <pc:sldMk cId="122722965" sldId="272"/>
            <ac:grpSpMk id="7" creationId="{ED8BFAEC-FBC3-4454-BFD1-2D95CA44819F}"/>
          </ac:grpSpMkLst>
        </pc:grpChg>
        <pc:graphicFrameChg chg="mod">
          <ac:chgData name="Danny Young" userId="cb0f4ce2-eb4f-479e-8e8f-3beb257e632f" providerId="ADAL" clId="{E5938565-FE9F-49D0-893A-1BAA5A6EE173}" dt="2022-12-28T08:10:45.397" v="1339"/>
          <ac:graphicFrameMkLst>
            <pc:docMk/>
            <pc:sldMk cId="122722965" sldId="272"/>
            <ac:graphicFrameMk id="5" creationId="{CC85073A-8314-4652-B6BE-94A72A346B1D}"/>
          </ac:graphicFrameMkLst>
        </pc:graphicFrameChg>
        <pc:graphicFrameChg chg="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23" creationId="{CD04712A-F035-4523-BFE2-EB38D679751F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1:29.843" v="1355"/>
          <ac:graphicFrameMkLst>
            <pc:docMk/>
            <pc:sldMk cId="122722965" sldId="272"/>
            <ac:graphicFrameMk id="124" creationId="{1676BB9A-8800-4B17-B2A9-D7EB8E10F7BE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1:31.327" v="1357"/>
          <ac:graphicFrameMkLst>
            <pc:docMk/>
            <pc:sldMk cId="122722965" sldId="272"/>
            <ac:graphicFrameMk id="125" creationId="{60BAFFC9-2284-440B-A720-20DAFB43B814}"/>
          </ac:graphicFrameMkLst>
        </pc:graphicFrameChg>
        <pc:graphicFrameChg chg="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27" creationId="{8F174C76-B6FE-4E7F-B7E1-C8EEDDF9D13F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2:25.569" v="1376"/>
          <ac:graphicFrameMkLst>
            <pc:docMk/>
            <pc:sldMk cId="122722965" sldId="272"/>
            <ac:graphicFrameMk id="128" creationId="{5558BCC5-4B4F-4974-A7E2-7091C864DDEF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2:27.394" v="1378"/>
          <ac:graphicFrameMkLst>
            <pc:docMk/>
            <pc:sldMk cId="122722965" sldId="272"/>
            <ac:graphicFrameMk id="129" creationId="{1FEB26EF-C592-4EE2-B121-4FD3535AB278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2:52.230" v="1385"/>
          <ac:graphicFrameMkLst>
            <pc:docMk/>
            <pc:sldMk cId="122722965" sldId="272"/>
            <ac:graphicFrameMk id="132" creationId="{28F81EE0-270F-4903-BC9D-9669DA45344F}"/>
          </ac:graphicFrameMkLst>
        </pc:graphicFrameChg>
        <pc:graphicFrameChg chg="del mod">
          <ac:chgData name="Danny Young" userId="cb0f4ce2-eb4f-479e-8e8f-3beb257e632f" providerId="ADAL" clId="{E5938565-FE9F-49D0-893A-1BAA5A6EE173}" dt="2022-12-28T08:12:52.230" v="1385"/>
          <ac:graphicFrameMkLst>
            <pc:docMk/>
            <pc:sldMk cId="122722965" sldId="272"/>
            <ac:graphicFrameMk id="133" creationId="{5AF38DAF-37A5-419F-98FE-81D25CCDE58C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37" creationId="{49E42165-DD4E-4547-9ADC-7EE75A997C51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38" creationId="{2C68CE95-6236-4D9C-A8C5-C470DC89DCBA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39" creationId="{3A6C648F-E4EC-48B1-AA1D-C585E8FF8505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0" creationId="{73F5EBC2-0670-4F75-AA1C-626AF700C6B5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1" creationId="{DA5A3A37-49CA-47E5-84E1-1F6500C2E2EA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3" creationId="{D1C3FDAF-F825-48D3-9153-BD808023ADD1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4" creationId="{81840E35-881D-4D58-BA38-358B02412FAD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5" creationId="{82DE7F22-BF0A-4C79-9754-8A62B3224AF3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6" creationId="{E72B7590-5411-4683-8BD6-976BBF9CAE02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47" creationId="{3AFBE6C0-EAA3-4397-A138-4EA5050D91E9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50" creationId="{AE36AEF4-E0B7-4E35-8FFF-C8D07F87F8BF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13:35.027" v="1387" actId="1076"/>
          <ac:graphicFrameMkLst>
            <pc:docMk/>
            <pc:sldMk cId="122722965" sldId="272"/>
            <ac:graphicFrameMk id="151" creationId="{3D3EADB0-E10C-484E-A83D-062FD097B101}"/>
          </ac:graphicFrameMkLst>
        </pc:graphicFrameChg>
        <pc:cxnChg chg="mod">
          <ac:chgData name="Danny Young" userId="cb0f4ce2-eb4f-479e-8e8f-3beb257e632f" providerId="ADAL" clId="{E5938565-FE9F-49D0-893A-1BAA5A6EE173}" dt="2022-12-28T08:09:17.827" v="1327" actId="1076"/>
          <ac:cxnSpMkLst>
            <pc:docMk/>
            <pc:sldMk cId="122722965" sldId="272"/>
            <ac:cxnSpMk id="114" creationId="{312432DD-2B82-42F9-B339-8FA542EB9DBE}"/>
          </ac:cxnSpMkLst>
        </pc:cxnChg>
        <pc:cxnChg chg="mod">
          <ac:chgData name="Danny Young" userId="cb0f4ce2-eb4f-479e-8e8f-3beb257e632f" providerId="ADAL" clId="{E5938565-FE9F-49D0-893A-1BAA5A6EE173}" dt="2022-12-28T08:09:17.827" v="1327" actId="1076"/>
          <ac:cxnSpMkLst>
            <pc:docMk/>
            <pc:sldMk cId="122722965" sldId="272"/>
            <ac:cxnSpMk id="116" creationId="{401374AD-8EFE-4D5B-B58F-0F04FA4F5EB3}"/>
          </ac:cxnSpMkLst>
        </pc:cxnChg>
      </pc:sldChg>
      <pc:sldChg chg="modSp">
        <pc:chgData name="Danny Young" userId="cb0f4ce2-eb4f-479e-8e8f-3beb257e632f" providerId="ADAL" clId="{E5938565-FE9F-49D0-893A-1BAA5A6EE173}" dt="2022-12-28T08:35:00.777" v="1981" actId="1076"/>
        <pc:sldMkLst>
          <pc:docMk/>
          <pc:sldMk cId="2308007161" sldId="274"/>
        </pc:sldMkLst>
        <pc:spChg chg="mod">
          <ac:chgData name="Danny Young" userId="cb0f4ce2-eb4f-479e-8e8f-3beb257e632f" providerId="ADAL" clId="{E5938565-FE9F-49D0-893A-1BAA5A6EE173}" dt="2022-12-28T08:33:19.963" v="1973" actId="20577"/>
          <ac:spMkLst>
            <pc:docMk/>
            <pc:sldMk cId="2308007161" sldId="274"/>
            <ac:spMk id="2" creationId="{7E625634-120D-4E18-8914-04383A8E791A}"/>
          </ac:spMkLst>
        </pc:spChg>
        <pc:graphicFrameChg chg="mod">
          <ac:chgData name="Danny Young" userId="cb0f4ce2-eb4f-479e-8e8f-3beb257e632f" providerId="ADAL" clId="{E5938565-FE9F-49D0-893A-1BAA5A6EE173}" dt="2022-12-28T08:35:00.777" v="1981" actId="1076"/>
          <ac:graphicFrameMkLst>
            <pc:docMk/>
            <pc:sldMk cId="2308007161" sldId="274"/>
            <ac:graphicFrameMk id="5" creationId="{168B54B1-A39C-4920-8FCC-2E5AAF6C4067}"/>
          </ac:graphicFrameMkLst>
        </pc:graphicFrameChg>
      </pc:sldChg>
      <pc:sldChg chg="addSp modSp add modAnim">
        <pc:chgData name="Danny Young" userId="cb0f4ce2-eb4f-479e-8e8f-3beb257e632f" providerId="ADAL" clId="{E5938565-FE9F-49D0-893A-1BAA5A6EE173}" dt="2022-12-28T08:03:38.402" v="849"/>
        <pc:sldMkLst>
          <pc:docMk/>
          <pc:sldMk cId="3386842955" sldId="282"/>
        </pc:sldMkLst>
        <pc:spChg chg="mod">
          <ac:chgData name="Danny Young" userId="cb0f4ce2-eb4f-479e-8e8f-3beb257e632f" providerId="ADAL" clId="{E5938565-FE9F-49D0-893A-1BAA5A6EE173}" dt="2022-12-28T07:55:40.559" v="82" actId="1076"/>
          <ac:spMkLst>
            <pc:docMk/>
            <pc:sldMk cId="3386842955" sldId="282"/>
            <ac:spMk id="2" creationId="{3BD50015-6002-4FD8-9BA0-BC6C35313CA0}"/>
          </ac:spMkLst>
        </pc:spChg>
        <pc:spChg chg="mod">
          <ac:chgData name="Danny Young" userId="cb0f4ce2-eb4f-479e-8e8f-3beb257e632f" providerId="ADAL" clId="{E5938565-FE9F-49D0-893A-1BAA5A6EE173}" dt="2022-12-28T08:03:24.976" v="847" actId="255"/>
          <ac:spMkLst>
            <pc:docMk/>
            <pc:sldMk cId="3386842955" sldId="282"/>
            <ac:spMk id="3" creationId="{18062661-BEDF-4BD2-BC06-506BE469747C}"/>
          </ac:spMkLst>
        </pc:spChg>
        <pc:graphicFrameChg chg="add mod">
          <ac:chgData name="Danny Young" userId="cb0f4ce2-eb4f-479e-8e8f-3beb257e632f" providerId="ADAL" clId="{E5938565-FE9F-49D0-893A-1BAA5A6EE173}" dt="2022-12-28T07:56:18.528" v="95" actId="1035"/>
          <ac:graphicFrameMkLst>
            <pc:docMk/>
            <pc:sldMk cId="3386842955" sldId="282"/>
            <ac:graphicFrameMk id="4" creationId="{FDAB1E7F-A21E-4FB7-A5B7-E53357E91E37}"/>
          </ac:graphicFrameMkLst>
        </pc:graphicFrameChg>
      </pc:sldChg>
      <pc:sldChg chg="addSp delSp modSp add modAnim">
        <pc:chgData name="Danny Young" userId="cb0f4ce2-eb4f-479e-8e8f-3beb257e632f" providerId="ADAL" clId="{E5938565-FE9F-49D0-893A-1BAA5A6EE173}" dt="2022-12-28T08:30:43.176" v="1959" actId="1076"/>
        <pc:sldMkLst>
          <pc:docMk/>
          <pc:sldMk cId="3331268215" sldId="283"/>
        </pc:sldMkLst>
        <pc:spChg chg="mod">
          <ac:chgData name="Danny Young" userId="cb0f4ce2-eb4f-479e-8e8f-3beb257e632f" providerId="ADAL" clId="{E5938565-FE9F-49D0-893A-1BAA5A6EE173}" dt="2022-12-28T08:28:14.386" v="1933" actId="1076"/>
          <ac:spMkLst>
            <pc:docMk/>
            <pc:sldMk cId="3331268215" sldId="283"/>
            <ac:spMk id="93" creationId="{B5A65972-9D07-4736-B5A8-08101638D26E}"/>
          </ac:spMkLst>
        </pc:spChg>
        <pc:spChg chg="del">
          <ac:chgData name="Danny Young" userId="cb0f4ce2-eb4f-479e-8e8f-3beb257e632f" providerId="ADAL" clId="{E5938565-FE9F-49D0-893A-1BAA5A6EE173}" dt="2022-12-28T08:21:26.023" v="1804" actId="478"/>
          <ac:spMkLst>
            <pc:docMk/>
            <pc:sldMk cId="3331268215" sldId="283"/>
            <ac:spMk id="94" creationId="{D15011C9-9428-4631-B398-B7FCEDDD2B97}"/>
          </ac:spMkLst>
        </pc:spChg>
        <pc:spChg chg="del">
          <ac:chgData name="Danny Young" userId="cb0f4ce2-eb4f-479e-8e8f-3beb257e632f" providerId="ADAL" clId="{E5938565-FE9F-49D0-893A-1BAA5A6EE173}" dt="2022-12-28T08:21:26.023" v="1804" actId="478"/>
          <ac:spMkLst>
            <pc:docMk/>
            <pc:sldMk cId="3331268215" sldId="283"/>
            <ac:spMk id="95" creationId="{D7C475A2-23FB-4E92-940F-6BB1B3FA9FEE}"/>
          </ac:spMkLst>
        </pc:spChg>
        <pc:spChg chg="del">
          <ac:chgData name="Danny Young" userId="cb0f4ce2-eb4f-479e-8e8f-3beb257e632f" providerId="ADAL" clId="{E5938565-FE9F-49D0-893A-1BAA5A6EE173}" dt="2022-12-28T08:21:26.023" v="1804" actId="478"/>
          <ac:spMkLst>
            <pc:docMk/>
            <pc:sldMk cId="3331268215" sldId="283"/>
            <ac:spMk id="97" creationId="{A8CB2E03-4AAE-4ED3-85A1-4AE0FC4844E1}"/>
          </ac:spMkLst>
        </pc:spChg>
        <pc:spChg chg="del">
          <ac:chgData name="Danny Young" userId="cb0f4ce2-eb4f-479e-8e8f-3beb257e632f" providerId="ADAL" clId="{E5938565-FE9F-49D0-893A-1BAA5A6EE173}" dt="2022-12-28T08:21:26.023" v="1804" actId="478"/>
          <ac:spMkLst>
            <pc:docMk/>
            <pc:sldMk cId="3331268215" sldId="283"/>
            <ac:spMk id="98" creationId="{421AD76D-391D-4291-9CBF-082CB07BB6CE}"/>
          </ac:spMkLst>
        </pc:spChg>
        <pc:spChg chg="add mod">
          <ac:chgData name="Danny Young" userId="cb0f4ce2-eb4f-479e-8e8f-3beb257e632f" providerId="ADAL" clId="{E5938565-FE9F-49D0-893A-1BAA5A6EE173}" dt="2022-12-28T08:27:55.299" v="1932" actId="1035"/>
          <ac:spMkLst>
            <pc:docMk/>
            <pc:sldMk cId="3331268215" sldId="283"/>
            <ac:spMk id="197" creationId="{4844F1FD-97F9-4567-A897-19901CB896F9}"/>
          </ac:spMkLst>
        </pc:spChg>
        <pc:spChg chg="add mod">
          <ac:chgData name="Danny Young" userId="cb0f4ce2-eb4f-479e-8e8f-3beb257e632f" providerId="ADAL" clId="{E5938565-FE9F-49D0-893A-1BAA5A6EE173}" dt="2022-12-28T08:27:18.748" v="1922" actId="14100"/>
          <ac:spMkLst>
            <pc:docMk/>
            <pc:sldMk cId="3331268215" sldId="283"/>
            <ac:spMk id="199" creationId="{CC5E6AC4-3D28-4034-8DBB-7D630257826A}"/>
          </ac:spMkLst>
        </pc:spChg>
        <pc:spChg chg="add del mod">
          <ac:chgData name="Danny Young" userId="cb0f4ce2-eb4f-479e-8e8f-3beb257e632f" providerId="ADAL" clId="{E5938565-FE9F-49D0-893A-1BAA5A6EE173}" dt="2022-12-28T08:26:23.153" v="1903" actId="478"/>
          <ac:spMkLst>
            <pc:docMk/>
            <pc:sldMk cId="3331268215" sldId="283"/>
            <ac:spMk id="289" creationId="{62C8A8FF-FC67-499A-89DB-ECBBF30DB5AB}"/>
          </ac:spMkLst>
        </pc:spChg>
        <pc:spChg chg="add del mod">
          <ac:chgData name="Danny Young" userId="cb0f4ce2-eb4f-479e-8e8f-3beb257e632f" providerId="ADAL" clId="{E5938565-FE9F-49D0-893A-1BAA5A6EE173}" dt="2022-12-28T08:26:23.153" v="1903" actId="478"/>
          <ac:spMkLst>
            <pc:docMk/>
            <pc:sldMk cId="3331268215" sldId="283"/>
            <ac:spMk id="291" creationId="{CC543046-1ADB-4CB7-B2E3-480F1EC09221}"/>
          </ac:spMkLst>
        </pc:spChg>
        <pc:spChg chg="add mod">
          <ac:chgData name="Danny Young" userId="cb0f4ce2-eb4f-479e-8e8f-3beb257e632f" providerId="ADAL" clId="{E5938565-FE9F-49D0-893A-1BAA5A6EE173}" dt="2022-12-28T08:30:39.597" v="1958" actId="1076"/>
          <ac:spMkLst>
            <pc:docMk/>
            <pc:sldMk cId="3331268215" sldId="283"/>
            <ac:spMk id="295" creationId="{8F265AF4-871C-4B25-AD61-87A2CE68CC40}"/>
          </ac:spMkLst>
        </pc:spChg>
        <pc:spChg chg="add mod">
          <ac:chgData name="Danny Young" userId="cb0f4ce2-eb4f-479e-8e8f-3beb257e632f" providerId="ADAL" clId="{E5938565-FE9F-49D0-893A-1BAA5A6EE173}" dt="2022-12-28T08:29:56.632" v="1951" actId="14100"/>
          <ac:spMkLst>
            <pc:docMk/>
            <pc:sldMk cId="3331268215" sldId="283"/>
            <ac:spMk id="385" creationId="{FA4E4D9F-2C86-4099-B183-6A2AFAAA86DA}"/>
          </ac:spMkLst>
        </pc:spChg>
        <pc:spChg chg="add mod">
          <ac:chgData name="Danny Young" userId="cb0f4ce2-eb4f-479e-8e8f-3beb257e632f" providerId="ADAL" clId="{E5938565-FE9F-49D0-893A-1BAA5A6EE173}" dt="2022-12-28T08:30:33.956" v="1957" actId="14100"/>
          <ac:spMkLst>
            <pc:docMk/>
            <pc:sldMk cId="3331268215" sldId="283"/>
            <ac:spMk id="387" creationId="{25A5C1FF-E30E-43C5-939F-4A7F18670084}"/>
          </ac:spMkLst>
        </pc:spChg>
        <pc:grpChg chg="del">
          <ac:chgData name="Danny Young" userId="cb0f4ce2-eb4f-479e-8e8f-3beb257e632f" providerId="ADAL" clId="{E5938565-FE9F-49D0-893A-1BAA5A6EE173}" dt="2022-12-28T08:21:26.023" v="1804" actId="478"/>
          <ac:grpSpMkLst>
            <pc:docMk/>
            <pc:sldMk cId="3331268215" sldId="283"/>
            <ac:grpSpMk id="10" creationId="{AD3099DB-ABD8-4163-9F43-9E61E9A31D3E}"/>
          </ac:grpSpMkLst>
        </pc:grpChg>
        <pc:grpChg chg="del">
          <ac:chgData name="Danny Young" userId="cb0f4ce2-eb4f-479e-8e8f-3beb257e632f" providerId="ADAL" clId="{E5938565-FE9F-49D0-893A-1BAA5A6EE173}" dt="2022-12-28T08:21:26.023" v="1804" actId="478"/>
          <ac:grpSpMkLst>
            <pc:docMk/>
            <pc:sldMk cId="3331268215" sldId="283"/>
            <ac:grpSpMk id="101" creationId="{C08401B6-C31D-4875-AD4D-A570AD44DE9B}"/>
          </ac:grpSpMkLst>
        </pc:grpChg>
        <pc:grpChg chg="del">
          <ac:chgData name="Danny Young" userId="cb0f4ce2-eb4f-479e-8e8f-3beb257e632f" providerId="ADAL" clId="{E5938565-FE9F-49D0-893A-1BAA5A6EE173}" dt="2022-12-28T08:21:26.023" v="1804" actId="478"/>
          <ac:grpSpMkLst>
            <pc:docMk/>
            <pc:sldMk cId="3331268215" sldId="283"/>
            <ac:grpSpMk id="104" creationId="{49F4C59D-89D7-4570-8696-9A536BE4B74E}"/>
          </ac:grpSpMkLst>
        </pc:grpChg>
        <pc:grpChg chg="add mod">
          <ac:chgData name="Danny Young" userId="cb0f4ce2-eb4f-479e-8e8f-3beb257e632f" providerId="ADAL" clId="{E5938565-FE9F-49D0-893A-1BAA5A6EE173}" dt="2022-12-28T08:27:24.883" v="1923" actId="1076"/>
          <ac:grpSpMkLst>
            <pc:docMk/>
            <pc:sldMk cId="3331268215" sldId="283"/>
            <ac:grpSpMk id="109" creationId="{B2000C45-3E23-4575-81EE-9C85C9BBE3B4}"/>
          </ac:grpSpMkLst>
        </pc:grpChg>
        <pc:grpChg chg="add del mod">
          <ac:chgData name="Danny Young" userId="cb0f4ce2-eb4f-479e-8e8f-3beb257e632f" providerId="ADAL" clId="{E5938565-FE9F-49D0-893A-1BAA5A6EE173}" dt="2022-12-28T08:26:23.153" v="1903" actId="478"/>
          <ac:grpSpMkLst>
            <pc:docMk/>
            <pc:sldMk cId="3331268215" sldId="283"/>
            <ac:grpSpMk id="201" creationId="{606F4FBC-B734-471D-B5FF-F2DE996557A6}"/>
          </ac:grpSpMkLst>
        </pc:grpChg>
        <pc:grpChg chg="add">
          <ac:chgData name="Danny Young" userId="cb0f4ce2-eb4f-479e-8e8f-3beb257e632f" providerId="ADAL" clId="{E5938565-FE9F-49D0-893A-1BAA5A6EE173}" dt="2022-12-28T08:29:27.754" v="1946"/>
          <ac:grpSpMkLst>
            <pc:docMk/>
            <pc:sldMk cId="3331268215" sldId="283"/>
            <ac:grpSpMk id="296" creationId="{B21E759B-E31B-4645-B451-9B37FDD922F3}"/>
          </ac:grpSpMkLst>
        </pc:grpChg>
        <pc:graphicFrameChg chg="del">
          <ac:chgData name="Danny Young" userId="cb0f4ce2-eb4f-479e-8e8f-3beb257e632f" providerId="ADAL" clId="{E5938565-FE9F-49D0-893A-1BAA5A6EE173}" dt="2022-12-28T08:21:26.023" v="1804" actId="478"/>
          <ac:graphicFrameMkLst>
            <pc:docMk/>
            <pc:sldMk cId="3331268215" sldId="283"/>
            <ac:graphicFrameMk id="96" creationId="{25A7E3EB-15C3-4122-9CD5-760B15E98BE4}"/>
          </ac:graphicFrameMkLst>
        </pc:graphicFrameChg>
        <pc:graphicFrameChg chg="del">
          <ac:chgData name="Danny Young" userId="cb0f4ce2-eb4f-479e-8e8f-3beb257e632f" providerId="ADAL" clId="{E5938565-FE9F-49D0-893A-1BAA5A6EE173}" dt="2022-12-28T08:21:26.023" v="1804" actId="478"/>
          <ac:graphicFrameMkLst>
            <pc:docMk/>
            <pc:sldMk cId="3331268215" sldId="283"/>
            <ac:graphicFrameMk id="99" creationId="{6447DCBB-F806-4E17-8DE4-BB7DD9DAA4B9}"/>
          </ac:graphicFrameMkLst>
        </pc:graphicFrameChg>
        <pc:graphicFrameChg chg="del">
          <ac:chgData name="Danny Young" userId="cb0f4ce2-eb4f-479e-8e8f-3beb257e632f" providerId="ADAL" clId="{E5938565-FE9F-49D0-893A-1BAA5A6EE173}" dt="2022-12-28T08:21:26.023" v="1804" actId="478"/>
          <ac:graphicFrameMkLst>
            <pc:docMk/>
            <pc:sldMk cId="3331268215" sldId="283"/>
            <ac:graphicFrameMk id="107" creationId="{55B74ABD-C294-4EE2-A29D-4DC1187FD57F}"/>
          </ac:graphicFrameMkLst>
        </pc:graphicFrameChg>
        <pc:graphicFrameChg chg="del">
          <ac:chgData name="Danny Young" userId="cb0f4ce2-eb4f-479e-8e8f-3beb257e632f" providerId="ADAL" clId="{E5938565-FE9F-49D0-893A-1BAA5A6EE173}" dt="2022-12-28T08:21:26.023" v="1804" actId="478"/>
          <ac:graphicFrameMkLst>
            <pc:docMk/>
            <pc:sldMk cId="3331268215" sldId="283"/>
            <ac:graphicFrameMk id="108" creationId="{2B85B29C-6DE8-49A9-BF97-7C38AD7BA02F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7:31.946" v="1925" actId="1076"/>
          <ac:graphicFrameMkLst>
            <pc:docMk/>
            <pc:sldMk cId="3331268215" sldId="283"/>
            <ac:graphicFrameMk id="191" creationId="{C56A811B-5A7F-4022-BDC4-3FBA1AD6F926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6:56.380" v="1914" actId="1076"/>
          <ac:graphicFrameMkLst>
            <pc:docMk/>
            <pc:sldMk cId="3331268215" sldId="283"/>
            <ac:graphicFrameMk id="192" creationId="{D1368318-9C73-4DA7-8F88-87967A51F226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7:00.833" v="1916" actId="14100"/>
          <ac:graphicFrameMkLst>
            <pc:docMk/>
            <pc:sldMk cId="3331268215" sldId="283"/>
            <ac:graphicFrameMk id="194" creationId="{E0A559C2-8615-41D9-A6F8-07AB7F689B64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7:09.564" v="1920" actId="1076"/>
          <ac:graphicFrameMkLst>
            <pc:docMk/>
            <pc:sldMk cId="3331268215" sldId="283"/>
            <ac:graphicFrameMk id="196" creationId="{9E40E4CA-299E-4E85-A9AF-7868A98BD879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7:45.076" v="1928" actId="1076"/>
          <ac:graphicFrameMkLst>
            <pc:docMk/>
            <pc:sldMk cId="3331268215" sldId="283"/>
            <ac:graphicFrameMk id="198" creationId="{63736FC5-9501-449F-AD2D-C152B3EBE585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27:48.302" v="1929" actId="1076"/>
          <ac:graphicFrameMkLst>
            <pc:docMk/>
            <pc:sldMk cId="3331268215" sldId="283"/>
            <ac:graphicFrameMk id="200" creationId="{00F52DF3-4548-4B6E-83EB-7448559566B0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83" creationId="{9E9BA2A1-D8D3-4D40-90C0-3E4F0D7DDBFE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84" creationId="{96E825E4-BF20-49FC-9356-A339B6AE8108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86" creationId="{3736380C-5780-4D42-A479-6167F6CDE515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88" creationId="{E409841D-1D11-415C-981F-54B8237F5B54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90" creationId="{8C8D1AD4-1A5C-47CD-BCC2-299A899EF313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8T08:26:23.153" v="1903" actId="478"/>
          <ac:graphicFrameMkLst>
            <pc:docMk/>
            <pc:sldMk cId="3331268215" sldId="283"/>
            <ac:graphicFrameMk id="292" creationId="{1F147636-D4FB-4BDB-9721-4BD1A57F1612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30:12.363" v="1953" actId="1076"/>
          <ac:graphicFrameMkLst>
            <pc:docMk/>
            <pc:sldMk cId="3331268215" sldId="283"/>
            <ac:graphicFrameMk id="386" creationId="{501392B3-2689-44D2-8687-5A0BE22AF6AE}"/>
          </ac:graphicFrameMkLst>
        </pc:graphicFrameChg>
        <pc:graphicFrameChg chg="add mod">
          <ac:chgData name="Danny Young" userId="cb0f4ce2-eb4f-479e-8e8f-3beb257e632f" providerId="ADAL" clId="{E5938565-FE9F-49D0-893A-1BAA5A6EE173}" dt="2022-12-28T08:30:43.176" v="1959" actId="1076"/>
          <ac:graphicFrameMkLst>
            <pc:docMk/>
            <pc:sldMk cId="3331268215" sldId="283"/>
            <ac:graphicFrameMk id="388" creationId="{1AEA493B-3577-4283-A1D4-CFDBA444E4F0}"/>
          </ac:graphicFrameMkLst>
        </pc:graphicFrameChg>
        <pc:cxnChg chg="add mod">
          <ac:chgData name="Danny Young" userId="cb0f4ce2-eb4f-479e-8e8f-3beb257e632f" providerId="ADAL" clId="{E5938565-FE9F-49D0-893A-1BAA5A6EE173}" dt="2022-12-28T08:26:40.843" v="1908" actId="14100"/>
          <ac:cxnSpMkLst>
            <pc:docMk/>
            <pc:sldMk cId="3331268215" sldId="283"/>
            <ac:cxnSpMk id="193" creationId="{F1EA3CED-DCFE-4155-B74C-2A0F852DBCD4}"/>
          </ac:cxnSpMkLst>
        </pc:cxnChg>
        <pc:cxnChg chg="add mod">
          <ac:chgData name="Danny Young" userId="cb0f4ce2-eb4f-479e-8e8f-3beb257e632f" providerId="ADAL" clId="{E5938565-FE9F-49D0-893A-1BAA5A6EE173}" dt="2022-12-28T08:26:47.601" v="1910" actId="14100"/>
          <ac:cxnSpMkLst>
            <pc:docMk/>
            <pc:sldMk cId="3331268215" sldId="283"/>
            <ac:cxnSpMk id="195" creationId="{D1597DB9-FF60-4062-9813-F32BDD7E6738}"/>
          </ac:cxnSpMkLst>
        </pc:cxnChg>
        <pc:cxnChg chg="add del mod">
          <ac:chgData name="Danny Young" userId="cb0f4ce2-eb4f-479e-8e8f-3beb257e632f" providerId="ADAL" clId="{E5938565-FE9F-49D0-893A-1BAA5A6EE173}" dt="2022-12-28T08:26:23.153" v="1903" actId="478"/>
          <ac:cxnSpMkLst>
            <pc:docMk/>
            <pc:sldMk cId="3331268215" sldId="283"/>
            <ac:cxnSpMk id="285" creationId="{63D4CA42-AAA2-45A2-8E70-0CBF2B4ECF26}"/>
          </ac:cxnSpMkLst>
        </pc:cxnChg>
        <pc:cxnChg chg="add del mod">
          <ac:chgData name="Danny Young" userId="cb0f4ce2-eb4f-479e-8e8f-3beb257e632f" providerId="ADAL" clId="{E5938565-FE9F-49D0-893A-1BAA5A6EE173}" dt="2022-12-28T08:26:23.153" v="1903" actId="478"/>
          <ac:cxnSpMkLst>
            <pc:docMk/>
            <pc:sldMk cId="3331268215" sldId="283"/>
            <ac:cxnSpMk id="287" creationId="{EC5B9085-2680-4EBE-BCB1-67BD55761858}"/>
          </ac:cxnSpMkLst>
        </pc:cxnChg>
      </pc:sldChg>
      <pc:sldChg chg="addSp modSp add del modAnim">
        <pc:chgData name="Danny Young" userId="cb0f4ce2-eb4f-479e-8e8f-3beb257e632f" providerId="ADAL" clId="{E5938565-FE9F-49D0-893A-1BAA5A6EE173}" dt="2022-12-28T08:31:31.600" v="1960" actId="2696"/>
        <pc:sldMkLst>
          <pc:docMk/>
          <pc:sldMk cId="1752117462" sldId="284"/>
        </pc:sldMkLst>
        <pc:grpChg chg="add mod">
          <ac:chgData name="Danny Young" userId="cb0f4ce2-eb4f-479e-8e8f-3beb257e632f" providerId="ADAL" clId="{E5938565-FE9F-49D0-893A-1BAA5A6EE173}" dt="2022-12-28T08:29:23.326" v="1945" actId="164"/>
          <ac:grpSpMkLst>
            <pc:docMk/>
            <pc:sldMk cId="1752117462" sldId="284"/>
            <ac:grpSpMk id="5" creationId="{0477D823-E373-4491-832C-04FAB88CB0F2}"/>
          </ac:grpSpMkLst>
        </pc:grpChg>
        <pc:grpChg chg="mod">
          <ac:chgData name="Danny Young" userId="cb0f4ce2-eb4f-479e-8e8f-3beb257e632f" providerId="ADAL" clId="{E5938565-FE9F-49D0-893A-1BAA5A6EE173}" dt="2022-12-28T08:29:23.326" v="1945" actId="164"/>
          <ac:grpSpMkLst>
            <pc:docMk/>
            <pc:sldMk cId="1752117462" sldId="284"/>
            <ac:grpSpMk id="109" creationId="{B2000C45-3E23-4575-81EE-9C85C9BBE3B4}"/>
          </ac:grpSpMkLst>
        </pc:grpChg>
        <pc:graphicFrameChg chg="mod">
          <ac:chgData name="Danny Young" userId="cb0f4ce2-eb4f-479e-8e8f-3beb257e632f" providerId="ADAL" clId="{E5938565-FE9F-49D0-893A-1BAA5A6EE173}" dt="2022-12-28T08:29:23.326" v="1945" actId="164"/>
          <ac:graphicFrameMkLst>
            <pc:docMk/>
            <pc:sldMk cId="1752117462" sldId="284"/>
            <ac:graphicFrameMk id="191" creationId="{C56A811B-5A7F-4022-BDC4-3FBA1AD6F926}"/>
          </ac:graphicFrameMkLst>
        </pc:graphicFrameChg>
        <pc:graphicFrameChg chg="mod">
          <ac:chgData name="Danny Young" userId="cb0f4ce2-eb4f-479e-8e8f-3beb257e632f" providerId="ADAL" clId="{E5938565-FE9F-49D0-893A-1BAA5A6EE173}" dt="2022-12-28T08:29:23.326" v="1945" actId="164"/>
          <ac:graphicFrameMkLst>
            <pc:docMk/>
            <pc:sldMk cId="1752117462" sldId="284"/>
            <ac:graphicFrameMk id="192" creationId="{D1368318-9C73-4DA7-8F88-87967A51F226}"/>
          </ac:graphicFrameMkLst>
        </pc:graphicFrameChg>
        <pc:graphicFrameChg chg="mod">
          <ac:chgData name="Danny Young" userId="cb0f4ce2-eb4f-479e-8e8f-3beb257e632f" providerId="ADAL" clId="{E5938565-FE9F-49D0-893A-1BAA5A6EE173}" dt="2022-12-28T08:29:23.326" v="1945" actId="164"/>
          <ac:graphicFrameMkLst>
            <pc:docMk/>
            <pc:sldMk cId="1752117462" sldId="284"/>
            <ac:graphicFrameMk id="194" creationId="{E0A559C2-8615-41D9-A6F8-07AB7F689B64}"/>
          </ac:graphicFrameMkLst>
        </pc:graphicFrameChg>
        <pc:graphicFrameChg chg="mod">
          <ac:chgData name="Danny Young" userId="cb0f4ce2-eb4f-479e-8e8f-3beb257e632f" providerId="ADAL" clId="{E5938565-FE9F-49D0-893A-1BAA5A6EE173}" dt="2022-12-28T08:29:23.326" v="1945" actId="164"/>
          <ac:graphicFrameMkLst>
            <pc:docMk/>
            <pc:sldMk cId="1752117462" sldId="284"/>
            <ac:graphicFrameMk id="196" creationId="{9E40E4CA-299E-4E85-A9AF-7868A98BD879}"/>
          </ac:graphicFrameMkLst>
        </pc:graphicFrameChg>
        <pc:cxnChg chg="mod">
          <ac:chgData name="Danny Young" userId="cb0f4ce2-eb4f-479e-8e8f-3beb257e632f" providerId="ADAL" clId="{E5938565-FE9F-49D0-893A-1BAA5A6EE173}" dt="2022-12-28T08:29:23.326" v="1945" actId="164"/>
          <ac:cxnSpMkLst>
            <pc:docMk/>
            <pc:sldMk cId="1752117462" sldId="284"/>
            <ac:cxnSpMk id="193" creationId="{F1EA3CED-DCFE-4155-B74C-2A0F852DBCD4}"/>
          </ac:cxnSpMkLst>
        </pc:cxnChg>
        <pc:cxnChg chg="mod">
          <ac:chgData name="Danny Young" userId="cb0f4ce2-eb4f-479e-8e8f-3beb257e632f" providerId="ADAL" clId="{E5938565-FE9F-49D0-893A-1BAA5A6EE173}" dt="2022-12-28T08:29:23.326" v="1945" actId="164"/>
          <ac:cxnSpMkLst>
            <pc:docMk/>
            <pc:sldMk cId="1752117462" sldId="284"/>
            <ac:cxnSpMk id="195" creationId="{D1597DB9-FF60-4062-9813-F32BDD7E6738}"/>
          </ac:cxnSpMkLst>
        </pc:cxnChg>
      </pc:sldChg>
      <pc:sldChg chg="add">
        <pc:chgData name="Danny Young" userId="cb0f4ce2-eb4f-479e-8e8f-3beb257e632f" providerId="ADAL" clId="{E5938565-FE9F-49D0-893A-1BAA5A6EE173}" dt="2022-12-28T08:34:28.879" v="1976"/>
        <pc:sldMkLst>
          <pc:docMk/>
          <pc:sldMk cId="4243034401" sldId="284"/>
        </pc:sldMkLst>
      </pc:sldChg>
      <pc:sldChg chg="addSp delSp modSp add modAnim">
        <pc:chgData name="Danny Young" userId="cb0f4ce2-eb4f-479e-8e8f-3beb257e632f" providerId="ADAL" clId="{E5938565-FE9F-49D0-893A-1BAA5A6EE173}" dt="2022-12-28T08:38:52.486" v="2018" actId="20577"/>
        <pc:sldMkLst>
          <pc:docMk/>
          <pc:sldMk cId="3034168773" sldId="285"/>
        </pc:sldMkLst>
        <pc:spChg chg="del mod">
          <ac:chgData name="Danny Young" userId="cb0f4ce2-eb4f-479e-8e8f-3beb257e632f" providerId="ADAL" clId="{E5938565-FE9F-49D0-893A-1BAA5A6EE173}" dt="2022-12-28T08:37:59.351" v="2003" actId="478"/>
          <ac:spMkLst>
            <pc:docMk/>
            <pc:sldMk cId="3034168773" sldId="285"/>
            <ac:spMk id="2" creationId="{5AA30E85-B8B3-4F2A-A548-446F4E0C7CFC}"/>
          </ac:spMkLst>
        </pc:spChg>
        <pc:spChg chg="del">
          <ac:chgData name="Danny Young" userId="cb0f4ce2-eb4f-479e-8e8f-3beb257e632f" providerId="ADAL" clId="{E5938565-FE9F-49D0-893A-1BAA5A6EE173}" dt="2022-12-28T08:38:11.320" v="2007" actId="478"/>
          <ac:spMkLst>
            <pc:docMk/>
            <pc:sldMk cId="3034168773" sldId="285"/>
            <ac:spMk id="3" creationId="{8FF54ADA-DDDE-451C-8B86-238ED605F2E1}"/>
          </ac:spMkLst>
        </pc:spChg>
        <pc:spChg chg="add mod">
          <ac:chgData name="Danny Young" userId="cb0f4ce2-eb4f-479e-8e8f-3beb257e632f" providerId="ADAL" clId="{E5938565-FE9F-49D0-893A-1BAA5A6EE173}" dt="2022-12-28T08:38:07.821" v="2005" actId="1076"/>
          <ac:spMkLst>
            <pc:docMk/>
            <pc:sldMk cId="3034168773" sldId="285"/>
            <ac:spMk id="10" creationId="{786C39BA-CA39-4273-8394-5C168BA0EF15}"/>
          </ac:spMkLst>
        </pc:spChg>
        <pc:spChg chg="add mod">
          <ac:chgData name="Danny Young" userId="cb0f4ce2-eb4f-479e-8e8f-3beb257e632f" providerId="ADAL" clId="{E5938565-FE9F-49D0-893A-1BAA5A6EE173}" dt="2022-12-28T08:38:52.486" v="2018" actId="20577"/>
          <ac:spMkLst>
            <pc:docMk/>
            <pc:sldMk cId="3034168773" sldId="285"/>
            <ac:spMk id="13" creationId="{7B098179-469C-4323-A596-C896D7433196}"/>
          </ac:spMkLst>
        </pc:spChg>
        <pc:grpChg chg="add mod">
          <ac:chgData name="Danny Young" userId="cb0f4ce2-eb4f-479e-8e8f-3beb257e632f" providerId="ADAL" clId="{E5938565-FE9F-49D0-893A-1BAA5A6EE173}" dt="2022-12-28T08:38:24.328" v="2010" actId="1076"/>
          <ac:grpSpMkLst>
            <pc:docMk/>
            <pc:sldMk cId="3034168773" sldId="285"/>
            <ac:grpSpMk id="12" creationId="{42107E14-E647-4911-B281-C1A491619C0C}"/>
          </ac:grpSpMkLst>
        </pc:grpChg>
        <pc:graphicFrameChg chg="add mod">
          <ac:chgData name="Danny Young" userId="cb0f4ce2-eb4f-479e-8e8f-3beb257e632f" providerId="ADAL" clId="{E5938565-FE9F-49D0-893A-1BAA5A6EE173}" dt="2022-12-28T08:38:32.968" v="2012"/>
          <ac:graphicFrameMkLst>
            <pc:docMk/>
            <pc:sldMk cId="3034168773" sldId="285"/>
            <ac:graphicFrameMk id="11" creationId="{EC49C3B5-52AA-4824-851B-4FE499548CAD}"/>
          </ac:graphicFrameMkLst>
        </pc:graphicFrameChg>
        <pc:picChg chg="add mod">
          <ac:chgData name="Danny Young" userId="cb0f4ce2-eb4f-479e-8e8f-3beb257e632f" providerId="ADAL" clId="{E5938565-FE9F-49D0-893A-1BAA5A6EE173}" dt="2022-12-28T08:38:20.336" v="2008" actId="164"/>
          <ac:picMkLst>
            <pc:docMk/>
            <pc:sldMk cId="3034168773" sldId="285"/>
            <ac:picMk id="4" creationId="{BA9CCE4F-FB1B-4F33-9A3C-EF924FCA21D9}"/>
          </ac:picMkLst>
        </pc:picChg>
        <pc:cxnChg chg="add mod">
          <ac:chgData name="Danny Young" userId="cb0f4ce2-eb4f-479e-8e8f-3beb257e632f" providerId="ADAL" clId="{E5938565-FE9F-49D0-893A-1BAA5A6EE173}" dt="2022-12-28T08:38:20.336" v="2008" actId="164"/>
          <ac:cxnSpMkLst>
            <pc:docMk/>
            <pc:sldMk cId="3034168773" sldId="285"/>
            <ac:cxnSpMk id="6" creationId="{E0F80E45-8783-4328-B490-AC98AAD869CB}"/>
          </ac:cxnSpMkLst>
        </pc:cxnChg>
        <pc:cxnChg chg="add mod">
          <ac:chgData name="Danny Young" userId="cb0f4ce2-eb4f-479e-8e8f-3beb257e632f" providerId="ADAL" clId="{E5938565-FE9F-49D0-893A-1BAA5A6EE173}" dt="2022-12-28T08:38:20.336" v="2008" actId="164"/>
          <ac:cxnSpMkLst>
            <pc:docMk/>
            <pc:sldMk cId="3034168773" sldId="285"/>
            <ac:cxnSpMk id="7" creationId="{20DC1616-5A10-4780-BAF4-737EEC06D88B}"/>
          </ac:cxnSpMkLst>
        </pc:cxnChg>
      </pc:sldChg>
      <pc:sldChg chg="add del">
        <pc:chgData name="Danny Young" userId="cb0f4ce2-eb4f-479e-8e8f-3beb257e632f" providerId="ADAL" clId="{E5938565-FE9F-49D0-893A-1BAA5A6EE173}" dt="2022-12-28T08:38:43.148" v="2014"/>
        <pc:sldMkLst>
          <pc:docMk/>
          <pc:sldMk cId="1606434358" sldId="286"/>
        </pc:sldMkLst>
      </pc:sldChg>
    </pc:docChg>
  </pc:docChgLst>
  <pc:docChgLst>
    <pc:chgData name="Danny Young" userId="cb0f4ce2-eb4f-479e-8e8f-3beb257e632f" providerId="ADAL" clId="{803A8A26-179E-446A-8DB1-19188C8B5142}"/>
    <pc:docChg chg="modSld">
      <pc:chgData name="Danny Young" userId="cb0f4ce2-eb4f-479e-8e8f-3beb257e632f" providerId="ADAL" clId="{803A8A26-179E-446A-8DB1-19188C8B5142}" dt="2023-02-02T06:03:12.950" v="2" actId="20577"/>
      <pc:docMkLst>
        <pc:docMk/>
      </pc:docMkLst>
      <pc:sldChg chg="modSp">
        <pc:chgData name="Danny Young" userId="cb0f4ce2-eb4f-479e-8e8f-3beb257e632f" providerId="ADAL" clId="{803A8A26-179E-446A-8DB1-19188C8B5142}" dt="2023-02-02T06:03:12.950" v="2" actId="20577"/>
        <pc:sldMkLst>
          <pc:docMk/>
          <pc:sldMk cId="807836990" sldId="287"/>
        </pc:sldMkLst>
        <pc:spChg chg="mod">
          <ac:chgData name="Danny Young" userId="cb0f4ce2-eb4f-479e-8e8f-3beb257e632f" providerId="ADAL" clId="{803A8A26-179E-446A-8DB1-19188C8B5142}" dt="2023-02-02T06:03:12.950" v="2" actId="20577"/>
          <ac:spMkLst>
            <pc:docMk/>
            <pc:sldMk cId="807836990" sldId="287"/>
            <ac:spMk id="21" creationId="{DFB7D9E1-C286-4269-AC7A-C4826C2561DD}"/>
          </ac:spMkLst>
        </pc:spChg>
      </pc:sldChg>
    </pc:docChg>
  </pc:docChgLst>
  <pc:docChgLst>
    <pc:chgData name="Danny Young" userId="cb0f4ce2-eb4f-479e-8e8f-3beb257e632f" providerId="ADAL" clId="{7BCCD21E-5DDF-4922-BAC3-99A8E775D6DF}"/>
    <pc:docChg chg="undo redo custSel addSld delSld modSld">
      <pc:chgData name="Danny Young" userId="cb0f4ce2-eb4f-479e-8e8f-3beb257e632f" providerId="ADAL" clId="{7BCCD21E-5DDF-4922-BAC3-99A8E775D6DF}" dt="2022-12-28T09:15:46.681" v="1275" actId="2696"/>
      <pc:docMkLst>
        <pc:docMk/>
      </pc:docMkLst>
      <pc:sldChg chg="del">
        <pc:chgData name="Danny Young" userId="cb0f4ce2-eb4f-479e-8e8f-3beb257e632f" providerId="ADAL" clId="{7BCCD21E-5DDF-4922-BAC3-99A8E775D6DF}" dt="2022-12-28T08:53:18.764" v="181" actId="2696"/>
        <pc:sldMkLst>
          <pc:docMk/>
          <pc:sldMk cId="0" sldId="257"/>
        </pc:sldMkLst>
      </pc:sldChg>
      <pc:sldChg chg="del">
        <pc:chgData name="Danny Young" userId="cb0f4ce2-eb4f-479e-8e8f-3beb257e632f" providerId="ADAL" clId="{7BCCD21E-5DDF-4922-BAC3-99A8E775D6DF}" dt="2022-12-28T08:53:19.234" v="185" actId="2696"/>
        <pc:sldMkLst>
          <pc:docMk/>
          <pc:sldMk cId="0" sldId="259"/>
        </pc:sldMkLst>
      </pc:sldChg>
      <pc:sldChg chg="del">
        <pc:chgData name="Danny Young" userId="cb0f4ce2-eb4f-479e-8e8f-3beb257e632f" providerId="ADAL" clId="{7BCCD21E-5DDF-4922-BAC3-99A8E775D6DF}" dt="2022-12-28T08:53:19.503" v="187" actId="2696"/>
        <pc:sldMkLst>
          <pc:docMk/>
          <pc:sldMk cId="0" sldId="262"/>
        </pc:sldMkLst>
      </pc:sldChg>
      <pc:sldChg chg="del">
        <pc:chgData name="Danny Young" userId="cb0f4ce2-eb4f-479e-8e8f-3beb257e632f" providerId="ADAL" clId="{7BCCD21E-5DDF-4922-BAC3-99A8E775D6DF}" dt="2022-12-28T08:53:19.055" v="183" actId="2696"/>
        <pc:sldMkLst>
          <pc:docMk/>
          <pc:sldMk cId="0" sldId="263"/>
        </pc:sldMkLst>
      </pc:sldChg>
      <pc:sldChg chg="del">
        <pc:chgData name="Danny Young" userId="cb0f4ce2-eb4f-479e-8e8f-3beb257e632f" providerId="ADAL" clId="{7BCCD21E-5DDF-4922-BAC3-99A8E775D6DF}" dt="2022-12-28T08:53:19.336" v="186" actId="2696"/>
        <pc:sldMkLst>
          <pc:docMk/>
          <pc:sldMk cId="0" sldId="264"/>
        </pc:sldMkLst>
      </pc:sldChg>
      <pc:sldChg chg="del">
        <pc:chgData name="Danny Young" userId="cb0f4ce2-eb4f-479e-8e8f-3beb257e632f" providerId="ADAL" clId="{7BCCD21E-5DDF-4922-BAC3-99A8E775D6DF}" dt="2022-12-28T08:53:19.961" v="191" actId="2696"/>
        <pc:sldMkLst>
          <pc:docMk/>
          <pc:sldMk cId="0" sldId="265"/>
        </pc:sldMkLst>
      </pc:sldChg>
      <pc:sldChg chg="del">
        <pc:chgData name="Danny Young" userId="cb0f4ce2-eb4f-479e-8e8f-3beb257e632f" providerId="ADAL" clId="{7BCCD21E-5DDF-4922-BAC3-99A8E775D6DF}" dt="2022-12-28T08:53:19.821" v="189" actId="2696"/>
        <pc:sldMkLst>
          <pc:docMk/>
          <pc:sldMk cId="0" sldId="267"/>
        </pc:sldMkLst>
      </pc:sldChg>
      <pc:sldChg chg="del">
        <pc:chgData name="Danny Young" userId="cb0f4ce2-eb4f-479e-8e8f-3beb257e632f" providerId="ADAL" clId="{7BCCD21E-5DDF-4922-BAC3-99A8E775D6DF}" dt="2022-12-28T08:53:19.886" v="190" actId="2696"/>
        <pc:sldMkLst>
          <pc:docMk/>
          <pc:sldMk cId="0" sldId="268"/>
        </pc:sldMkLst>
      </pc:sldChg>
      <pc:sldChg chg="del">
        <pc:chgData name="Danny Young" userId="cb0f4ce2-eb4f-479e-8e8f-3beb257e632f" providerId="ADAL" clId="{7BCCD21E-5DDF-4922-BAC3-99A8E775D6DF}" dt="2022-12-28T08:53:20.037" v="192" actId="2696"/>
        <pc:sldMkLst>
          <pc:docMk/>
          <pc:sldMk cId="0" sldId="269"/>
        </pc:sldMkLst>
      </pc:sldChg>
      <pc:sldChg chg="del">
        <pc:chgData name="Danny Young" userId="cb0f4ce2-eb4f-479e-8e8f-3beb257e632f" providerId="ADAL" clId="{7BCCD21E-5DDF-4922-BAC3-99A8E775D6DF}" dt="2022-12-28T08:53:20.116" v="194" actId="2696"/>
        <pc:sldMkLst>
          <pc:docMk/>
          <pc:sldMk cId="0" sldId="270"/>
        </pc:sldMkLst>
      </pc:sldChg>
      <pc:sldChg chg="addSp modSp del">
        <pc:chgData name="Danny Young" userId="cb0f4ce2-eb4f-479e-8e8f-3beb257e632f" providerId="ADAL" clId="{7BCCD21E-5DDF-4922-BAC3-99A8E775D6DF}" dt="2022-12-28T09:15:46.681" v="1275" actId="2696"/>
        <pc:sldMkLst>
          <pc:docMk/>
          <pc:sldMk cId="2165454599" sldId="275"/>
        </pc:sldMkLst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3" creationId="{58499641-A9BB-4546-B96A-16DA537749BC}"/>
          </ac:spMkLst>
        </pc:spChg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25" creationId="{90BE06D9-375A-4BC7-BA17-B858817531D7}"/>
          </ac:spMkLst>
        </pc:spChg>
        <pc:spChg chg="add mod">
          <ac:chgData name="Danny Young" userId="cb0f4ce2-eb4f-479e-8e8f-3beb257e632f" providerId="ADAL" clId="{7BCCD21E-5DDF-4922-BAC3-99A8E775D6DF}" dt="2022-12-28T09:09:07.588" v="1175" actId="20577"/>
          <ac:spMkLst>
            <pc:docMk/>
            <pc:sldMk cId="2165454599" sldId="275"/>
            <ac:spMk id="28" creationId="{F1119A80-7934-4B72-8B2E-014F64A09D71}"/>
          </ac:spMkLst>
        </pc:spChg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112" creationId="{3214DB64-AE2F-4429-B2AF-ABD2BD59C28F}"/>
          </ac:spMkLst>
        </pc:spChg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114" creationId="{BC7DC4FD-FB61-4108-B771-C15AF9EF864D}"/>
          </ac:spMkLst>
        </pc:spChg>
        <pc:spChg chg="mod">
          <ac:chgData name="Danny Young" userId="cb0f4ce2-eb4f-479e-8e8f-3beb257e632f" providerId="ADAL" clId="{7BCCD21E-5DDF-4922-BAC3-99A8E775D6DF}" dt="2022-12-28T09:08:07.986" v="1130" actId="1076"/>
          <ac:spMkLst>
            <pc:docMk/>
            <pc:sldMk cId="2165454599" sldId="275"/>
            <ac:spMk id="115" creationId="{CE295C14-E652-4271-85DE-9C65CFF84EF8}"/>
          </ac:spMkLst>
        </pc:spChg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116" creationId="{2F719BB2-2550-4CF5-8A3F-7CB364142F0A}"/>
          </ac:spMkLst>
        </pc:spChg>
        <pc:spChg chg="mod">
          <ac:chgData name="Danny Young" userId="cb0f4ce2-eb4f-479e-8e8f-3beb257e632f" providerId="ADAL" clId="{7BCCD21E-5DDF-4922-BAC3-99A8E775D6DF}" dt="2022-12-28T09:08:07.986" v="1130" actId="1076"/>
          <ac:spMkLst>
            <pc:docMk/>
            <pc:sldMk cId="2165454599" sldId="275"/>
            <ac:spMk id="120" creationId="{87A31ACD-C3B9-4180-912D-8D1B6B9B08AF}"/>
          </ac:spMkLst>
        </pc:spChg>
        <pc:spChg chg="mod">
          <ac:chgData name="Danny Young" userId="cb0f4ce2-eb4f-479e-8e8f-3beb257e632f" providerId="ADAL" clId="{7BCCD21E-5DDF-4922-BAC3-99A8E775D6DF}" dt="2022-12-28T09:08:07.986" v="1130" actId="1076"/>
          <ac:spMkLst>
            <pc:docMk/>
            <pc:sldMk cId="2165454599" sldId="275"/>
            <ac:spMk id="124" creationId="{E61BA645-CDD7-43D9-8AAA-93880E7CACDD}"/>
          </ac:spMkLst>
        </pc:spChg>
        <pc:spChg chg="mod">
          <ac:chgData name="Danny Young" userId="cb0f4ce2-eb4f-479e-8e8f-3beb257e632f" providerId="ADAL" clId="{7BCCD21E-5DDF-4922-BAC3-99A8E775D6DF}" dt="2022-12-28T09:07:41.365" v="1124" actId="1076"/>
          <ac:spMkLst>
            <pc:docMk/>
            <pc:sldMk cId="2165454599" sldId="275"/>
            <ac:spMk id="130" creationId="{3FA0037D-5D02-4560-8457-532079CE1490}"/>
          </ac:spMkLst>
        </pc:spChg>
        <pc:spChg chg="mod">
          <ac:chgData name="Danny Young" userId="cb0f4ce2-eb4f-479e-8e8f-3beb257e632f" providerId="ADAL" clId="{7BCCD21E-5DDF-4922-BAC3-99A8E775D6DF}" dt="2022-12-28T09:08:07.986" v="1130" actId="1076"/>
          <ac:spMkLst>
            <pc:docMk/>
            <pc:sldMk cId="2165454599" sldId="275"/>
            <ac:spMk id="151" creationId="{8D13A82D-CE3C-4600-A1B8-A44754A095AC}"/>
          </ac:spMkLst>
        </pc:spChg>
        <pc:graphicFrameChg chg="mod">
          <ac:chgData name="Danny Young" userId="cb0f4ce2-eb4f-479e-8e8f-3beb257e632f" providerId="ADAL" clId="{7BCCD21E-5DDF-4922-BAC3-99A8E775D6DF}" dt="2022-12-28T09:08:25.419" v="1134" actId="1076"/>
          <ac:graphicFrameMkLst>
            <pc:docMk/>
            <pc:sldMk cId="2165454599" sldId="275"/>
            <ac:graphicFrameMk id="4" creationId="{71E7DC4A-20AF-42B0-BA49-2CD6B54631EF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30" creationId="{7882B559-5951-41A1-A3E4-B0A3B7A0014E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17" creationId="{975F4120-6E90-4B0F-9460-8D74EBE8B185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18" creationId="{6B23F08D-1FEE-49A6-AB5D-4248CB27CDB6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19" creationId="{13CDE6D7-D683-4E60-9E2E-952AEFD53905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21" creationId="{2060FA81-442E-4A2C-87CA-401705076A91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22" creationId="{63C91C7E-1F78-4FBF-9E3C-001BB2C7B972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23" creationId="{C20C29AA-2FE7-46EF-A8F5-BFD18C1F3514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26" creationId="{992EECC0-A39D-49F0-88EE-180D6087BD7E}"/>
          </ac:graphicFrameMkLst>
        </pc:graphicFrameChg>
        <pc:graphicFrameChg chg="mod">
          <ac:chgData name="Danny Young" userId="cb0f4ce2-eb4f-479e-8e8f-3beb257e632f" providerId="ADAL" clId="{7BCCD21E-5DDF-4922-BAC3-99A8E775D6DF}" dt="2022-12-28T09:07:41.365" v="1124" actId="1076"/>
          <ac:graphicFrameMkLst>
            <pc:docMk/>
            <pc:sldMk cId="2165454599" sldId="275"/>
            <ac:graphicFrameMk id="127" creationId="{B1965AA5-8250-4A7A-92F6-D270EDC494E6}"/>
          </ac:graphicFrameMkLst>
        </pc:graphicFrameChg>
        <pc:graphicFrameChg chg="mod">
          <ac:chgData name="Danny Young" userId="cb0f4ce2-eb4f-479e-8e8f-3beb257e632f" providerId="ADAL" clId="{7BCCD21E-5DDF-4922-BAC3-99A8E775D6DF}" dt="2022-12-28T09:08:28.011" v="1135" actId="1076"/>
          <ac:graphicFrameMkLst>
            <pc:docMk/>
            <pc:sldMk cId="2165454599" sldId="275"/>
            <ac:graphicFrameMk id="131" creationId="{499A9ABA-1F8D-45C7-9706-71990968969C}"/>
          </ac:graphicFrameMkLst>
        </pc:graphicFrameChg>
        <pc:graphicFrameChg chg="mod">
          <ac:chgData name="Danny Young" userId="cb0f4ce2-eb4f-479e-8e8f-3beb257e632f" providerId="ADAL" clId="{7BCCD21E-5DDF-4922-BAC3-99A8E775D6DF}" dt="2022-12-28T09:08:30.192" v="1136" actId="1076"/>
          <ac:graphicFrameMkLst>
            <pc:docMk/>
            <pc:sldMk cId="2165454599" sldId="275"/>
            <ac:graphicFrameMk id="132" creationId="{2D5386D6-CE42-4C9A-BBF3-1AD1F8748197}"/>
          </ac:graphicFrameMkLst>
        </pc:graphicFrameChg>
        <pc:picChg chg="mod">
          <ac:chgData name="Danny Young" userId="cb0f4ce2-eb4f-479e-8e8f-3beb257e632f" providerId="ADAL" clId="{7BCCD21E-5DDF-4922-BAC3-99A8E775D6DF}" dt="2022-12-28T09:08:07.986" v="1130" actId="1076"/>
          <ac:picMkLst>
            <pc:docMk/>
            <pc:sldMk cId="2165454599" sldId="275"/>
            <ac:picMk id="148" creationId="{5E60E888-4170-4D0C-B9FB-DD34ABDE00F1}"/>
          </ac:picMkLst>
        </pc:picChg>
        <pc:cxnChg chg="mod">
          <ac:chgData name="Danny Young" userId="cb0f4ce2-eb4f-479e-8e8f-3beb257e632f" providerId="ADAL" clId="{7BCCD21E-5DDF-4922-BAC3-99A8E775D6DF}" dt="2022-12-28T09:07:41.365" v="1124" actId="1076"/>
          <ac:cxnSpMkLst>
            <pc:docMk/>
            <pc:sldMk cId="2165454599" sldId="275"/>
            <ac:cxnSpMk id="5" creationId="{AAB4E6D2-CAE1-43F5-B5CD-B6ACE0058FBD}"/>
          </ac:cxnSpMkLst>
        </pc:cxnChg>
        <pc:cxnChg chg="mod">
          <ac:chgData name="Danny Young" userId="cb0f4ce2-eb4f-479e-8e8f-3beb257e632f" providerId="ADAL" clId="{7BCCD21E-5DDF-4922-BAC3-99A8E775D6DF}" dt="2022-12-28T09:08:07.986" v="1130" actId="1076"/>
          <ac:cxnSpMkLst>
            <pc:docMk/>
            <pc:sldMk cId="2165454599" sldId="275"/>
            <ac:cxnSpMk id="111" creationId="{404E2620-338E-4CC6-9C42-B305EF262079}"/>
          </ac:cxnSpMkLst>
        </pc:cxnChg>
        <pc:cxnChg chg="mod">
          <ac:chgData name="Danny Young" userId="cb0f4ce2-eb4f-479e-8e8f-3beb257e632f" providerId="ADAL" clId="{7BCCD21E-5DDF-4922-BAC3-99A8E775D6DF}" dt="2022-12-28T09:08:07.986" v="1130" actId="1076"/>
          <ac:cxnSpMkLst>
            <pc:docMk/>
            <pc:sldMk cId="2165454599" sldId="275"/>
            <ac:cxnSpMk id="113" creationId="{7A4E1E61-6A53-4637-8738-293BA3B3B4CC}"/>
          </ac:cxnSpMkLst>
        </pc:cxnChg>
      </pc:sldChg>
      <pc:sldChg chg="del">
        <pc:chgData name="Danny Young" userId="cb0f4ce2-eb4f-479e-8e8f-3beb257e632f" providerId="ADAL" clId="{7BCCD21E-5DDF-4922-BAC3-99A8E775D6DF}" dt="2022-12-28T08:53:18.633" v="180" actId="2696"/>
        <pc:sldMkLst>
          <pc:docMk/>
          <pc:sldMk cId="4137846670" sldId="276"/>
        </pc:sldMkLst>
      </pc:sldChg>
      <pc:sldChg chg="del">
        <pc:chgData name="Danny Young" userId="cb0f4ce2-eb4f-479e-8e8f-3beb257e632f" providerId="ADAL" clId="{7BCCD21E-5DDF-4922-BAC3-99A8E775D6DF}" dt="2022-12-28T08:53:19.130" v="184" actId="2696"/>
        <pc:sldMkLst>
          <pc:docMk/>
          <pc:sldMk cId="2993434483" sldId="277"/>
        </pc:sldMkLst>
      </pc:sldChg>
      <pc:sldChg chg="del">
        <pc:chgData name="Danny Young" userId="cb0f4ce2-eb4f-479e-8e8f-3beb257e632f" providerId="ADAL" clId="{7BCCD21E-5DDF-4922-BAC3-99A8E775D6DF}" dt="2022-12-28T08:53:20.190" v="195" actId="2696"/>
        <pc:sldMkLst>
          <pc:docMk/>
          <pc:sldMk cId="302457126" sldId="278"/>
        </pc:sldMkLst>
      </pc:sldChg>
      <pc:sldChg chg="del">
        <pc:chgData name="Danny Young" userId="cb0f4ce2-eb4f-479e-8e8f-3beb257e632f" providerId="ADAL" clId="{7BCCD21E-5DDF-4922-BAC3-99A8E775D6DF}" dt="2022-12-28T08:53:20.077" v="193" actId="2696"/>
        <pc:sldMkLst>
          <pc:docMk/>
          <pc:sldMk cId="1651785411" sldId="279"/>
        </pc:sldMkLst>
      </pc:sldChg>
      <pc:sldChg chg="del">
        <pc:chgData name="Danny Young" userId="cb0f4ce2-eb4f-479e-8e8f-3beb257e632f" providerId="ADAL" clId="{7BCCD21E-5DDF-4922-BAC3-99A8E775D6DF}" dt="2022-12-28T08:53:18.958" v="182" actId="2696"/>
        <pc:sldMkLst>
          <pc:docMk/>
          <pc:sldMk cId="1493936454" sldId="280"/>
        </pc:sldMkLst>
      </pc:sldChg>
      <pc:sldChg chg="del">
        <pc:chgData name="Danny Young" userId="cb0f4ce2-eb4f-479e-8e8f-3beb257e632f" providerId="ADAL" clId="{7BCCD21E-5DDF-4922-BAC3-99A8E775D6DF}" dt="2022-12-28T08:53:19.744" v="188" actId="2696"/>
        <pc:sldMkLst>
          <pc:docMk/>
          <pc:sldMk cId="3356573886" sldId="281"/>
        </pc:sldMkLst>
      </pc:sldChg>
      <pc:sldChg chg="del">
        <pc:chgData name="Danny Young" userId="cb0f4ce2-eb4f-479e-8e8f-3beb257e632f" providerId="ADAL" clId="{7BCCD21E-5DDF-4922-BAC3-99A8E775D6DF}" dt="2022-12-28T09:15:42.079" v="1274" actId="2696"/>
        <pc:sldMkLst>
          <pc:docMk/>
          <pc:sldMk cId="4243034401" sldId="284"/>
        </pc:sldMkLst>
      </pc:sldChg>
      <pc:sldChg chg="addSp delSp modSp modAnim">
        <pc:chgData name="Danny Young" userId="cb0f4ce2-eb4f-479e-8e8f-3beb257e632f" providerId="ADAL" clId="{7BCCD21E-5DDF-4922-BAC3-99A8E775D6DF}" dt="2022-12-28T08:51:31.554" v="179"/>
        <pc:sldMkLst>
          <pc:docMk/>
          <pc:sldMk cId="3034168773" sldId="285"/>
        </pc:sldMkLst>
        <pc:spChg chg="add mod">
          <ac:chgData name="Danny Young" userId="cb0f4ce2-eb4f-479e-8e8f-3beb257e632f" providerId="ADAL" clId="{7BCCD21E-5DDF-4922-BAC3-99A8E775D6DF}" dt="2022-12-28T08:40:05.358" v="7" actId="20577"/>
          <ac:spMkLst>
            <pc:docMk/>
            <pc:sldMk cId="3034168773" sldId="285"/>
            <ac:spMk id="14" creationId="{298FD2CB-73CA-4F67-95E4-7F61A05AEBEE}"/>
          </ac:spMkLst>
        </pc:spChg>
        <pc:spChg chg="add mod">
          <ac:chgData name="Danny Young" userId="cb0f4ce2-eb4f-479e-8e8f-3beb257e632f" providerId="ADAL" clId="{7BCCD21E-5DDF-4922-BAC3-99A8E775D6DF}" dt="2022-12-28T08:44:20.246" v="88" actId="692"/>
          <ac:spMkLst>
            <pc:docMk/>
            <pc:sldMk cId="3034168773" sldId="285"/>
            <ac:spMk id="19" creationId="{46C2EADE-A562-4CB3-94E6-C79A471AA3A6}"/>
          </ac:spMkLst>
        </pc:spChg>
        <pc:spChg chg="add mod">
          <ac:chgData name="Danny Young" userId="cb0f4ce2-eb4f-479e-8e8f-3beb257e632f" providerId="ADAL" clId="{7BCCD21E-5DDF-4922-BAC3-99A8E775D6DF}" dt="2022-12-28T08:44:45.616" v="92" actId="14100"/>
          <ac:spMkLst>
            <pc:docMk/>
            <pc:sldMk cId="3034168773" sldId="285"/>
            <ac:spMk id="20" creationId="{80618513-880F-4D45-926D-BEA259BAA358}"/>
          </ac:spMkLst>
        </pc:spChg>
        <pc:spChg chg="add mod">
          <ac:chgData name="Danny Young" userId="cb0f4ce2-eb4f-479e-8e8f-3beb257e632f" providerId="ADAL" clId="{7BCCD21E-5DDF-4922-BAC3-99A8E775D6DF}" dt="2022-12-28T08:46:40.509" v="118" actId="207"/>
          <ac:spMkLst>
            <pc:docMk/>
            <pc:sldMk cId="3034168773" sldId="285"/>
            <ac:spMk id="25" creationId="{E4E2B5A7-C8F7-4716-B4C5-353411431A63}"/>
          </ac:spMkLst>
        </pc:spChg>
        <pc:spChg chg="add mod">
          <ac:chgData name="Danny Young" userId="cb0f4ce2-eb4f-479e-8e8f-3beb257e632f" providerId="ADAL" clId="{7BCCD21E-5DDF-4922-BAC3-99A8E775D6DF}" dt="2022-12-28T08:47:05.281" v="120" actId="1076"/>
          <ac:spMkLst>
            <pc:docMk/>
            <pc:sldMk cId="3034168773" sldId="285"/>
            <ac:spMk id="26" creationId="{F9594147-1334-49AA-9362-37BB3449228D}"/>
          </ac:spMkLst>
        </pc:spChg>
        <pc:spChg chg="add mod">
          <ac:chgData name="Danny Young" userId="cb0f4ce2-eb4f-479e-8e8f-3beb257e632f" providerId="ADAL" clId="{7BCCD21E-5DDF-4922-BAC3-99A8E775D6DF}" dt="2022-12-28T08:49:26.525" v="149" actId="1037"/>
          <ac:spMkLst>
            <pc:docMk/>
            <pc:sldMk cId="3034168773" sldId="285"/>
            <ac:spMk id="31" creationId="{17D6FC90-9AF5-4505-A748-54AD8B92AA7D}"/>
          </ac:spMkLst>
        </pc:spChg>
        <pc:spChg chg="add del mod">
          <ac:chgData name="Danny Young" userId="cb0f4ce2-eb4f-479e-8e8f-3beb257e632f" providerId="ADAL" clId="{7BCCD21E-5DDF-4922-BAC3-99A8E775D6DF}" dt="2022-12-28T08:49:44.860" v="156" actId="478"/>
          <ac:spMkLst>
            <pc:docMk/>
            <pc:sldMk cId="3034168773" sldId="285"/>
            <ac:spMk id="32" creationId="{57FDF631-5EB6-4739-9D38-F1FA4DCB3F49}"/>
          </ac:spMkLst>
        </pc:spChg>
        <pc:spChg chg="del">
          <ac:chgData name="Danny Young" userId="cb0f4ce2-eb4f-479e-8e8f-3beb257e632f" providerId="ADAL" clId="{7BCCD21E-5DDF-4922-BAC3-99A8E775D6DF}" dt="2022-12-28T08:50:06.313" v="159"/>
          <ac:spMkLst>
            <pc:docMk/>
            <pc:sldMk cId="3034168773" sldId="285"/>
            <ac:spMk id="179" creationId="{DC443D67-042E-4615-9C16-AF7AD43766B0}"/>
          </ac:spMkLst>
        </pc:spChg>
        <pc:spChg chg="add mod">
          <ac:chgData name="Danny Young" userId="cb0f4ce2-eb4f-479e-8e8f-3beb257e632f" providerId="ADAL" clId="{7BCCD21E-5DDF-4922-BAC3-99A8E775D6DF}" dt="2022-12-28T08:50:49.234" v="168" actId="1582"/>
          <ac:spMkLst>
            <pc:docMk/>
            <pc:sldMk cId="3034168773" sldId="285"/>
            <ac:spMk id="181" creationId="{9B70E0F3-485B-4889-8443-7B9080A61DAD}"/>
          </ac:spMkLst>
        </pc:spChg>
        <pc:grpChg chg="del mod">
          <ac:chgData name="Danny Young" userId="cb0f4ce2-eb4f-479e-8e8f-3beb257e632f" providerId="ADAL" clId="{7BCCD21E-5DDF-4922-BAC3-99A8E775D6DF}" dt="2022-12-28T08:50:08.753" v="160" actId="478"/>
          <ac:grpSpMkLst>
            <pc:docMk/>
            <pc:sldMk cId="3034168773" sldId="285"/>
            <ac:grpSpMk id="8" creationId="{38C95A14-DFEF-4F22-9E94-9BD7B89C06FD}"/>
          </ac:grpSpMkLst>
        </pc:grpChg>
        <pc:graphicFrameChg chg="mod">
          <ac:chgData name="Danny Young" userId="cb0f4ce2-eb4f-479e-8e8f-3beb257e632f" providerId="ADAL" clId="{7BCCD21E-5DDF-4922-BAC3-99A8E775D6DF}" dt="2022-12-28T08:42:59.183" v="37"/>
          <ac:graphicFrameMkLst>
            <pc:docMk/>
            <pc:sldMk cId="3034168773" sldId="285"/>
            <ac:graphicFrameMk id="11" creationId="{EC49C3B5-52AA-4824-851B-4FE499548CAD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0:29.576" v="16" actId="1076"/>
          <ac:graphicFrameMkLst>
            <pc:docMk/>
            <pc:sldMk cId="3034168773" sldId="285"/>
            <ac:graphicFrameMk id="16" creationId="{3B8703D4-E413-4F79-A5E9-0DEEF5813F08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3:06.997" v="45" actId="1076"/>
          <ac:graphicFrameMkLst>
            <pc:docMk/>
            <pc:sldMk cId="3034168773" sldId="285"/>
            <ac:graphicFrameMk id="17" creationId="{A34FE9ED-FDD8-4B76-8CE9-87679C76BA33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3:34.249" v="51" actId="1076"/>
          <ac:graphicFrameMkLst>
            <pc:docMk/>
            <pc:sldMk cId="3034168773" sldId="285"/>
            <ac:graphicFrameMk id="18" creationId="{3DCE32EC-5EAE-493E-8BA6-C7E07C1FA7E8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5:09.187" v="97" actId="1076"/>
          <ac:graphicFrameMkLst>
            <pc:docMk/>
            <pc:sldMk cId="3034168773" sldId="285"/>
            <ac:graphicFrameMk id="21" creationId="{A3F1F9B6-7FCA-45B2-AC44-F88F26DD214C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5:23.019" v="102" actId="1076"/>
          <ac:graphicFrameMkLst>
            <pc:docMk/>
            <pc:sldMk cId="3034168773" sldId="285"/>
            <ac:graphicFrameMk id="22" creationId="{F9BE4705-199A-461F-8BF8-4FC1056D3E79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5:47.689" v="106" actId="1076"/>
          <ac:graphicFrameMkLst>
            <pc:docMk/>
            <pc:sldMk cId="3034168773" sldId="285"/>
            <ac:graphicFrameMk id="23" creationId="{DB5F74AE-6268-42C6-B4CD-BFE73EFEC9D5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5:57.145" v="110" actId="1076"/>
          <ac:graphicFrameMkLst>
            <pc:docMk/>
            <pc:sldMk cId="3034168773" sldId="285"/>
            <ac:graphicFrameMk id="24" creationId="{3F2657D9-92A7-4AEF-9F76-FBB567B00BEB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8:24.476" v="127"/>
          <ac:graphicFrameMkLst>
            <pc:docMk/>
            <pc:sldMk cId="3034168773" sldId="285"/>
            <ac:graphicFrameMk id="27" creationId="{E28BE2B5-905E-4CF3-B480-A4178AD331C1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8:30.724" v="129"/>
          <ac:graphicFrameMkLst>
            <pc:docMk/>
            <pc:sldMk cId="3034168773" sldId="285"/>
            <ac:graphicFrameMk id="28" creationId="{C580A365-E059-4C27-91EC-BD32D8556F15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8:57.162" v="134" actId="1076"/>
          <ac:graphicFrameMkLst>
            <pc:docMk/>
            <pc:sldMk cId="3034168773" sldId="285"/>
            <ac:graphicFrameMk id="29" creationId="{CF542C78-D58C-4F33-9D36-1F59FA2A49FC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49:13.066" v="145" actId="1076"/>
          <ac:graphicFrameMkLst>
            <pc:docMk/>
            <pc:sldMk cId="3034168773" sldId="285"/>
            <ac:graphicFrameMk id="30" creationId="{721C68A3-AC86-43A2-8C15-AB059BAC2C83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1:24.076" v="175" actId="14100"/>
          <ac:graphicFrameMkLst>
            <pc:docMk/>
            <pc:sldMk cId="3034168773" sldId="285"/>
            <ac:graphicFrameMk id="182" creationId="{00EE792C-4D94-4163-B824-346C7E1C16A7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1:31.554" v="179"/>
          <ac:graphicFrameMkLst>
            <pc:docMk/>
            <pc:sldMk cId="3034168773" sldId="285"/>
            <ac:graphicFrameMk id="183" creationId="{6DADEB61-09C2-4A61-85CE-9C6B2F09CFDC}"/>
          </ac:graphicFrameMkLst>
        </pc:graphicFrameChg>
        <pc:picChg chg="add del">
          <ac:chgData name="Danny Young" userId="cb0f4ce2-eb4f-479e-8e8f-3beb257e632f" providerId="ADAL" clId="{7BCCD21E-5DDF-4922-BAC3-99A8E775D6DF}" dt="2022-12-28T08:50:00.177" v="158" actId="338"/>
          <ac:picMkLst>
            <pc:docMk/>
            <pc:sldMk cId="3034168773" sldId="285"/>
            <ac:picMk id="5" creationId="{C4ED752E-39D7-4F2E-B3C7-203D47ECCAA6}"/>
          </ac:picMkLst>
        </pc:picChg>
        <pc:cxnChg chg="add mod">
          <ac:chgData name="Danny Young" userId="cb0f4ce2-eb4f-479e-8e8f-3beb257e632f" providerId="ADAL" clId="{7BCCD21E-5DDF-4922-BAC3-99A8E775D6DF}" dt="2022-12-28T08:39:43.721" v="2" actId="14100"/>
          <ac:cxnSpMkLst>
            <pc:docMk/>
            <pc:sldMk cId="3034168773" sldId="285"/>
            <ac:cxnSpMk id="9" creationId="{0419315B-EAF1-45B5-9E63-CF5DED6518ED}"/>
          </ac:cxnSpMkLst>
        </pc:cxnChg>
        <pc:cxnChg chg="add mod">
          <ac:chgData name="Danny Young" userId="cb0f4ce2-eb4f-479e-8e8f-3beb257e632f" providerId="ADAL" clId="{7BCCD21E-5DDF-4922-BAC3-99A8E775D6DF}" dt="2022-12-28T08:40:20.131" v="10" actId="14100"/>
          <ac:cxnSpMkLst>
            <pc:docMk/>
            <pc:sldMk cId="3034168773" sldId="285"/>
            <ac:cxnSpMk id="15" creationId="{1FB8FE6E-5227-4385-9F88-5F74DD691AA9}"/>
          </ac:cxnSpMkLst>
        </pc:cxnChg>
      </pc:sldChg>
      <pc:sldChg chg="addSp delSp modSp add modAnim">
        <pc:chgData name="Danny Young" userId="cb0f4ce2-eb4f-479e-8e8f-3beb257e632f" providerId="ADAL" clId="{7BCCD21E-5DDF-4922-BAC3-99A8E775D6DF}" dt="2022-12-28T09:02:49.265" v="813" actId="1076"/>
        <pc:sldMkLst>
          <pc:docMk/>
          <pc:sldMk cId="1927045548" sldId="286"/>
        </pc:sldMkLst>
        <pc:spChg chg="mod">
          <ac:chgData name="Danny Young" userId="cb0f4ce2-eb4f-479e-8e8f-3beb257e632f" providerId="ADAL" clId="{7BCCD21E-5DDF-4922-BAC3-99A8E775D6DF}" dt="2022-12-28T08:54:43.965" v="248" actId="27636"/>
          <ac:spMkLst>
            <pc:docMk/>
            <pc:sldMk cId="1927045548" sldId="286"/>
            <ac:spMk id="2" creationId="{58D73684-5731-4E55-8C13-807FA768BCA3}"/>
          </ac:spMkLst>
        </pc:spChg>
        <pc:spChg chg="mod">
          <ac:chgData name="Danny Young" userId="cb0f4ce2-eb4f-479e-8e8f-3beb257e632f" providerId="ADAL" clId="{7BCCD21E-5DDF-4922-BAC3-99A8E775D6DF}" dt="2022-12-28T08:55:59.478" v="374" actId="14100"/>
          <ac:spMkLst>
            <pc:docMk/>
            <pc:sldMk cId="1927045548" sldId="286"/>
            <ac:spMk id="3" creationId="{CEE6B674-9BE4-49B2-91FD-FD5283E3ACA6}"/>
          </ac:spMkLst>
        </pc:spChg>
        <pc:spChg chg="add del mod">
          <ac:chgData name="Danny Young" userId="cb0f4ce2-eb4f-479e-8e8f-3beb257e632f" providerId="ADAL" clId="{7BCCD21E-5DDF-4922-BAC3-99A8E775D6DF}" dt="2022-12-28T08:57:48.670" v="541"/>
          <ac:spMkLst>
            <pc:docMk/>
            <pc:sldMk cId="1927045548" sldId="286"/>
            <ac:spMk id="7" creationId="{4D9FDDD4-0190-4748-816D-7E24780F9099}"/>
          </ac:spMkLst>
        </pc:spChg>
        <pc:spChg chg="add">
          <ac:chgData name="Danny Young" userId="cb0f4ce2-eb4f-479e-8e8f-3beb257e632f" providerId="ADAL" clId="{7BCCD21E-5DDF-4922-BAC3-99A8E775D6DF}" dt="2022-12-28T08:57:48.916" v="542"/>
          <ac:spMkLst>
            <pc:docMk/>
            <pc:sldMk cId="1927045548" sldId="286"/>
            <ac:spMk id="8" creationId="{82C3C803-BB72-4D8F-B35D-8196C56CF629}"/>
          </ac:spMkLst>
        </pc:spChg>
        <pc:spChg chg="add mod">
          <ac:chgData name="Danny Young" userId="cb0f4ce2-eb4f-479e-8e8f-3beb257e632f" providerId="ADAL" clId="{7BCCD21E-5DDF-4922-BAC3-99A8E775D6DF}" dt="2022-12-28T09:00:11.461" v="715" actId="1037"/>
          <ac:spMkLst>
            <pc:docMk/>
            <pc:sldMk cId="1927045548" sldId="286"/>
            <ac:spMk id="13" creationId="{A042D7F8-8628-4A2A-A6E3-1F59EC3E7403}"/>
          </ac:spMkLst>
        </pc:spChg>
        <pc:spChg chg="add mod">
          <ac:chgData name="Danny Young" userId="cb0f4ce2-eb4f-479e-8e8f-3beb257e632f" providerId="ADAL" clId="{7BCCD21E-5DDF-4922-BAC3-99A8E775D6DF}" dt="2022-12-28T09:01:09.040" v="787" actId="1076"/>
          <ac:spMkLst>
            <pc:docMk/>
            <pc:sldMk cId="1927045548" sldId="286"/>
            <ac:spMk id="17" creationId="{643D7691-19FE-4B22-9D62-6E785A03C4B0}"/>
          </ac:spMkLst>
        </pc:spChg>
        <pc:graphicFrameChg chg="add mod">
          <ac:chgData name="Danny Young" userId="cb0f4ce2-eb4f-479e-8e8f-3beb257e632f" providerId="ADAL" clId="{7BCCD21E-5DDF-4922-BAC3-99A8E775D6DF}" dt="2022-12-28T08:56:30.497" v="387" actId="1076"/>
          <ac:graphicFrameMkLst>
            <pc:docMk/>
            <pc:sldMk cId="1927045548" sldId="286"/>
            <ac:graphicFrameMk id="4" creationId="{28C8F205-D06E-4D9C-AD06-09230976037F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6:30.497" v="387" actId="1076"/>
          <ac:graphicFrameMkLst>
            <pc:docMk/>
            <pc:sldMk cId="1927045548" sldId="286"/>
            <ac:graphicFrameMk id="5" creationId="{CC53CBA4-5A67-484F-A972-1129EFEF895B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6:40.880" v="392" actId="1076"/>
          <ac:graphicFrameMkLst>
            <pc:docMk/>
            <pc:sldMk cId="1927045548" sldId="286"/>
            <ac:graphicFrameMk id="6" creationId="{F0E837FB-5761-4F5D-8DD1-B330A79D4910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8:23.167" v="589" actId="1036"/>
          <ac:graphicFrameMkLst>
            <pc:docMk/>
            <pc:sldMk cId="1927045548" sldId="286"/>
            <ac:graphicFrameMk id="9" creationId="{2AB90436-7DF8-48FE-ACF5-CB936631AE83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8:37.026" v="594" actId="1076"/>
          <ac:graphicFrameMkLst>
            <pc:docMk/>
            <pc:sldMk cId="1927045548" sldId="286"/>
            <ac:graphicFrameMk id="10" creationId="{54D07D34-D616-4F6C-9042-72D1758F0897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8:58.940" v="604" actId="1035"/>
          <ac:graphicFrameMkLst>
            <pc:docMk/>
            <pc:sldMk cId="1927045548" sldId="286"/>
            <ac:graphicFrameMk id="11" creationId="{FAF70FAF-FA40-4C8A-BC87-5036CDB1FA37}"/>
          </ac:graphicFrameMkLst>
        </pc:graphicFrameChg>
        <pc:graphicFrameChg chg="add mod">
          <ac:chgData name="Danny Young" userId="cb0f4ce2-eb4f-479e-8e8f-3beb257e632f" providerId="ADAL" clId="{7BCCD21E-5DDF-4922-BAC3-99A8E775D6DF}" dt="2022-12-28T08:59:20.364" v="611" actId="1076"/>
          <ac:graphicFrameMkLst>
            <pc:docMk/>
            <pc:sldMk cId="1927045548" sldId="286"/>
            <ac:graphicFrameMk id="12" creationId="{3EB0D8C6-3EA1-4938-8A82-668B1E95D81B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0:21.360" v="721" actId="1076"/>
          <ac:graphicFrameMkLst>
            <pc:docMk/>
            <pc:sldMk cId="1927045548" sldId="286"/>
            <ac:graphicFrameMk id="14" creationId="{80D41169-9F07-4969-8071-ABEAA8191992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0:29.904" v="726" actId="1076"/>
          <ac:graphicFrameMkLst>
            <pc:docMk/>
            <pc:sldMk cId="1927045548" sldId="286"/>
            <ac:graphicFrameMk id="15" creationId="{E8ABDE6E-11B0-475E-918F-8EE21031D334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0:41.867" v="734" actId="1035"/>
          <ac:graphicFrameMkLst>
            <pc:docMk/>
            <pc:sldMk cId="1927045548" sldId="286"/>
            <ac:graphicFrameMk id="16" creationId="{1C2902B5-D599-4270-A52A-D9F6BD4A78A7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1:26.372" v="792" actId="1076"/>
          <ac:graphicFrameMkLst>
            <pc:docMk/>
            <pc:sldMk cId="1927045548" sldId="286"/>
            <ac:graphicFrameMk id="18" creationId="{AC53F767-59FB-44E0-BF86-E54DA6EA660A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1:39.064" v="797" actId="1076"/>
          <ac:graphicFrameMkLst>
            <pc:docMk/>
            <pc:sldMk cId="1927045548" sldId="286"/>
            <ac:graphicFrameMk id="19" creationId="{426E60A6-6B16-4C03-961B-2494639F1F91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2:00.240" v="802" actId="1076"/>
          <ac:graphicFrameMkLst>
            <pc:docMk/>
            <pc:sldMk cId="1927045548" sldId="286"/>
            <ac:graphicFrameMk id="20" creationId="{41DACBCA-BB33-4832-835A-9D69B91521B1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2:28.922" v="807" actId="1076"/>
          <ac:graphicFrameMkLst>
            <pc:docMk/>
            <pc:sldMk cId="1927045548" sldId="286"/>
            <ac:graphicFrameMk id="21" creationId="{6966F2AC-430C-4BA6-97AB-413E603F8EBC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2:49.265" v="813" actId="1076"/>
          <ac:graphicFrameMkLst>
            <pc:docMk/>
            <pc:sldMk cId="1927045548" sldId="286"/>
            <ac:graphicFrameMk id="22" creationId="{E7012344-3565-43CB-988B-93534D31A0F8}"/>
          </ac:graphicFrameMkLst>
        </pc:graphicFrameChg>
      </pc:sldChg>
      <pc:sldChg chg="addSp delSp modSp add">
        <pc:chgData name="Danny Young" userId="cb0f4ce2-eb4f-479e-8e8f-3beb257e632f" providerId="ADAL" clId="{7BCCD21E-5DDF-4922-BAC3-99A8E775D6DF}" dt="2022-12-28T09:07:14.576" v="1121" actId="1076"/>
        <pc:sldMkLst>
          <pc:docMk/>
          <pc:sldMk cId="807836990" sldId="287"/>
        </pc:sldMkLst>
        <pc:spChg chg="del">
          <ac:chgData name="Danny Young" userId="cb0f4ce2-eb4f-479e-8e8f-3beb257e632f" providerId="ADAL" clId="{7BCCD21E-5DDF-4922-BAC3-99A8E775D6DF}" dt="2022-12-28T09:05:32.871" v="986" actId="478"/>
          <ac:spMkLst>
            <pc:docMk/>
            <pc:sldMk cId="807836990" sldId="287"/>
            <ac:spMk id="2" creationId="{D8F193DA-0B4F-441D-B23A-515BA8B101F9}"/>
          </ac:spMkLst>
        </pc:spChg>
        <pc:spChg chg="mod">
          <ac:chgData name="Danny Young" userId="cb0f4ce2-eb4f-479e-8e8f-3beb257e632f" providerId="ADAL" clId="{7BCCD21E-5DDF-4922-BAC3-99A8E775D6DF}" dt="2022-12-28T09:06:02.465" v="1088" actId="14100"/>
          <ac:spMkLst>
            <pc:docMk/>
            <pc:sldMk cId="807836990" sldId="287"/>
            <ac:spMk id="3" creationId="{7FB454B4-7512-4F63-B1CD-B9D25E7AA846}"/>
          </ac:spMkLst>
        </pc:spChg>
        <pc:graphicFrameChg chg="add mod">
          <ac:chgData name="Danny Young" userId="cb0f4ce2-eb4f-479e-8e8f-3beb257e632f" providerId="ADAL" clId="{7BCCD21E-5DDF-4922-BAC3-99A8E775D6DF}" dt="2022-12-28T09:06:17.500" v="1094" actId="1076"/>
          <ac:graphicFrameMkLst>
            <pc:docMk/>
            <pc:sldMk cId="807836990" sldId="287"/>
            <ac:graphicFrameMk id="4" creationId="{A1A5D0E1-A309-4930-A922-EBF0D02E474D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6:43.380" v="1116" actId="1037"/>
          <ac:graphicFrameMkLst>
            <pc:docMk/>
            <pc:sldMk cId="807836990" sldId="287"/>
            <ac:graphicFrameMk id="5" creationId="{A287A615-8A77-4AB6-89B2-1450466DF407}"/>
          </ac:graphicFrameMkLst>
        </pc:graphicFrameChg>
        <pc:graphicFrameChg chg="add mod">
          <ac:chgData name="Danny Young" userId="cb0f4ce2-eb4f-479e-8e8f-3beb257e632f" providerId="ADAL" clId="{7BCCD21E-5DDF-4922-BAC3-99A8E775D6DF}" dt="2022-12-28T09:07:14.576" v="1121" actId="1076"/>
          <ac:graphicFrameMkLst>
            <pc:docMk/>
            <pc:sldMk cId="807836990" sldId="287"/>
            <ac:graphicFrameMk id="6" creationId="{2B8EF551-991A-486D-AD0B-8DB86377ABF7}"/>
          </ac:graphicFrameMkLst>
        </pc:graphicFrameChg>
      </pc:sldChg>
      <pc:sldChg chg="addSp delSp modSp add modAnim">
        <pc:chgData name="Danny Young" userId="cb0f4ce2-eb4f-479e-8e8f-3beb257e632f" providerId="ADAL" clId="{7BCCD21E-5DDF-4922-BAC3-99A8E775D6DF}" dt="2022-12-28T09:15:34.801" v="1273" actId="1076"/>
        <pc:sldMkLst>
          <pc:docMk/>
          <pc:sldMk cId="1077819637" sldId="288"/>
        </pc:sldMkLst>
        <pc:spChg chg="del">
          <ac:chgData name="Danny Young" userId="cb0f4ce2-eb4f-479e-8e8f-3beb257e632f" providerId="ADAL" clId="{7BCCD21E-5DDF-4922-BAC3-99A8E775D6DF}" dt="2022-12-28T09:14:29.627" v="1258"/>
          <ac:spMkLst>
            <pc:docMk/>
            <pc:sldMk cId="1077819637" sldId="288"/>
            <ac:spMk id="25" creationId="{90BE06D9-375A-4BC7-BA17-B858817531D7}"/>
          </ac:spMkLst>
        </pc:spChg>
        <pc:spChg chg="mod">
          <ac:chgData name="Danny Young" userId="cb0f4ce2-eb4f-479e-8e8f-3beb257e632f" providerId="ADAL" clId="{7BCCD21E-5DDF-4922-BAC3-99A8E775D6DF}" dt="2022-12-28T09:12:25.905" v="1197" actId="1076"/>
          <ac:spMkLst>
            <pc:docMk/>
            <pc:sldMk cId="1077819637" sldId="288"/>
            <ac:spMk id="28" creationId="{F1119A80-7934-4B72-8B2E-014F64A09D71}"/>
          </ac:spMkLst>
        </pc:spChg>
        <pc:spChg chg="add mod">
          <ac:chgData name="Danny Young" userId="cb0f4ce2-eb4f-479e-8e8f-3beb257e632f" providerId="ADAL" clId="{7BCCD21E-5DDF-4922-BAC3-99A8E775D6DF}" dt="2022-12-28T09:11:28.585" v="1188" actId="164"/>
          <ac:spMkLst>
            <pc:docMk/>
            <pc:sldMk cId="1077819637" sldId="288"/>
            <ac:spMk id="31" creationId="{305D4C80-B3FB-4741-B0A3-634563B7CDDB}"/>
          </ac:spMkLst>
        </pc:spChg>
        <pc:spChg chg="add mod">
          <ac:chgData name="Danny Young" userId="cb0f4ce2-eb4f-479e-8e8f-3beb257e632f" providerId="ADAL" clId="{7BCCD21E-5DDF-4922-BAC3-99A8E775D6DF}" dt="2022-12-28T09:11:28.585" v="1188" actId="164"/>
          <ac:spMkLst>
            <pc:docMk/>
            <pc:sldMk cId="1077819637" sldId="288"/>
            <ac:spMk id="32" creationId="{7122577C-2404-4CA7-A978-39CEFD5414A0}"/>
          </ac:spMkLst>
        </pc:spChg>
        <pc:spChg chg="mod">
          <ac:chgData name="Danny Young" userId="cb0f4ce2-eb4f-479e-8e8f-3beb257e632f" providerId="ADAL" clId="{7BCCD21E-5DDF-4922-BAC3-99A8E775D6DF}" dt="2022-12-28T09:12:08.160" v="1194" actId="1076"/>
          <ac:spMkLst>
            <pc:docMk/>
            <pc:sldMk cId="1077819637" sldId="288"/>
            <ac:spMk id="115" creationId="{CE295C14-E652-4271-85DE-9C65CFF84EF8}"/>
          </ac:spMkLst>
        </pc:spChg>
        <pc:spChg chg="mod">
          <ac:chgData name="Danny Young" userId="cb0f4ce2-eb4f-479e-8e8f-3beb257e632f" providerId="ADAL" clId="{7BCCD21E-5DDF-4922-BAC3-99A8E775D6DF}" dt="2022-12-28T09:12:16.355" v="1195" actId="1076"/>
          <ac:spMkLst>
            <pc:docMk/>
            <pc:sldMk cId="1077819637" sldId="288"/>
            <ac:spMk id="120" creationId="{87A31ACD-C3B9-4180-912D-8D1B6B9B08AF}"/>
          </ac:spMkLst>
        </pc:spChg>
        <pc:spChg chg="mod">
          <ac:chgData name="Danny Young" userId="cb0f4ce2-eb4f-479e-8e8f-3beb257e632f" providerId="ADAL" clId="{7BCCD21E-5DDF-4922-BAC3-99A8E775D6DF}" dt="2022-12-28T09:12:22.918" v="1196" actId="1076"/>
          <ac:spMkLst>
            <pc:docMk/>
            <pc:sldMk cId="1077819637" sldId="288"/>
            <ac:spMk id="124" creationId="{E61BA645-CDD7-43D9-8AAA-93880E7CACDD}"/>
          </ac:spMkLst>
        </pc:spChg>
        <pc:spChg chg="del mod">
          <ac:chgData name="Danny Young" userId="cb0f4ce2-eb4f-479e-8e8f-3beb257e632f" providerId="ADAL" clId="{7BCCD21E-5DDF-4922-BAC3-99A8E775D6DF}" dt="2022-12-28T09:13:00.964" v="1223" actId="478"/>
          <ac:spMkLst>
            <pc:docMk/>
            <pc:sldMk cId="1077819637" sldId="288"/>
            <ac:spMk id="151" creationId="{8D13A82D-CE3C-4600-A1B8-A44754A095AC}"/>
          </ac:spMkLst>
        </pc:spChg>
        <pc:spChg chg="del">
          <ac:chgData name="Danny Young" userId="cb0f4ce2-eb4f-479e-8e8f-3beb257e632f" providerId="ADAL" clId="{7BCCD21E-5DDF-4922-BAC3-99A8E775D6DF}" dt="2022-12-28T09:13:23.211" v="1226"/>
          <ac:spMkLst>
            <pc:docMk/>
            <pc:sldMk cId="1077819637" sldId="288"/>
            <ac:spMk id="191" creationId="{36E31D93-E2FB-4639-97FE-A3DBBEA6BF06}"/>
          </ac:spMkLst>
        </pc:spChg>
        <pc:spChg chg="add mod">
          <ac:chgData name="Danny Young" userId="cb0f4ce2-eb4f-479e-8e8f-3beb257e632f" providerId="ADAL" clId="{7BCCD21E-5DDF-4922-BAC3-99A8E775D6DF}" dt="2022-12-28T09:14:10.006" v="1255" actId="1582"/>
          <ac:spMkLst>
            <pc:docMk/>
            <pc:sldMk cId="1077819637" sldId="288"/>
            <ac:spMk id="193" creationId="{C3271856-0917-4A8D-A222-2CC8F218E8AD}"/>
          </ac:spMkLst>
        </pc:spChg>
        <pc:spChg chg="add del">
          <ac:chgData name="Danny Young" userId="cb0f4ce2-eb4f-479e-8e8f-3beb257e632f" providerId="ADAL" clId="{7BCCD21E-5DDF-4922-BAC3-99A8E775D6DF}" dt="2022-12-28T09:15:10.086" v="1260"/>
          <ac:spMkLst>
            <pc:docMk/>
            <pc:sldMk cId="1077819637" sldId="288"/>
            <ac:spMk id="198" creationId="{7B4FADE0-6024-4B5D-93E3-11AA1DF9E46E}"/>
          </ac:spMkLst>
        </pc:spChg>
        <pc:spChg chg="add">
          <ac:chgData name="Danny Young" userId="cb0f4ce2-eb4f-479e-8e8f-3beb257e632f" providerId="ADAL" clId="{7BCCD21E-5DDF-4922-BAC3-99A8E775D6DF}" dt="2022-12-28T09:15:10.490" v="1261"/>
          <ac:spMkLst>
            <pc:docMk/>
            <pc:sldMk cId="1077819637" sldId="288"/>
            <ac:spMk id="203" creationId="{AD485CA6-5E12-4AFB-AB10-7CD8A8265156}"/>
          </ac:spMkLst>
        </pc:spChg>
        <pc:grpChg chg="add mod ord">
          <ac:chgData name="Danny Young" userId="cb0f4ce2-eb4f-479e-8e8f-3beb257e632f" providerId="ADAL" clId="{7BCCD21E-5DDF-4922-BAC3-99A8E775D6DF}" dt="2022-12-28T09:11:32.015" v="1189" actId="167"/>
          <ac:grpSpMkLst>
            <pc:docMk/>
            <pc:sldMk cId="1077819637" sldId="288"/>
            <ac:grpSpMk id="6" creationId="{2AEFBD98-EE28-4DE8-91C4-EB86072F8BB0}"/>
          </ac:grpSpMkLst>
        </pc:grpChg>
        <pc:grpChg chg="del mod">
          <ac:chgData name="Danny Young" userId="cb0f4ce2-eb4f-479e-8e8f-3beb257e632f" providerId="ADAL" clId="{7BCCD21E-5DDF-4922-BAC3-99A8E775D6DF}" dt="2022-12-28T09:13:26.523" v="1227" actId="478"/>
          <ac:grpSpMkLst>
            <pc:docMk/>
            <pc:sldMk cId="1077819637" sldId="288"/>
            <ac:grpSpMk id="10" creationId="{B5712E05-D20E-45E9-A777-E6EF9B648E52}"/>
          </ac:grpSpMkLst>
        </pc:grpChg>
        <pc:graphicFrameChg chg="del">
          <ac:chgData name="Danny Young" userId="cb0f4ce2-eb4f-479e-8e8f-3beb257e632f" providerId="ADAL" clId="{7BCCD21E-5DDF-4922-BAC3-99A8E775D6DF}" dt="2022-12-28T09:14:23.050" v="1256"/>
          <ac:graphicFrameMkLst>
            <pc:docMk/>
            <pc:sldMk cId="1077819637" sldId="288"/>
            <ac:graphicFrameMk id="30" creationId="{7882B559-5951-41A1-A3E4-B0A3B7A0014E}"/>
          </ac:graphicFrameMkLst>
        </pc:graphicFrameChg>
        <pc:graphicFrameChg chg="mod">
          <ac:chgData name="Danny Young" userId="cb0f4ce2-eb4f-479e-8e8f-3beb257e632f" providerId="ADAL" clId="{7BCCD21E-5DDF-4922-BAC3-99A8E775D6DF}" dt="2022-12-28T09:15:21.636" v="1267" actId="1076"/>
          <ac:graphicFrameMkLst>
            <pc:docMk/>
            <pc:sldMk cId="1077819637" sldId="288"/>
            <ac:graphicFrameMk id="118" creationId="{6B23F08D-1FEE-49A6-AB5D-4248CB27CDB6}"/>
          </ac:graphicFrameMkLst>
        </pc:graphicFrameChg>
        <pc:graphicFrameChg chg="mod">
          <ac:chgData name="Danny Young" userId="cb0f4ce2-eb4f-479e-8e8f-3beb257e632f" providerId="ADAL" clId="{7BCCD21E-5DDF-4922-BAC3-99A8E775D6DF}" dt="2022-12-28T09:15:23.502" v="1268" actId="1076"/>
          <ac:graphicFrameMkLst>
            <pc:docMk/>
            <pc:sldMk cId="1077819637" sldId="288"/>
            <ac:graphicFrameMk id="119" creationId="{13CDE6D7-D683-4E60-9E2E-952AEFD53905}"/>
          </ac:graphicFrameMkLst>
        </pc:graphicFrameChg>
        <pc:graphicFrameChg chg="mod">
          <ac:chgData name="Danny Young" userId="cb0f4ce2-eb4f-479e-8e8f-3beb257e632f" providerId="ADAL" clId="{7BCCD21E-5DDF-4922-BAC3-99A8E775D6DF}" dt="2022-12-28T09:15:32.982" v="1272" actId="1076"/>
          <ac:graphicFrameMkLst>
            <pc:docMk/>
            <pc:sldMk cId="1077819637" sldId="288"/>
            <ac:graphicFrameMk id="122" creationId="{63C91C7E-1F78-4FBF-9E3C-001BB2C7B972}"/>
          </ac:graphicFrameMkLst>
        </pc:graphicFrameChg>
        <pc:graphicFrameChg chg="mod">
          <ac:chgData name="Danny Young" userId="cb0f4ce2-eb4f-479e-8e8f-3beb257e632f" providerId="ADAL" clId="{7BCCD21E-5DDF-4922-BAC3-99A8E775D6DF}" dt="2022-12-28T09:15:34.801" v="1273" actId="1076"/>
          <ac:graphicFrameMkLst>
            <pc:docMk/>
            <pc:sldMk cId="1077819637" sldId="288"/>
            <ac:graphicFrameMk id="123" creationId="{C20C29AA-2FE7-46EF-A8F5-BFD18C1F3514}"/>
          </ac:graphicFrameMkLst>
        </pc:graphicFrameChg>
        <pc:graphicFrameChg chg="del">
          <ac:chgData name="Danny Young" userId="cb0f4ce2-eb4f-479e-8e8f-3beb257e632f" providerId="ADAL" clId="{7BCCD21E-5DDF-4922-BAC3-99A8E775D6DF}" dt="2022-12-28T09:14:23.050" v="1256"/>
          <ac:graphicFrameMkLst>
            <pc:docMk/>
            <pc:sldMk cId="1077819637" sldId="288"/>
            <ac:graphicFrameMk id="126" creationId="{992EECC0-A39D-49F0-88EE-180D6087BD7E}"/>
          </ac:graphicFrameMkLst>
        </pc:graphicFrameChg>
        <pc:graphicFrameChg chg="del">
          <ac:chgData name="Danny Young" userId="cb0f4ce2-eb4f-479e-8e8f-3beb257e632f" providerId="ADAL" clId="{7BCCD21E-5DDF-4922-BAC3-99A8E775D6DF}" dt="2022-12-28T09:14:23.050" v="1256"/>
          <ac:graphicFrameMkLst>
            <pc:docMk/>
            <pc:sldMk cId="1077819637" sldId="288"/>
            <ac:graphicFrameMk id="127" creationId="{B1965AA5-8250-4A7A-92F6-D270EDC494E6}"/>
          </ac:graphicFrameMkLst>
        </pc:graphicFrameChg>
        <pc:graphicFrameChg chg="add del">
          <ac:chgData name="Danny Young" userId="cb0f4ce2-eb4f-479e-8e8f-3beb257e632f" providerId="ADAL" clId="{7BCCD21E-5DDF-4922-BAC3-99A8E775D6DF}" dt="2022-12-28T09:14:29.627" v="1258"/>
          <ac:graphicFrameMkLst>
            <pc:docMk/>
            <pc:sldMk cId="1077819637" sldId="288"/>
            <ac:graphicFrameMk id="194" creationId="{813A6E5B-1CDF-418B-9863-504FC0F253C3}"/>
          </ac:graphicFrameMkLst>
        </pc:graphicFrameChg>
        <pc:graphicFrameChg chg="add del">
          <ac:chgData name="Danny Young" userId="cb0f4ce2-eb4f-479e-8e8f-3beb257e632f" providerId="ADAL" clId="{7BCCD21E-5DDF-4922-BAC3-99A8E775D6DF}" dt="2022-12-28T09:14:29.627" v="1258"/>
          <ac:graphicFrameMkLst>
            <pc:docMk/>
            <pc:sldMk cId="1077819637" sldId="288"/>
            <ac:graphicFrameMk id="195" creationId="{A8EB7ABA-C3FE-4B1F-8C76-EB7600316D35}"/>
          </ac:graphicFrameMkLst>
        </pc:graphicFrameChg>
        <pc:graphicFrameChg chg="add del">
          <ac:chgData name="Danny Young" userId="cb0f4ce2-eb4f-479e-8e8f-3beb257e632f" providerId="ADAL" clId="{7BCCD21E-5DDF-4922-BAC3-99A8E775D6DF}" dt="2022-12-28T09:14:29.627" v="1258"/>
          <ac:graphicFrameMkLst>
            <pc:docMk/>
            <pc:sldMk cId="1077819637" sldId="288"/>
            <ac:graphicFrameMk id="197" creationId="{6BF657D3-94B7-48BC-9D10-2EFD75B34E3E}"/>
          </ac:graphicFrameMkLst>
        </pc:graphicFrameChg>
        <pc:graphicFrameChg chg="add">
          <ac:chgData name="Danny Young" userId="cb0f4ce2-eb4f-479e-8e8f-3beb257e632f" providerId="ADAL" clId="{7BCCD21E-5DDF-4922-BAC3-99A8E775D6DF}" dt="2022-12-28T09:14:30.054" v="1259"/>
          <ac:graphicFrameMkLst>
            <pc:docMk/>
            <pc:sldMk cId="1077819637" sldId="288"/>
            <ac:graphicFrameMk id="199" creationId="{58B2E70B-CB61-45F1-BD8D-CF39F3C54AB7}"/>
          </ac:graphicFrameMkLst>
        </pc:graphicFrameChg>
        <pc:graphicFrameChg chg="add">
          <ac:chgData name="Danny Young" userId="cb0f4ce2-eb4f-479e-8e8f-3beb257e632f" providerId="ADAL" clId="{7BCCD21E-5DDF-4922-BAC3-99A8E775D6DF}" dt="2022-12-28T09:14:30.054" v="1259"/>
          <ac:graphicFrameMkLst>
            <pc:docMk/>
            <pc:sldMk cId="1077819637" sldId="288"/>
            <ac:graphicFrameMk id="200" creationId="{0E5D3A35-BB9F-4A35-8135-CE7BE84C1756}"/>
          </ac:graphicFrameMkLst>
        </pc:graphicFrameChg>
        <pc:graphicFrameChg chg="add del">
          <ac:chgData name="Danny Young" userId="cb0f4ce2-eb4f-479e-8e8f-3beb257e632f" providerId="ADAL" clId="{7BCCD21E-5DDF-4922-BAC3-99A8E775D6DF}" dt="2022-12-28T09:15:14.861" v="1264"/>
          <ac:graphicFrameMkLst>
            <pc:docMk/>
            <pc:sldMk cId="1077819637" sldId="288"/>
            <ac:graphicFrameMk id="202" creationId="{7A6CA131-B6BD-40D0-B7B4-6403E764272D}"/>
          </ac:graphicFrameMkLst>
        </pc:graphicFrameChg>
        <pc:graphicFrameChg chg="add">
          <ac:chgData name="Danny Young" userId="cb0f4ce2-eb4f-479e-8e8f-3beb257e632f" providerId="ADAL" clId="{7BCCD21E-5DDF-4922-BAC3-99A8E775D6DF}" dt="2022-12-28T09:15:15.079" v="1265"/>
          <ac:graphicFrameMkLst>
            <pc:docMk/>
            <pc:sldMk cId="1077819637" sldId="288"/>
            <ac:graphicFrameMk id="205" creationId="{059C2F77-57AE-4DBD-86DF-A8F4A83036A1}"/>
          </ac:graphicFrameMkLst>
        </pc:graphicFrameChg>
        <pc:picChg chg="add mod">
          <ac:chgData name="Danny Young" userId="cb0f4ce2-eb4f-479e-8e8f-3beb257e632f" providerId="ADAL" clId="{7BCCD21E-5DDF-4922-BAC3-99A8E775D6DF}" dt="2022-12-28T09:11:28.585" v="1188" actId="164"/>
          <ac:picMkLst>
            <pc:docMk/>
            <pc:sldMk cId="1077819637" sldId="288"/>
            <ac:picMk id="2" creationId="{4E806A54-4E82-4ED4-BE1B-F682A7D8EFDF}"/>
          </ac:picMkLst>
        </pc:picChg>
        <pc:picChg chg="add del">
          <ac:chgData name="Danny Young" userId="cb0f4ce2-eb4f-479e-8e8f-3beb257e632f" providerId="ADAL" clId="{7BCCD21E-5DDF-4922-BAC3-99A8E775D6DF}" dt="2022-12-28T09:13:15.619" v="1225" actId="338"/>
          <ac:picMkLst>
            <pc:docMk/>
            <pc:sldMk cId="1077819637" sldId="288"/>
            <ac:picMk id="9" creationId="{5CE48965-E3FF-4B7F-9229-4F9FA3722937}"/>
          </ac:picMkLst>
        </pc:picChg>
        <pc:picChg chg="del">
          <ac:chgData name="Danny Young" userId="cb0f4ce2-eb4f-479e-8e8f-3beb257e632f" providerId="ADAL" clId="{7BCCD21E-5DDF-4922-BAC3-99A8E775D6DF}" dt="2022-12-28T09:11:21.145" v="1187" actId="478"/>
          <ac:picMkLst>
            <pc:docMk/>
            <pc:sldMk cId="1077819637" sldId="288"/>
            <ac:picMk id="148" creationId="{5E60E888-4170-4D0C-B9FB-DD34ABDE00F1}"/>
          </ac:picMkLst>
        </pc:picChg>
        <pc:cxnChg chg="del">
          <ac:chgData name="Danny Young" userId="cb0f4ce2-eb4f-479e-8e8f-3beb257e632f" providerId="ADAL" clId="{7BCCD21E-5DDF-4922-BAC3-99A8E775D6DF}" dt="2022-12-28T09:14:23.050" v="1256"/>
          <ac:cxnSpMkLst>
            <pc:docMk/>
            <pc:sldMk cId="1077819637" sldId="288"/>
            <ac:cxnSpMk id="5" creationId="{AAB4E6D2-CAE1-43F5-B5CD-B6ACE0058FBD}"/>
          </ac:cxnSpMkLst>
        </pc:cxnChg>
        <pc:cxnChg chg="mod">
          <ac:chgData name="Danny Young" userId="cb0f4ce2-eb4f-479e-8e8f-3beb257e632f" providerId="ADAL" clId="{7BCCD21E-5DDF-4922-BAC3-99A8E775D6DF}" dt="2022-12-28T09:11:41.346" v="1191" actId="14100"/>
          <ac:cxnSpMkLst>
            <pc:docMk/>
            <pc:sldMk cId="1077819637" sldId="288"/>
            <ac:cxnSpMk id="111" creationId="{404E2620-338E-4CC6-9C42-B305EF262079}"/>
          </ac:cxnSpMkLst>
        </pc:cxnChg>
        <pc:cxnChg chg="mod">
          <ac:chgData name="Danny Young" userId="cb0f4ce2-eb4f-479e-8e8f-3beb257e632f" providerId="ADAL" clId="{7BCCD21E-5DDF-4922-BAC3-99A8E775D6DF}" dt="2022-12-28T09:11:52.420" v="1193" actId="14100"/>
          <ac:cxnSpMkLst>
            <pc:docMk/>
            <pc:sldMk cId="1077819637" sldId="288"/>
            <ac:cxnSpMk id="113" creationId="{7A4E1E61-6A53-4637-8738-293BA3B3B4CC}"/>
          </ac:cxnSpMkLst>
        </pc:cxnChg>
        <pc:cxnChg chg="add del">
          <ac:chgData name="Danny Young" userId="cb0f4ce2-eb4f-479e-8e8f-3beb257e632f" providerId="ADAL" clId="{7BCCD21E-5DDF-4922-BAC3-99A8E775D6DF}" dt="2022-12-28T09:14:29.627" v="1258"/>
          <ac:cxnSpMkLst>
            <pc:docMk/>
            <pc:sldMk cId="1077819637" sldId="288"/>
            <ac:cxnSpMk id="196" creationId="{21D941A3-639E-4BA1-8FE5-8C4F47C71E3A}"/>
          </ac:cxnSpMkLst>
        </pc:cxnChg>
        <pc:cxnChg chg="add del">
          <ac:chgData name="Danny Young" userId="cb0f4ce2-eb4f-479e-8e8f-3beb257e632f" providerId="ADAL" clId="{7BCCD21E-5DDF-4922-BAC3-99A8E775D6DF}" dt="2022-12-28T09:15:13.217" v="1262"/>
          <ac:cxnSpMkLst>
            <pc:docMk/>
            <pc:sldMk cId="1077819637" sldId="288"/>
            <ac:cxnSpMk id="201" creationId="{A2A4C49F-9215-4563-BE2C-1EC6012E9524}"/>
          </ac:cxnSpMkLst>
        </pc:cxnChg>
        <pc:cxnChg chg="add">
          <ac:chgData name="Danny Young" userId="cb0f4ce2-eb4f-479e-8e8f-3beb257e632f" providerId="ADAL" clId="{7BCCD21E-5DDF-4922-BAC3-99A8E775D6DF}" dt="2022-12-28T09:15:13.654" v="1263"/>
          <ac:cxnSpMkLst>
            <pc:docMk/>
            <pc:sldMk cId="1077819637" sldId="288"/>
            <ac:cxnSpMk id="204" creationId="{D2EEAA35-57A0-4FEF-9CD9-4F8A84CECD07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5.wmf"/><Relationship Id="rId5" Type="http://schemas.openxmlformats.org/officeDocument/2006/relationships/image" Target="../media/image30.wmf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image" Target="../media/image24.w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24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89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8.wmf"/><Relationship Id="rId5" Type="http://schemas.openxmlformats.org/officeDocument/2006/relationships/image" Target="../media/image83.wmf"/><Relationship Id="rId10" Type="http://schemas.openxmlformats.org/officeDocument/2006/relationships/image" Target="../media/image24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52AC139-F4E9-4A8D-B719-BCDE58A429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20570E-F5BC-42FF-87E2-07716011ED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0B716E4-B84D-4319-A840-FAEC231F7267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9D8E815-5DAE-4E93-AFAD-A2169EBE5E3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E29803A-04D0-4198-A3CA-BBD6824A1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27823-2671-4F14-9533-FA2EA600A00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A3E19D-7065-4A15-B7D3-6CD147889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E07EE4D-38E4-4463-9A68-CBE05A48EE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C4D1271-7BFF-4692-B991-4028BD2F29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B1B2171-A89F-4FC3-8C42-35EA65DF72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2824F3E-3C1C-442B-9420-D04CE0D5C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85FEB0-04D7-4A6D-81E3-341F816ACE3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7285E8-4942-40CD-B9B3-D2930AD27BE0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156013-4AD9-4F90-ADC0-E6288BBD44EB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FBDA03-E825-482D-BAFF-2403CE71810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78C1FE-DD9D-4644-8C2A-414D11587ABF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E27B6B0-47D8-4C1F-9C3B-BA3FE4E5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BF78ED6-0CBE-436D-9E23-AA0DFFF7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9D2110D-EFFA-4DF2-85DD-07160A55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2000DE3-E0B1-457E-A374-933D30C4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35F78B82-2BBD-4C58-A8C3-5C9D5291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3341A8F-08E8-4188-AD8B-E04E1548C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57CAEA3-6A4F-4E30-8E8A-7304A13748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D01905C-381E-45EC-B90D-BF68C96D3F8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DAE20C-AFCC-430D-969B-DBA3E842618A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E94FF48-E08D-46ED-99D4-FFAE80B160A4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EDE1BE6-58EB-4F3C-A63A-94B4A41C399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E61F85B-0800-44C4-BDA2-7E94E3CC9A1F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E015B646-9093-4A9E-B342-AE73FAE722A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267B-BD0E-4781-AF47-3E8B7C8F816F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28CE93-FF4C-4BAF-9C82-CA7372A67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D0ECB37E-4A34-4BEC-A00E-C69609E4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03516-AA59-4888-8AB2-EE9F8E2B323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61305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F7C4E2-6DF9-4D38-858B-C62AEBE44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A6F9A-D6BA-41BC-B541-4E6E249DF9F8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4AF9D2E-DB50-4309-B9DB-BA60AE9BD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EAAE44C-CE20-4F23-9EF7-1249205B9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2BACE-150A-4567-84E8-2FE3D4569A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5011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3EC0789-4576-4F39-A3A7-A1C82E36C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789AF-6738-4323-9446-572E00D9B400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054B71B-72DE-41FF-B9FB-CB98C4A67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899A4DC-ADD5-49DF-AE76-C0072925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7FA7B-2837-4DEE-8CC5-9415B3B3E5B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98C2134-3045-4432-8B4B-FB0F89D21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6693D34-30CD-4258-90C9-B85896856E08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7578F872-F3AD-4C96-8AA2-7ABA8AEDD3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75D50-1007-41F8-A86D-9F6D2942A17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435DF952-4F9A-43B3-ADD7-39263D70E8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286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D23B0E-6B5E-46B4-BA92-97F7F607C20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A964E5-D791-46EB-AF1E-DA1CFA09F7F4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61B7F7-1370-4795-B77E-35C61B6E7AFD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B8E95C-6DE8-43A9-BBD4-6BA26C673A6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6D9D408-F63E-486E-8093-C6B2408E1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E3CFACB-ED93-4342-89C3-BCC38DE33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5E56E04-FBA0-47EF-9253-50319B6A9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987A25D-F69D-4F61-86E2-04F22C95F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A2E1A7A-C22D-4792-B1B7-35F688308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D1354E-3CA4-4D4C-9CC1-F74C9E763CDB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4880ADA-3997-4797-8696-DB6B1E3442B8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9AD807A-BD27-45FC-9D33-F5704DED11F2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D5AFF34-30D7-4BF4-A422-6D876730D51D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669990-E49B-43D9-8246-E5A105110631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CD8A2A-8DC8-4E2E-8BAC-ACB689502789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21015A2C-21DE-4C52-8FD6-E8BB19507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39F74AF7-6989-4B78-846C-9A109B047D7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34462-5AB9-4AC2-BE79-C98B0712CE36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7700D40-1964-4FB9-B605-AD619FFB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64D404E-0C21-4229-8940-DED01EF53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C3EEA-D11C-40C7-B2CE-5D0AF439D44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7310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F4633897-9E8A-4DFF-A160-4C9370AD5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D5662-B551-42D9-BC62-C272D8C4B7DB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F795A3-576B-4FFD-A59F-4D6F68DA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CFB9AAC-926D-4B61-A2CF-65041EA24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3EFDF-571F-41F4-AE37-C1337BAB5B3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452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004CDD9-FCF1-4BEF-8FC0-99F69D745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90743-E509-4F1E-A8BF-0559931740B1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9C1BACAC-2F6C-453F-8E10-5890C20C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016D388-3C94-4691-BE0D-2A8EBFDC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1BB65-F999-4B02-AB2F-8B5FC505086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1751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009C852-ABC2-49CC-A9AA-A0C5ED7A1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C8F6A94-0B27-4DC1-B79E-F8C06B865D92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F71873B-F253-44DD-B28C-2C6BCE0C8A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619C8-FF2F-45A3-B21A-59328EE1C1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FB0794-EC1A-425F-983E-C6D4BD16230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8134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E6E7F77-13D0-42E2-B19A-483124674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FBA18-01AC-4017-8156-572CE310D891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8276C-2F53-46A8-B590-F0E7FED96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D04D9026-11CD-4D3F-B872-68BC7A30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3976-D3EA-455E-9DBC-8AAF146AB4A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294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BCC23DD-4773-4320-9186-0B22BEAC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1ECBE4F-B3E5-4380-B303-E6E7FE820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A8E20A22-8E0A-4666-994A-641B18B27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53219E7A-F9A8-4511-AC05-295B2EC1A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7C9076-CDE0-47EE-A420-85BB55E80CD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5B542BDD-7660-47B8-8269-955A00EC3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6EC3663-C2B3-4E09-AA8C-9C343A5477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42D39A3A-6938-49AF-9529-03B92F265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6C6CD2-20C9-411F-BB1B-E56F730D6DA5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D24AEF77-B2E9-45C1-90A0-46321B9AE5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2E1BA-BC9B-484C-A67B-03EB01D36BF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2B6BAC99-D41D-417C-8E26-A4300754AA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0498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06BC197-1A28-4BDA-B3AA-AA443BD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D61C-2338-419E-88A3-6A3A1388B99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AFB9A1-2A85-43AC-801E-51AB2A562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DFC71D-7810-43D2-B4F4-6F6AC4D3F17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2555A2D-57EE-4EE7-BFF9-50D98E7FA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C9052A9-2A0C-4147-83C0-9B1E8813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22CAC66-9A34-4270-831B-F89DD85ED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9C8FC53-D120-47C8-A6D2-F9ACD172D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5C3BB92-91D7-4B5B-82B4-D98491D36136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E843153-869D-4B99-990B-277A273294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4F487-34FD-49BC-8124-1CE0160E25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5DB8BCC-04AA-4CA8-B006-93CE11EF9B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521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B11B0DD-F700-4228-A33C-A2827F5A8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F68283B6-2CA0-4D47-BA58-E6D56AF48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9D64DFE-33ED-462C-8FF6-0D8BBE67A4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40EE518-AD24-4A00-815B-3130C4DD4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2FC54A-9348-4E47-99AB-C71586465583}" type="datetimeFigureOut">
              <a:rPr lang="en-US"/>
              <a:pPr>
                <a:defRPr/>
              </a:pPr>
              <a:t>2/1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A98467-8300-4DD1-AFBC-6B70718AB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99335BF-FAC5-44D6-97D4-8E9F838D1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49053E0F-C644-407E-874B-06F447B9B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1B0C60-C9DC-41A8-9702-75234FF7CA8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24AB4F8-6158-4709-9696-1285C74F5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879B31C-F385-4BE7-B2A9-B205C490CF3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B637A4B-2737-4415-8C15-7F2F4A425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65886A6-A30D-484F-8AF7-6F7A2DEB3FD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82" r:id="rId4"/>
    <p:sldLayoutId id="2147483883" r:id="rId5"/>
    <p:sldLayoutId id="2147483890" r:id="rId6"/>
    <p:sldLayoutId id="2147483884" r:id="rId7"/>
    <p:sldLayoutId id="2147483891" r:id="rId8"/>
    <p:sldLayoutId id="2147483892" r:id="rId9"/>
    <p:sldLayoutId id="2147483885" r:id="rId10"/>
    <p:sldLayoutId id="214748388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88.wmf"/><Relationship Id="rId3" Type="http://schemas.openxmlformats.org/officeDocument/2006/relationships/image" Target="../media/image90.png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2.wmf"/><Relationship Id="rId24" Type="http://schemas.openxmlformats.org/officeDocument/2006/relationships/image" Target="../media/image24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840.png"/><Relationship Id="rId27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2.png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3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7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52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6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5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83.png"/><Relationship Id="rId3" Type="http://schemas.openxmlformats.org/officeDocument/2006/relationships/image" Target="../media/image71.png"/><Relationship Id="rId21" Type="http://schemas.openxmlformats.org/officeDocument/2006/relationships/image" Target="../media/image7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3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1.wmf"/><Relationship Id="rId24" Type="http://schemas.openxmlformats.org/officeDocument/2006/relationships/image" Target="../media/image81.png"/><Relationship Id="rId5" Type="http://schemas.openxmlformats.org/officeDocument/2006/relationships/image" Target="../media/image68.wmf"/><Relationship Id="rId15" Type="http://schemas.openxmlformats.org/officeDocument/2006/relationships/image" Target="../media/image80.png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4.wmf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0.wmf"/><Relationship Id="rId14" Type="http://schemas.openxmlformats.org/officeDocument/2006/relationships/image" Target="../media/image79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4.png"/><Relationship Id="rId30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5FC59-8B02-49A6-B9E6-58B0F5A2F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508587"/>
            <a:ext cx="6172200" cy="1509501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7.2 Graphing Exponential Functions with Transforma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9624351D-FF13-428F-9077-1AFA14455B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BB3624EB-606B-4FB3-B617-67F7D079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2AEFBD98-EE28-4DE8-91C4-EB86072F8BB0}"/>
              </a:ext>
            </a:extLst>
          </p:cNvPr>
          <p:cNvGrpSpPr/>
          <p:nvPr/>
        </p:nvGrpSpPr>
        <p:grpSpPr>
          <a:xfrm>
            <a:off x="4839815" y="1999913"/>
            <a:ext cx="7352185" cy="4705686"/>
            <a:chOff x="4839815" y="1999913"/>
            <a:chExt cx="7352185" cy="4705686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4E806A54-4E82-4ED4-BE1B-F682A7D8EF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6799" y="2042160"/>
              <a:ext cx="7214983" cy="4643120"/>
            </a:xfrm>
            <a:prstGeom prst="rect">
              <a:avLst/>
            </a:prstGeom>
          </p:spPr>
        </p:pic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305D4C80-B3FB-4741-B0A3-634563B7C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9815" y="5525914"/>
              <a:ext cx="7352185" cy="11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2" name="Line 49">
              <a:extLst>
                <a:ext uri="{FF2B5EF4-FFF2-40B4-BE49-F238E27FC236}">
                  <a16:creationId xmlns:a16="http://schemas.microsoft.com/office/drawing/2014/main" id="{7122577C-2404-4CA7-A978-39CEFD541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91988" y="1999913"/>
              <a:ext cx="20972" cy="470568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1E7DC4A-20AF-42B0-BA49-2CD6B5463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8" y="1048703"/>
          <a:ext cx="225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71E7DC4A-20AF-42B0-BA49-2CD6B5463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8" y="1048703"/>
                        <a:ext cx="2251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8499641-A9BB-4546-B96A-16DA537749BC}"/>
              </a:ext>
            </a:extLst>
          </p:cNvPr>
          <p:cNvSpPr txBox="1"/>
          <p:nvPr/>
        </p:nvSpPr>
        <p:spPr>
          <a:xfrm>
            <a:off x="294842" y="2043155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-5, Horizontal Asymptote at y= -5</a:t>
            </a: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04E2620-338E-4CC6-9C42-B305EF262079}"/>
              </a:ext>
            </a:extLst>
          </p:cNvPr>
          <p:cNvCxnSpPr>
            <a:cxnSpLocks/>
          </p:cNvCxnSpPr>
          <p:nvPr/>
        </p:nvCxnSpPr>
        <p:spPr>
          <a:xfrm>
            <a:off x="4865700" y="6094109"/>
            <a:ext cx="73263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3214DB64-AE2F-4429-B2AF-ABD2BD59C28F}"/>
              </a:ext>
            </a:extLst>
          </p:cNvPr>
          <p:cNvSpPr txBox="1"/>
          <p:nvPr/>
        </p:nvSpPr>
        <p:spPr>
          <a:xfrm>
            <a:off x="281135" y="2823565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2, The y-axis is shifted 2 units Left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7A4E1E61-6A53-4637-8738-293BA3B3B4CC}"/>
              </a:ext>
            </a:extLst>
          </p:cNvPr>
          <p:cNvCxnSpPr>
            <a:cxnSpLocks/>
          </p:cNvCxnSpPr>
          <p:nvPr/>
        </p:nvCxnSpPr>
        <p:spPr>
          <a:xfrm flipV="1">
            <a:off x="8737608" y="1706880"/>
            <a:ext cx="0" cy="507999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BC7DC4FD-FB61-4108-B771-C15AF9EF864D}"/>
              </a:ext>
            </a:extLst>
          </p:cNvPr>
          <p:cNvSpPr txBox="1"/>
          <p:nvPr/>
        </p:nvSpPr>
        <p:spPr>
          <a:xfrm>
            <a:off x="296841" y="3268716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2.5, the y-int was supposed to be 2.5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units above the Horizontal asymptote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CE295C14-E652-4271-85DE-9C65CFF84EF8}"/>
              </a:ext>
            </a:extLst>
          </p:cNvPr>
          <p:cNvSpPr/>
          <p:nvPr/>
        </p:nvSpPr>
        <p:spPr>
          <a:xfrm>
            <a:off x="8672968" y="576175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2F719BB2-2550-4CF5-8A3F-7CB364142F0A}"/>
              </a:ext>
            </a:extLst>
          </p:cNvPr>
          <p:cNvSpPr txBox="1"/>
          <p:nvPr/>
        </p:nvSpPr>
        <p:spPr>
          <a:xfrm>
            <a:off x="331435" y="3967485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8, The graph is increasing, plot a few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points needed to complete the graph</a:t>
            </a:r>
          </a:p>
        </p:txBody>
      </p:sp>
      <p:graphicFrame>
        <p:nvGraphicFramePr>
          <p:cNvPr id="117" name="Object 91">
            <a:extLst>
              <a:ext uri="{FF2B5EF4-FFF2-40B4-BE49-F238E27FC236}">
                <a16:creationId xmlns:a16="http://schemas.microsoft.com/office/drawing/2014/main" id="{975F4120-6E90-4B0F-9460-8D74EBE8B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" y="4978400"/>
          <a:ext cx="1341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117" name="Object 91">
                        <a:extLst>
                          <a:ext uri="{FF2B5EF4-FFF2-40B4-BE49-F238E27FC236}">
                            <a16:creationId xmlns:a16="http://schemas.microsoft.com/office/drawing/2014/main" id="{975F4120-6E90-4B0F-9460-8D74EBE8B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" y="4978400"/>
                        <a:ext cx="1341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91">
            <a:extLst>
              <a:ext uri="{FF2B5EF4-FFF2-40B4-BE49-F238E27FC236}">
                <a16:creationId xmlns:a16="http://schemas.microsoft.com/office/drawing/2014/main" id="{6B23F08D-1FEE-49A6-AB5D-4248CB27C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8271"/>
              </p:ext>
            </p:extLst>
          </p:nvPr>
        </p:nvGraphicFramePr>
        <p:xfrm>
          <a:off x="1797418" y="5003166"/>
          <a:ext cx="9112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118" name="Object 91">
                        <a:extLst>
                          <a:ext uri="{FF2B5EF4-FFF2-40B4-BE49-F238E27FC236}">
                            <a16:creationId xmlns:a16="http://schemas.microsoft.com/office/drawing/2014/main" id="{6B23F08D-1FEE-49A6-AB5D-4248CB27C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418" y="5003166"/>
                        <a:ext cx="9112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1">
            <a:extLst>
              <a:ext uri="{FF2B5EF4-FFF2-40B4-BE49-F238E27FC236}">
                <a16:creationId xmlns:a16="http://schemas.microsoft.com/office/drawing/2014/main" id="{13CDE6D7-D683-4E60-9E2E-952AEFD53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69773"/>
              </p:ext>
            </p:extLst>
          </p:nvPr>
        </p:nvGraphicFramePr>
        <p:xfrm>
          <a:off x="2785576" y="4929683"/>
          <a:ext cx="1885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119" name="Object 91">
                        <a:extLst>
                          <a:ext uri="{FF2B5EF4-FFF2-40B4-BE49-F238E27FC236}">
                            <a16:creationId xmlns:a16="http://schemas.microsoft.com/office/drawing/2014/main" id="{13CDE6D7-D683-4E60-9E2E-952AEFD53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76" y="4929683"/>
                        <a:ext cx="1885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extLst>
              <a:ext uri="{FF2B5EF4-FFF2-40B4-BE49-F238E27FC236}">
                <a16:creationId xmlns:a16="http://schemas.microsoft.com/office/drawing/2014/main" id="{87A31ACD-C3B9-4180-912D-8D1B6B9B08AF}"/>
              </a:ext>
            </a:extLst>
          </p:cNvPr>
          <p:cNvSpPr/>
          <p:nvPr/>
        </p:nvSpPr>
        <p:spPr>
          <a:xfrm>
            <a:off x="6240779" y="5917228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1" name="Object 91">
            <a:extLst>
              <a:ext uri="{FF2B5EF4-FFF2-40B4-BE49-F238E27FC236}">
                <a16:creationId xmlns:a16="http://schemas.microsoft.com/office/drawing/2014/main" id="{2060FA81-442E-4A2C-87CA-401705076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8" y="5451475"/>
          <a:ext cx="1319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121" name="Object 91">
                        <a:extLst>
                          <a:ext uri="{FF2B5EF4-FFF2-40B4-BE49-F238E27FC236}">
                            <a16:creationId xmlns:a16="http://schemas.microsoft.com/office/drawing/2014/main" id="{2060FA81-442E-4A2C-87CA-40170507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8" y="5451475"/>
                        <a:ext cx="1319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1">
            <a:extLst>
              <a:ext uri="{FF2B5EF4-FFF2-40B4-BE49-F238E27FC236}">
                <a16:creationId xmlns:a16="http://schemas.microsoft.com/office/drawing/2014/main" id="{63C91C7E-1F78-4FBF-9E3C-001BB2C7B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50063"/>
              </p:ext>
            </p:extLst>
          </p:nvPr>
        </p:nvGraphicFramePr>
        <p:xfrm>
          <a:off x="1726143" y="5475029"/>
          <a:ext cx="341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22" name="Object 91">
                        <a:extLst>
                          <a:ext uri="{FF2B5EF4-FFF2-40B4-BE49-F238E27FC236}">
                            <a16:creationId xmlns:a16="http://schemas.microsoft.com/office/drawing/2014/main" id="{63C91C7E-1F78-4FBF-9E3C-001BB2C7B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43" y="5475029"/>
                        <a:ext cx="341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91">
            <a:extLst>
              <a:ext uri="{FF2B5EF4-FFF2-40B4-BE49-F238E27FC236}">
                <a16:creationId xmlns:a16="http://schemas.microsoft.com/office/drawing/2014/main" id="{C20C29AA-2FE7-46EF-A8F5-BFD18C1F3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62146"/>
              </p:ext>
            </p:extLst>
          </p:nvPr>
        </p:nvGraphicFramePr>
        <p:xfrm>
          <a:off x="2092009" y="5419725"/>
          <a:ext cx="1296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123" name="Object 91">
                        <a:extLst>
                          <a:ext uri="{FF2B5EF4-FFF2-40B4-BE49-F238E27FC236}">
                            <a16:creationId xmlns:a16="http://schemas.microsoft.com/office/drawing/2014/main" id="{C20C29AA-2FE7-46EF-A8F5-BFD18C1F3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09" y="5419725"/>
                        <a:ext cx="12969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23">
            <a:extLst>
              <a:ext uri="{FF2B5EF4-FFF2-40B4-BE49-F238E27FC236}">
                <a16:creationId xmlns:a16="http://schemas.microsoft.com/office/drawing/2014/main" id="{E61BA645-CDD7-43D9-8AAA-93880E7CACDD}"/>
              </a:ext>
            </a:extLst>
          </p:cNvPr>
          <p:cNvSpPr/>
          <p:nvPr/>
        </p:nvSpPr>
        <p:spPr>
          <a:xfrm>
            <a:off x="9143256" y="3728041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3FA0037D-5D02-4560-8457-532079CE1490}"/>
              </a:ext>
            </a:extLst>
          </p:cNvPr>
          <p:cNvSpPr txBox="1"/>
          <p:nvPr/>
        </p:nvSpPr>
        <p:spPr>
          <a:xfrm>
            <a:off x="311778" y="2385206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actor the “3” in the exponent</a:t>
            </a:r>
          </a:p>
        </p:txBody>
      </p:sp>
      <p:graphicFrame>
        <p:nvGraphicFramePr>
          <p:cNvPr id="131" name="Object 7">
            <a:extLst>
              <a:ext uri="{FF2B5EF4-FFF2-40B4-BE49-F238E27FC236}">
                <a16:creationId xmlns:a16="http://schemas.microsoft.com/office/drawing/2014/main" id="{499A9ABA-1F8D-45C7-9706-719909689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969" y="1022610"/>
          <a:ext cx="2820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384200" imgH="431640" progId="Equation.DSMT4">
                  <p:embed/>
                </p:oleObj>
              </mc:Choice>
              <mc:Fallback>
                <p:oleObj name="Equation" r:id="rId18" imgW="1384200" imgH="431640" progId="Equation.DSMT4">
                  <p:embed/>
                  <p:pic>
                    <p:nvPicPr>
                      <p:cNvPr id="131" name="Object 7">
                        <a:extLst>
                          <a:ext uri="{FF2B5EF4-FFF2-40B4-BE49-F238E27FC236}">
                            <a16:creationId xmlns:a16="http://schemas.microsoft.com/office/drawing/2014/main" id="{499A9ABA-1F8D-45C7-9706-719909689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69" y="1022610"/>
                        <a:ext cx="2820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">
            <a:extLst>
              <a:ext uri="{FF2B5EF4-FFF2-40B4-BE49-F238E27FC236}">
                <a16:creationId xmlns:a16="http://schemas.microsoft.com/office/drawing/2014/main" id="{2D5386D6-CE42-4C9A-BBF3-1AD1F8748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377" y="1019203"/>
          <a:ext cx="256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57120" imgH="431640" progId="Equation.DSMT4">
                  <p:embed/>
                </p:oleObj>
              </mc:Choice>
              <mc:Fallback>
                <p:oleObj name="Equation" r:id="rId20" imgW="1257120" imgH="431640" progId="Equation.DSMT4">
                  <p:embed/>
                  <p:pic>
                    <p:nvPicPr>
                      <p:cNvPr id="132" name="Object 7">
                        <a:extLst>
                          <a:ext uri="{FF2B5EF4-FFF2-40B4-BE49-F238E27FC236}">
                            <a16:creationId xmlns:a16="http://schemas.microsoft.com/office/drawing/2014/main" id="{2D5386D6-CE42-4C9A-BBF3-1AD1F8748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377" y="1019203"/>
                        <a:ext cx="2562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F1119A80-7934-4B72-8B2E-014F64A09D7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2880" y="127000"/>
                <a:ext cx="11653520" cy="12750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mplify it to the for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 and then graph the function.  State the domain and range:</a:t>
                </a: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F1119A80-7934-4B72-8B2E-014F64A09D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2880" y="127000"/>
                <a:ext cx="11653520" cy="1275080"/>
              </a:xfrm>
              <a:blipFill>
                <a:blip r:embed="rId22"/>
                <a:stretch>
                  <a:fillRect l="-785" t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Freeform 126">
            <a:extLst>
              <a:ext uri="{FF2B5EF4-FFF2-40B4-BE49-F238E27FC236}">
                <a16:creationId xmlns:a16="http://schemas.microsoft.com/office/drawing/2014/main" id="{C3271856-0917-4A8D-A222-2CC8F218E8AD}"/>
              </a:ext>
            </a:extLst>
          </p:cNvPr>
          <p:cNvSpPr>
            <a:spLocks/>
          </p:cNvSpPr>
          <p:nvPr/>
        </p:nvSpPr>
        <p:spPr bwMode="auto">
          <a:xfrm>
            <a:off x="5222239" y="2042160"/>
            <a:ext cx="4124961" cy="3988118"/>
          </a:xfrm>
          <a:custGeom>
            <a:avLst/>
            <a:gdLst>
              <a:gd name="T0" fmla="*/ 13 w 789"/>
              <a:gd name="T1" fmla="*/ 486 h 486"/>
              <a:gd name="T2" fmla="*/ 26 w 789"/>
              <a:gd name="T3" fmla="*/ 486 h 486"/>
              <a:gd name="T4" fmla="*/ 39 w 789"/>
              <a:gd name="T5" fmla="*/ 486 h 486"/>
              <a:gd name="T6" fmla="*/ 53 w 789"/>
              <a:gd name="T7" fmla="*/ 486 h 486"/>
              <a:gd name="T8" fmla="*/ 66 w 789"/>
              <a:gd name="T9" fmla="*/ 486 h 486"/>
              <a:gd name="T10" fmla="*/ 79 w 789"/>
              <a:gd name="T11" fmla="*/ 486 h 486"/>
              <a:gd name="T12" fmla="*/ 93 w 789"/>
              <a:gd name="T13" fmla="*/ 486 h 486"/>
              <a:gd name="T14" fmla="*/ 106 w 789"/>
              <a:gd name="T15" fmla="*/ 486 h 486"/>
              <a:gd name="T16" fmla="*/ 119 w 789"/>
              <a:gd name="T17" fmla="*/ 486 h 486"/>
              <a:gd name="T18" fmla="*/ 133 w 789"/>
              <a:gd name="T19" fmla="*/ 486 h 486"/>
              <a:gd name="T20" fmla="*/ 146 w 789"/>
              <a:gd name="T21" fmla="*/ 486 h 486"/>
              <a:gd name="T22" fmla="*/ 159 w 789"/>
              <a:gd name="T23" fmla="*/ 486 h 486"/>
              <a:gd name="T24" fmla="*/ 173 w 789"/>
              <a:gd name="T25" fmla="*/ 486 h 486"/>
              <a:gd name="T26" fmla="*/ 186 w 789"/>
              <a:gd name="T27" fmla="*/ 486 h 486"/>
              <a:gd name="T28" fmla="*/ 199 w 789"/>
              <a:gd name="T29" fmla="*/ 486 h 486"/>
              <a:gd name="T30" fmla="*/ 213 w 789"/>
              <a:gd name="T31" fmla="*/ 486 h 486"/>
              <a:gd name="T32" fmla="*/ 226 w 789"/>
              <a:gd name="T33" fmla="*/ 486 h 486"/>
              <a:gd name="T34" fmla="*/ 239 w 789"/>
              <a:gd name="T35" fmla="*/ 486 h 486"/>
              <a:gd name="T36" fmla="*/ 253 w 789"/>
              <a:gd name="T37" fmla="*/ 486 h 486"/>
              <a:gd name="T38" fmla="*/ 266 w 789"/>
              <a:gd name="T39" fmla="*/ 486 h 486"/>
              <a:gd name="T40" fmla="*/ 279 w 789"/>
              <a:gd name="T41" fmla="*/ 486 h 486"/>
              <a:gd name="T42" fmla="*/ 293 w 789"/>
              <a:gd name="T43" fmla="*/ 486 h 486"/>
              <a:gd name="T44" fmla="*/ 306 w 789"/>
              <a:gd name="T45" fmla="*/ 486 h 486"/>
              <a:gd name="T46" fmla="*/ 319 w 789"/>
              <a:gd name="T47" fmla="*/ 486 h 486"/>
              <a:gd name="T48" fmla="*/ 333 w 789"/>
              <a:gd name="T49" fmla="*/ 486 h 486"/>
              <a:gd name="T50" fmla="*/ 346 w 789"/>
              <a:gd name="T51" fmla="*/ 486 h 486"/>
              <a:gd name="T52" fmla="*/ 359 w 789"/>
              <a:gd name="T53" fmla="*/ 486 h 486"/>
              <a:gd name="T54" fmla="*/ 373 w 789"/>
              <a:gd name="T55" fmla="*/ 486 h 486"/>
              <a:gd name="T56" fmla="*/ 386 w 789"/>
              <a:gd name="T57" fmla="*/ 486 h 486"/>
              <a:gd name="T58" fmla="*/ 399 w 789"/>
              <a:gd name="T59" fmla="*/ 486 h 486"/>
              <a:gd name="T60" fmla="*/ 413 w 789"/>
              <a:gd name="T61" fmla="*/ 486 h 486"/>
              <a:gd name="T62" fmla="*/ 426 w 789"/>
              <a:gd name="T63" fmla="*/ 486 h 486"/>
              <a:gd name="T64" fmla="*/ 439 w 789"/>
              <a:gd name="T65" fmla="*/ 486 h 486"/>
              <a:gd name="T66" fmla="*/ 453 w 789"/>
              <a:gd name="T67" fmla="*/ 486 h 486"/>
              <a:gd name="T68" fmla="*/ 466 w 789"/>
              <a:gd name="T69" fmla="*/ 486 h 486"/>
              <a:gd name="T70" fmla="*/ 479 w 789"/>
              <a:gd name="T71" fmla="*/ 486 h 486"/>
              <a:gd name="T72" fmla="*/ 493 w 789"/>
              <a:gd name="T73" fmla="*/ 486 h 486"/>
              <a:gd name="T74" fmla="*/ 506 w 789"/>
              <a:gd name="T75" fmla="*/ 485 h 486"/>
              <a:gd name="T76" fmla="*/ 519 w 789"/>
              <a:gd name="T77" fmla="*/ 485 h 486"/>
              <a:gd name="T78" fmla="*/ 533 w 789"/>
              <a:gd name="T79" fmla="*/ 485 h 486"/>
              <a:gd name="T80" fmla="*/ 546 w 789"/>
              <a:gd name="T81" fmla="*/ 485 h 486"/>
              <a:gd name="T82" fmla="*/ 559 w 789"/>
              <a:gd name="T83" fmla="*/ 484 h 486"/>
              <a:gd name="T84" fmla="*/ 573 w 789"/>
              <a:gd name="T85" fmla="*/ 483 h 486"/>
              <a:gd name="T86" fmla="*/ 586 w 789"/>
              <a:gd name="T87" fmla="*/ 482 h 486"/>
              <a:gd name="T88" fmla="*/ 599 w 789"/>
              <a:gd name="T89" fmla="*/ 481 h 486"/>
              <a:gd name="T90" fmla="*/ 613 w 789"/>
              <a:gd name="T91" fmla="*/ 479 h 486"/>
              <a:gd name="T92" fmla="*/ 626 w 789"/>
              <a:gd name="T93" fmla="*/ 477 h 486"/>
              <a:gd name="T94" fmla="*/ 639 w 789"/>
              <a:gd name="T95" fmla="*/ 473 h 486"/>
              <a:gd name="T96" fmla="*/ 653 w 789"/>
              <a:gd name="T97" fmla="*/ 468 h 486"/>
              <a:gd name="T98" fmla="*/ 666 w 789"/>
              <a:gd name="T99" fmla="*/ 462 h 486"/>
              <a:gd name="T100" fmla="*/ 679 w 789"/>
              <a:gd name="T101" fmla="*/ 452 h 486"/>
              <a:gd name="T102" fmla="*/ 693 w 789"/>
              <a:gd name="T103" fmla="*/ 439 h 486"/>
              <a:gd name="T104" fmla="*/ 706 w 789"/>
              <a:gd name="T105" fmla="*/ 421 h 486"/>
              <a:gd name="T106" fmla="*/ 719 w 789"/>
              <a:gd name="T107" fmla="*/ 397 h 486"/>
              <a:gd name="T108" fmla="*/ 733 w 789"/>
              <a:gd name="T109" fmla="*/ 362 h 486"/>
              <a:gd name="T110" fmla="*/ 746 w 789"/>
              <a:gd name="T111" fmla="*/ 315 h 486"/>
              <a:gd name="T112" fmla="*/ 759 w 789"/>
              <a:gd name="T113" fmla="*/ 249 h 486"/>
              <a:gd name="T114" fmla="*/ 770 w 789"/>
              <a:gd name="T115" fmla="*/ 180 h 486"/>
              <a:gd name="T116" fmla="*/ 776 w 789"/>
              <a:gd name="T117" fmla="*/ 126 h 486"/>
              <a:gd name="T118" fmla="*/ 783 w 789"/>
              <a:gd name="T119" fmla="*/ 63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789" h="486">
                <a:moveTo>
                  <a:pt x="0" y="486"/>
                </a:moveTo>
                <a:lnTo>
                  <a:pt x="1" y="486"/>
                </a:lnTo>
                <a:lnTo>
                  <a:pt x="1" y="486"/>
                </a:lnTo>
                <a:lnTo>
                  <a:pt x="2" y="486"/>
                </a:lnTo>
                <a:lnTo>
                  <a:pt x="3" y="486"/>
                </a:lnTo>
                <a:lnTo>
                  <a:pt x="3" y="486"/>
                </a:lnTo>
                <a:lnTo>
                  <a:pt x="4" y="486"/>
                </a:lnTo>
                <a:lnTo>
                  <a:pt x="5" y="486"/>
                </a:lnTo>
                <a:lnTo>
                  <a:pt x="5" y="486"/>
                </a:lnTo>
                <a:lnTo>
                  <a:pt x="6" y="486"/>
                </a:lnTo>
                <a:lnTo>
                  <a:pt x="7" y="486"/>
                </a:lnTo>
                <a:lnTo>
                  <a:pt x="7" y="486"/>
                </a:lnTo>
                <a:lnTo>
                  <a:pt x="8" y="486"/>
                </a:lnTo>
                <a:lnTo>
                  <a:pt x="9" y="486"/>
                </a:lnTo>
                <a:lnTo>
                  <a:pt x="9" y="486"/>
                </a:lnTo>
                <a:lnTo>
                  <a:pt x="10" y="486"/>
                </a:lnTo>
                <a:lnTo>
                  <a:pt x="11" y="486"/>
                </a:lnTo>
                <a:lnTo>
                  <a:pt x="11" y="486"/>
                </a:lnTo>
                <a:lnTo>
                  <a:pt x="12" y="486"/>
                </a:lnTo>
                <a:lnTo>
                  <a:pt x="13" y="486"/>
                </a:lnTo>
                <a:lnTo>
                  <a:pt x="13" y="486"/>
                </a:lnTo>
                <a:lnTo>
                  <a:pt x="14" y="486"/>
                </a:lnTo>
                <a:lnTo>
                  <a:pt x="15" y="486"/>
                </a:lnTo>
                <a:lnTo>
                  <a:pt x="15" y="486"/>
                </a:lnTo>
                <a:lnTo>
                  <a:pt x="16" y="486"/>
                </a:lnTo>
                <a:lnTo>
                  <a:pt x="17" y="486"/>
                </a:lnTo>
                <a:lnTo>
                  <a:pt x="17" y="486"/>
                </a:lnTo>
                <a:lnTo>
                  <a:pt x="18" y="486"/>
                </a:lnTo>
                <a:lnTo>
                  <a:pt x="19" y="486"/>
                </a:lnTo>
                <a:lnTo>
                  <a:pt x="19" y="486"/>
                </a:lnTo>
                <a:lnTo>
                  <a:pt x="20" y="486"/>
                </a:lnTo>
                <a:lnTo>
                  <a:pt x="21" y="486"/>
                </a:lnTo>
                <a:lnTo>
                  <a:pt x="21" y="486"/>
                </a:lnTo>
                <a:lnTo>
                  <a:pt x="22" y="486"/>
                </a:lnTo>
                <a:lnTo>
                  <a:pt x="23" y="486"/>
                </a:lnTo>
                <a:lnTo>
                  <a:pt x="23" y="486"/>
                </a:lnTo>
                <a:lnTo>
                  <a:pt x="24" y="486"/>
                </a:lnTo>
                <a:lnTo>
                  <a:pt x="25" y="486"/>
                </a:lnTo>
                <a:lnTo>
                  <a:pt x="25" y="486"/>
                </a:lnTo>
                <a:lnTo>
                  <a:pt x="26" y="486"/>
                </a:lnTo>
                <a:lnTo>
                  <a:pt x="27" y="486"/>
                </a:lnTo>
                <a:lnTo>
                  <a:pt x="27" y="486"/>
                </a:lnTo>
                <a:lnTo>
                  <a:pt x="28" y="486"/>
                </a:lnTo>
                <a:lnTo>
                  <a:pt x="29" y="486"/>
                </a:lnTo>
                <a:lnTo>
                  <a:pt x="29" y="486"/>
                </a:lnTo>
                <a:lnTo>
                  <a:pt x="30" y="486"/>
                </a:lnTo>
                <a:lnTo>
                  <a:pt x="31" y="486"/>
                </a:lnTo>
                <a:lnTo>
                  <a:pt x="31" y="486"/>
                </a:lnTo>
                <a:lnTo>
                  <a:pt x="32" y="486"/>
                </a:lnTo>
                <a:lnTo>
                  <a:pt x="33" y="486"/>
                </a:lnTo>
                <a:lnTo>
                  <a:pt x="33" y="486"/>
                </a:lnTo>
                <a:lnTo>
                  <a:pt x="34" y="486"/>
                </a:lnTo>
                <a:lnTo>
                  <a:pt x="35" y="486"/>
                </a:lnTo>
                <a:lnTo>
                  <a:pt x="35" y="486"/>
                </a:lnTo>
                <a:lnTo>
                  <a:pt x="36" y="486"/>
                </a:lnTo>
                <a:lnTo>
                  <a:pt x="37" y="486"/>
                </a:lnTo>
                <a:lnTo>
                  <a:pt x="37" y="486"/>
                </a:lnTo>
                <a:lnTo>
                  <a:pt x="38" y="486"/>
                </a:lnTo>
                <a:lnTo>
                  <a:pt x="39" y="486"/>
                </a:lnTo>
                <a:lnTo>
                  <a:pt x="39" y="486"/>
                </a:lnTo>
                <a:lnTo>
                  <a:pt x="40" y="486"/>
                </a:lnTo>
                <a:lnTo>
                  <a:pt x="41" y="486"/>
                </a:lnTo>
                <a:lnTo>
                  <a:pt x="41" y="486"/>
                </a:lnTo>
                <a:lnTo>
                  <a:pt x="42" y="486"/>
                </a:lnTo>
                <a:lnTo>
                  <a:pt x="43" y="486"/>
                </a:lnTo>
                <a:lnTo>
                  <a:pt x="43" y="486"/>
                </a:lnTo>
                <a:lnTo>
                  <a:pt x="44" y="486"/>
                </a:lnTo>
                <a:lnTo>
                  <a:pt x="45" y="486"/>
                </a:lnTo>
                <a:lnTo>
                  <a:pt x="45" y="486"/>
                </a:lnTo>
                <a:lnTo>
                  <a:pt x="46" y="486"/>
                </a:lnTo>
                <a:lnTo>
                  <a:pt x="47" y="486"/>
                </a:lnTo>
                <a:lnTo>
                  <a:pt x="47" y="486"/>
                </a:lnTo>
                <a:lnTo>
                  <a:pt x="48" y="486"/>
                </a:lnTo>
                <a:lnTo>
                  <a:pt x="49" y="486"/>
                </a:lnTo>
                <a:lnTo>
                  <a:pt x="49" y="486"/>
                </a:lnTo>
                <a:lnTo>
                  <a:pt x="50" y="486"/>
                </a:lnTo>
                <a:lnTo>
                  <a:pt x="51" y="486"/>
                </a:lnTo>
                <a:lnTo>
                  <a:pt x="51" y="486"/>
                </a:lnTo>
                <a:lnTo>
                  <a:pt x="52" y="486"/>
                </a:lnTo>
                <a:lnTo>
                  <a:pt x="53" y="486"/>
                </a:lnTo>
                <a:lnTo>
                  <a:pt x="53" y="486"/>
                </a:lnTo>
                <a:lnTo>
                  <a:pt x="54" y="486"/>
                </a:lnTo>
                <a:lnTo>
                  <a:pt x="55" y="486"/>
                </a:lnTo>
                <a:lnTo>
                  <a:pt x="55" y="486"/>
                </a:lnTo>
                <a:lnTo>
                  <a:pt x="56" y="486"/>
                </a:lnTo>
                <a:lnTo>
                  <a:pt x="57" y="486"/>
                </a:lnTo>
                <a:lnTo>
                  <a:pt x="57" y="486"/>
                </a:lnTo>
                <a:lnTo>
                  <a:pt x="58" y="486"/>
                </a:lnTo>
                <a:lnTo>
                  <a:pt x="59" y="486"/>
                </a:lnTo>
                <a:lnTo>
                  <a:pt x="59" y="486"/>
                </a:lnTo>
                <a:lnTo>
                  <a:pt x="60" y="486"/>
                </a:lnTo>
                <a:lnTo>
                  <a:pt x="61" y="486"/>
                </a:lnTo>
                <a:lnTo>
                  <a:pt x="61" y="486"/>
                </a:lnTo>
                <a:lnTo>
                  <a:pt x="62" y="486"/>
                </a:lnTo>
                <a:lnTo>
                  <a:pt x="63" y="486"/>
                </a:lnTo>
                <a:lnTo>
                  <a:pt x="63" y="486"/>
                </a:lnTo>
                <a:lnTo>
                  <a:pt x="64" y="486"/>
                </a:lnTo>
                <a:lnTo>
                  <a:pt x="65" y="486"/>
                </a:lnTo>
                <a:lnTo>
                  <a:pt x="65" y="486"/>
                </a:lnTo>
                <a:lnTo>
                  <a:pt x="66" y="486"/>
                </a:lnTo>
                <a:lnTo>
                  <a:pt x="67" y="486"/>
                </a:lnTo>
                <a:lnTo>
                  <a:pt x="67" y="486"/>
                </a:lnTo>
                <a:lnTo>
                  <a:pt x="68" y="486"/>
                </a:lnTo>
                <a:lnTo>
                  <a:pt x="69" y="486"/>
                </a:lnTo>
                <a:lnTo>
                  <a:pt x="69" y="486"/>
                </a:lnTo>
                <a:lnTo>
                  <a:pt x="70" y="486"/>
                </a:lnTo>
                <a:lnTo>
                  <a:pt x="71" y="486"/>
                </a:lnTo>
                <a:lnTo>
                  <a:pt x="71" y="486"/>
                </a:lnTo>
                <a:lnTo>
                  <a:pt x="72" y="486"/>
                </a:lnTo>
                <a:lnTo>
                  <a:pt x="73" y="486"/>
                </a:lnTo>
                <a:lnTo>
                  <a:pt x="73" y="486"/>
                </a:lnTo>
                <a:lnTo>
                  <a:pt x="74" y="486"/>
                </a:lnTo>
                <a:lnTo>
                  <a:pt x="75" y="486"/>
                </a:lnTo>
                <a:lnTo>
                  <a:pt x="75" y="486"/>
                </a:lnTo>
                <a:lnTo>
                  <a:pt x="76" y="486"/>
                </a:lnTo>
                <a:lnTo>
                  <a:pt x="77" y="486"/>
                </a:lnTo>
                <a:lnTo>
                  <a:pt x="77" y="486"/>
                </a:lnTo>
                <a:lnTo>
                  <a:pt x="78" y="486"/>
                </a:lnTo>
                <a:lnTo>
                  <a:pt x="79" y="486"/>
                </a:lnTo>
                <a:lnTo>
                  <a:pt x="79" y="486"/>
                </a:lnTo>
                <a:lnTo>
                  <a:pt x="80" y="486"/>
                </a:lnTo>
                <a:lnTo>
                  <a:pt x="81" y="486"/>
                </a:lnTo>
                <a:lnTo>
                  <a:pt x="81" y="486"/>
                </a:lnTo>
                <a:lnTo>
                  <a:pt x="82" y="486"/>
                </a:lnTo>
                <a:lnTo>
                  <a:pt x="83" y="486"/>
                </a:lnTo>
                <a:lnTo>
                  <a:pt x="83" y="486"/>
                </a:lnTo>
                <a:lnTo>
                  <a:pt x="84" y="486"/>
                </a:lnTo>
                <a:lnTo>
                  <a:pt x="85" y="486"/>
                </a:lnTo>
                <a:lnTo>
                  <a:pt x="85" y="486"/>
                </a:lnTo>
                <a:lnTo>
                  <a:pt x="86" y="486"/>
                </a:lnTo>
                <a:lnTo>
                  <a:pt x="87" y="486"/>
                </a:lnTo>
                <a:lnTo>
                  <a:pt x="87" y="486"/>
                </a:lnTo>
                <a:lnTo>
                  <a:pt x="88" y="486"/>
                </a:lnTo>
                <a:lnTo>
                  <a:pt x="89" y="486"/>
                </a:lnTo>
                <a:lnTo>
                  <a:pt x="89" y="486"/>
                </a:lnTo>
                <a:lnTo>
                  <a:pt x="90" y="486"/>
                </a:lnTo>
                <a:lnTo>
                  <a:pt x="91" y="486"/>
                </a:lnTo>
                <a:lnTo>
                  <a:pt x="91" y="486"/>
                </a:lnTo>
                <a:lnTo>
                  <a:pt x="92" y="486"/>
                </a:lnTo>
                <a:lnTo>
                  <a:pt x="93" y="486"/>
                </a:lnTo>
                <a:lnTo>
                  <a:pt x="93" y="486"/>
                </a:lnTo>
                <a:lnTo>
                  <a:pt x="94" y="486"/>
                </a:lnTo>
                <a:lnTo>
                  <a:pt x="95" y="486"/>
                </a:lnTo>
                <a:lnTo>
                  <a:pt x="95" y="486"/>
                </a:lnTo>
                <a:lnTo>
                  <a:pt x="96" y="486"/>
                </a:lnTo>
                <a:lnTo>
                  <a:pt x="97" y="486"/>
                </a:lnTo>
                <a:lnTo>
                  <a:pt x="97" y="486"/>
                </a:lnTo>
                <a:lnTo>
                  <a:pt x="98" y="486"/>
                </a:lnTo>
                <a:lnTo>
                  <a:pt x="99" y="486"/>
                </a:lnTo>
                <a:lnTo>
                  <a:pt x="99" y="486"/>
                </a:lnTo>
                <a:lnTo>
                  <a:pt x="100" y="486"/>
                </a:lnTo>
                <a:lnTo>
                  <a:pt x="101" y="486"/>
                </a:lnTo>
                <a:lnTo>
                  <a:pt x="101" y="486"/>
                </a:lnTo>
                <a:lnTo>
                  <a:pt x="102" y="486"/>
                </a:lnTo>
                <a:lnTo>
                  <a:pt x="103" y="486"/>
                </a:lnTo>
                <a:lnTo>
                  <a:pt x="103" y="486"/>
                </a:lnTo>
                <a:lnTo>
                  <a:pt x="104" y="486"/>
                </a:lnTo>
                <a:lnTo>
                  <a:pt x="105" y="486"/>
                </a:lnTo>
                <a:lnTo>
                  <a:pt x="105" y="486"/>
                </a:lnTo>
                <a:lnTo>
                  <a:pt x="106" y="486"/>
                </a:lnTo>
                <a:lnTo>
                  <a:pt x="107" y="486"/>
                </a:lnTo>
                <a:lnTo>
                  <a:pt x="107" y="486"/>
                </a:lnTo>
                <a:lnTo>
                  <a:pt x="108" y="486"/>
                </a:lnTo>
                <a:lnTo>
                  <a:pt x="109" y="486"/>
                </a:lnTo>
                <a:lnTo>
                  <a:pt x="109" y="486"/>
                </a:lnTo>
                <a:lnTo>
                  <a:pt x="110" y="486"/>
                </a:lnTo>
                <a:lnTo>
                  <a:pt x="111" y="486"/>
                </a:lnTo>
                <a:lnTo>
                  <a:pt x="111" y="486"/>
                </a:lnTo>
                <a:lnTo>
                  <a:pt x="112" y="486"/>
                </a:lnTo>
                <a:lnTo>
                  <a:pt x="113" y="486"/>
                </a:lnTo>
                <a:lnTo>
                  <a:pt x="113" y="486"/>
                </a:lnTo>
                <a:lnTo>
                  <a:pt x="114" y="486"/>
                </a:lnTo>
                <a:lnTo>
                  <a:pt x="115" y="486"/>
                </a:lnTo>
                <a:lnTo>
                  <a:pt x="115" y="486"/>
                </a:lnTo>
                <a:lnTo>
                  <a:pt x="116" y="486"/>
                </a:lnTo>
                <a:lnTo>
                  <a:pt x="117" y="486"/>
                </a:lnTo>
                <a:lnTo>
                  <a:pt x="117" y="486"/>
                </a:lnTo>
                <a:lnTo>
                  <a:pt x="118" y="486"/>
                </a:lnTo>
                <a:lnTo>
                  <a:pt x="119" y="486"/>
                </a:lnTo>
                <a:lnTo>
                  <a:pt x="119" y="486"/>
                </a:lnTo>
                <a:lnTo>
                  <a:pt x="120" y="486"/>
                </a:lnTo>
                <a:lnTo>
                  <a:pt x="121" y="486"/>
                </a:lnTo>
                <a:lnTo>
                  <a:pt x="121" y="486"/>
                </a:lnTo>
                <a:lnTo>
                  <a:pt x="122" y="486"/>
                </a:lnTo>
                <a:lnTo>
                  <a:pt x="123" y="486"/>
                </a:lnTo>
                <a:lnTo>
                  <a:pt x="123" y="486"/>
                </a:lnTo>
                <a:lnTo>
                  <a:pt x="124" y="486"/>
                </a:lnTo>
                <a:lnTo>
                  <a:pt x="125" y="486"/>
                </a:lnTo>
                <a:lnTo>
                  <a:pt x="125" y="486"/>
                </a:lnTo>
                <a:lnTo>
                  <a:pt x="126" y="486"/>
                </a:lnTo>
                <a:lnTo>
                  <a:pt x="127" y="486"/>
                </a:lnTo>
                <a:lnTo>
                  <a:pt x="127" y="486"/>
                </a:lnTo>
                <a:lnTo>
                  <a:pt x="128" y="486"/>
                </a:lnTo>
                <a:lnTo>
                  <a:pt x="129" y="486"/>
                </a:lnTo>
                <a:lnTo>
                  <a:pt x="129" y="486"/>
                </a:lnTo>
                <a:lnTo>
                  <a:pt x="130" y="486"/>
                </a:lnTo>
                <a:lnTo>
                  <a:pt x="131" y="486"/>
                </a:lnTo>
                <a:lnTo>
                  <a:pt x="131" y="486"/>
                </a:lnTo>
                <a:lnTo>
                  <a:pt x="132" y="486"/>
                </a:lnTo>
                <a:lnTo>
                  <a:pt x="133" y="486"/>
                </a:lnTo>
                <a:lnTo>
                  <a:pt x="133" y="486"/>
                </a:lnTo>
                <a:lnTo>
                  <a:pt x="134" y="486"/>
                </a:lnTo>
                <a:lnTo>
                  <a:pt x="135" y="486"/>
                </a:lnTo>
                <a:lnTo>
                  <a:pt x="135" y="486"/>
                </a:lnTo>
                <a:lnTo>
                  <a:pt x="136" y="486"/>
                </a:lnTo>
                <a:lnTo>
                  <a:pt x="137" y="486"/>
                </a:lnTo>
                <a:lnTo>
                  <a:pt x="137" y="486"/>
                </a:lnTo>
                <a:lnTo>
                  <a:pt x="138" y="486"/>
                </a:lnTo>
                <a:lnTo>
                  <a:pt x="139" y="486"/>
                </a:lnTo>
                <a:lnTo>
                  <a:pt x="139" y="486"/>
                </a:lnTo>
                <a:lnTo>
                  <a:pt x="140" y="486"/>
                </a:lnTo>
                <a:lnTo>
                  <a:pt x="141" y="486"/>
                </a:lnTo>
                <a:lnTo>
                  <a:pt x="141" y="486"/>
                </a:lnTo>
                <a:lnTo>
                  <a:pt x="142" y="486"/>
                </a:lnTo>
                <a:lnTo>
                  <a:pt x="143" y="486"/>
                </a:lnTo>
                <a:lnTo>
                  <a:pt x="143" y="486"/>
                </a:lnTo>
                <a:lnTo>
                  <a:pt x="144" y="486"/>
                </a:lnTo>
                <a:lnTo>
                  <a:pt x="145" y="486"/>
                </a:lnTo>
                <a:lnTo>
                  <a:pt x="145" y="486"/>
                </a:lnTo>
                <a:lnTo>
                  <a:pt x="146" y="486"/>
                </a:lnTo>
                <a:lnTo>
                  <a:pt x="147" y="486"/>
                </a:lnTo>
                <a:lnTo>
                  <a:pt x="147" y="486"/>
                </a:lnTo>
                <a:lnTo>
                  <a:pt x="148" y="486"/>
                </a:lnTo>
                <a:lnTo>
                  <a:pt x="149" y="486"/>
                </a:lnTo>
                <a:lnTo>
                  <a:pt x="149" y="486"/>
                </a:lnTo>
                <a:lnTo>
                  <a:pt x="150" y="486"/>
                </a:lnTo>
                <a:lnTo>
                  <a:pt x="151" y="486"/>
                </a:lnTo>
                <a:lnTo>
                  <a:pt x="151" y="486"/>
                </a:lnTo>
                <a:lnTo>
                  <a:pt x="152" y="486"/>
                </a:lnTo>
                <a:lnTo>
                  <a:pt x="153" y="486"/>
                </a:lnTo>
                <a:lnTo>
                  <a:pt x="153" y="486"/>
                </a:lnTo>
                <a:lnTo>
                  <a:pt x="154" y="486"/>
                </a:lnTo>
                <a:lnTo>
                  <a:pt x="155" y="486"/>
                </a:lnTo>
                <a:lnTo>
                  <a:pt x="155" y="486"/>
                </a:lnTo>
                <a:lnTo>
                  <a:pt x="156" y="486"/>
                </a:lnTo>
                <a:lnTo>
                  <a:pt x="157" y="486"/>
                </a:lnTo>
                <a:lnTo>
                  <a:pt x="157" y="486"/>
                </a:lnTo>
                <a:lnTo>
                  <a:pt x="158" y="486"/>
                </a:lnTo>
                <a:lnTo>
                  <a:pt x="159" y="486"/>
                </a:lnTo>
                <a:lnTo>
                  <a:pt x="159" y="486"/>
                </a:lnTo>
                <a:lnTo>
                  <a:pt x="160" y="486"/>
                </a:lnTo>
                <a:lnTo>
                  <a:pt x="161" y="486"/>
                </a:lnTo>
                <a:lnTo>
                  <a:pt x="161" y="486"/>
                </a:lnTo>
                <a:lnTo>
                  <a:pt x="162" y="486"/>
                </a:lnTo>
                <a:lnTo>
                  <a:pt x="163" y="486"/>
                </a:lnTo>
                <a:lnTo>
                  <a:pt x="163" y="486"/>
                </a:lnTo>
                <a:lnTo>
                  <a:pt x="164" y="486"/>
                </a:lnTo>
                <a:lnTo>
                  <a:pt x="165" y="486"/>
                </a:lnTo>
                <a:lnTo>
                  <a:pt x="165" y="486"/>
                </a:lnTo>
                <a:lnTo>
                  <a:pt x="166" y="486"/>
                </a:lnTo>
                <a:lnTo>
                  <a:pt x="167" y="486"/>
                </a:lnTo>
                <a:lnTo>
                  <a:pt x="167" y="486"/>
                </a:lnTo>
                <a:lnTo>
                  <a:pt x="168" y="486"/>
                </a:lnTo>
                <a:lnTo>
                  <a:pt x="169" y="486"/>
                </a:lnTo>
                <a:lnTo>
                  <a:pt x="169" y="486"/>
                </a:lnTo>
                <a:lnTo>
                  <a:pt x="170" y="486"/>
                </a:lnTo>
                <a:lnTo>
                  <a:pt x="171" y="486"/>
                </a:lnTo>
                <a:lnTo>
                  <a:pt x="171" y="486"/>
                </a:lnTo>
                <a:lnTo>
                  <a:pt x="172" y="486"/>
                </a:lnTo>
                <a:lnTo>
                  <a:pt x="173" y="486"/>
                </a:lnTo>
                <a:lnTo>
                  <a:pt x="173" y="486"/>
                </a:lnTo>
                <a:lnTo>
                  <a:pt x="174" y="486"/>
                </a:lnTo>
                <a:lnTo>
                  <a:pt x="175" y="486"/>
                </a:lnTo>
                <a:lnTo>
                  <a:pt x="175" y="486"/>
                </a:lnTo>
                <a:lnTo>
                  <a:pt x="176" y="486"/>
                </a:lnTo>
                <a:lnTo>
                  <a:pt x="177" y="486"/>
                </a:lnTo>
                <a:lnTo>
                  <a:pt x="177" y="486"/>
                </a:lnTo>
                <a:lnTo>
                  <a:pt x="178" y="486"/>
                </a:lnTo>
                <a:lnTo>
                  <a:pt x="179" y="486"/>
                </a:lnTo>
                <a:lnTo>
                  <a:pt x="179" y="486"/>
                </a:lnTo>
                <a:lnTo>
                  <a:pt x="180" y="486"/>
                </a:lnTo>
                <a:lnTo>
                  <a:pt x="181" y="486"/>
                </a:lnTo>
                <a:lnTo>
                  <a:pt x="181" y="486"/>
                </a:lnTo>
                <a:lnTo>
                  <a:pt x="182" y="486"/>
                </a:lnTo>
                <a:lnTo>
                  <a:pt x="183" y="486"/>
                </a:lnTo>
                <a:lnTo>
                  <a:pt x="183" y="486"/>
                </a:lnTo>
                <a:lnTo>
                  <a:pt x="184" y="486"/>
                </a:lnTo>
                <a:lnTo>
                  <a:pt x="185" y="486"/>
                </a:lnTo>
                <a:lnTo>
                  <a:pt x="185" y="486"/>
                </a:lnTo>
                <a:lnTo>
                  <a:pt x="186" y="486"/>
                </a:lnTo>
                <a:lnTo>
                  <a:pt x="187" y="486"/>
                </a:lnTo>
                <a:lnTo>
                  <a:pt x="187" y="486"/>
                </a:lnTo>
                <a:lnTo>
                  <a:pt x="188" y="486"/>
                </a:lnTo>
                <a:lnTo>
                  <a:pt x="189" y="486"/>
                </a:lnTo>
                <a:lnTo>
                  <a:pt x="189" y="486"/>
                </a:lnTo>
                <a:lnTo>
                  <a:pt x="190" y="486"/>
                </a:lnTo>
                <a:lnTo>
                  <a:pt x="191" y="486"/>
                </a:lnTo>
                <a:lnTo>
                  <a:pt x="191" y="486"/>
                </a:lnTo>
                <a:lnTo>
                  <a:pt x="192" y="486"/>
                </a:lnTo>
                <a:lnTo>
                  <a:pt x="193" y="486"/>
                </a:lnTo>
                <a:lnTo>
                  <a:pt x="193" y="486"/>
                </a:lnTo>
                <a:lnTo>
                  <a:pt x="194" y="486"/>
                </a:lnTo>
                <a:lnTo>
                  <a:pt x="195" y="486"/>
                </a:lnTo>
                <a:lnTo>
                  <a:pt x="195" y="486"/>
                </a:lnTo>
                <a:lnTo>
                  <a:pt x="196" y="486"/>
                </a:lnTo>
                <a:lnTo>
                  <a:pt x="197" y="486"/>
                </a:lnTo>
                <a:lnTo>
                  <a:pt x="197" y="486"/>
                </a:lnTo>
                <a:lnTo>
                  <a:pt x="198" y="486"/>
                </a:lnTo>
                <a:lnTo>
                  <a:pt x="199" y="486"/>
                </a:lnTo>
                <a:lnTo>
                  <a:pt x="199" y="486"/>
                </a:lnTo>
                <a:lnTo>
                  <a:pt x="200" y="486"/>
                </a:lnTo>
                <a:lnTo>
                  <a:pt x="201" y="486"/>
                </a:lnTo>
                <a:lnTo>
                  <a:pt x="201" y="486"/>
                </a:lnTo>
                <a:lnTo>
                  <a:pt x="202" y="486"/>
                </a:lnTo>
                <a:lnTo>
                  <a:pt x="203" y="486"/>
                </a:lnTo>
                <a:lnTo>
                  <a:pt x="203" y="486"/>
                </a:lnTo>
                <a:lnTo>
                  <a:pt x="204" y="486"/>
                </a:lnTo>
                <a:lnTo>
                  <a:pt x="205" y="486"/>
                </a:lnTo>
                <a:lnTo>
                  <a:pt x="205" y="486"/>
                </a:lnTo>
                <a:lnTo>
                  <a:pt x="206" y="486"/>
                </a:lnTo>
                <a:lnTo>
                  <a:pt x="207" y="486"/>
                </a:lnTo>
                <a:lnTo>
                  <a:pt x="207" y="486"/>
                </a:lnTo>
                <a:lnTo>
                  <a:pt x="208" y="486"/>
                </a:lnTo>
                <a:lnTo>
                  <a:pt x="209" y="486"/>
                </a:lnTo>
                <a:lnTo>
                  <a:pt x="209" y="486"/>
                </a:lnTo>
                <a:lnTo>
                  <a:pt x="210" y="486"/>
                </a:lnTo>
                <a:lnTo>
                  <a:pt x="211" y="486"/>
                </a:lnTo>
                <a:lnTo>
                  <a:pt x="211" y="486"/>
                </a:lnTo>
                <a:lnTo>
                  <a:pt x="212" y="486"/>
                </a:lnTo>
                <a:lnTo>
                  <a:pt x="213" y="486"/>
                </a:lnTo>
                <a:lnTo>
                  <a:pt x="213" y="486"/>
                </a:lnTo>
                <a:lnTo>
                  <a:pt x="214" y="486"/>
                </a:lnTo>
                <a:lnTo>
                  <a:pt x="215" y="486"/>
                </a:lnTo>
                <a:lnTo>
                  <a:pt x="215" y="486"/>
                </a:lnTo>
                <a:lnTo>
                  <a:pt x="216" y="486"/>
                </a:lnTo>
                <a:lnTo>
                  <a:pt x="217" y="486"/>
                </a:lnTo>
                <a:lnTo>
                  <a:pt x="217" y="486"/>
                </a:lnTo>
                <a:lnTo>
                  <a:pt x="218" y="486"/>
                </a:lnTo>
                <a:lnTo>
                  <a:pt x="219" y="486"/>
                </a:lnTo>
                <a:lnTo>
                  <a:pt x="219" y="486"/>
                </a:lnTo>
                <a:lnTo>
                  <a:pt x="220" y="486"/>
                </a:lnTo>
                <a:lnTo>
                  <a:pt x="221" y="486"/>
                </a:lnTo>
                <a:lnTo>
                  <a:pt x="221" y="486"/>
                </a:lnTo>
                <a:lnTo>
                  <a:pt x="222" y="486"/>
                </a:lnTo>
                <a:lnTo>
                  <a:pt x="223" y="486"/>
                </a:lnTo>
                <a:lnTo>
                  <a:pt x="223" y="486"/>
                </a:lnTo>
                <a:lnTo>
                  <a:pt x="224" y="486"/>
                </a:lnTo>
                <a:lnTo>
                  <a:pt x="225" y="486"/>
                </a:lnTo>
                <a:lnTo>
                  <a:pt x="225" y="486"/>
                </a:lnTo>
                <a:lnTo>
                  <a:pt x="226" y="486"/>
                </a:lnTo>
                <a:lnTo>
                  <a:pt x="227" y="486"/>
                </a:lnTo>
                <a:lnTo>
                  <a:pt x="227" y="486"/>
                </a:lnTo>
                <a:lnTo>
                  <a:pt x="228" y="486"/>
                </a:lnTo>
                <a:lnTo>
                  <a:pt x="229" y="486"/>
                </a:lnTo>
                <a:lnTo>
                  <a:pt x="229" y="486"/>
                </a:lnTo>
                <a:lnTo>
                  <a:pt x="230" y="486"/>
                </a:lnTo>
                <a:lnTo>
                  <a:pt x="231" y="486"/>
                </a:lnTo>
                <a:lnTo>
                  <a:pt x="231" y="486"/>
                </a:lnTo>
                <a:lnTo>
                  <a:pt x="232" y="486"/>
                </a:lnTo>
                <a:lnTo>
                  <a:pt x="233" y="486"/>
                </a:lnTo>
                <a:lnTo>
                  <a:pt x="233" y="486"/>
                </a:lnTo>
                <a:lnTo>
                  <a:pt x="234" y="486"/>
                </a:lnTo>
                <a:lnTo>
                  <a:pt x="235" y="486"/>
                </a:lnTo>
                <a:lnTo>
                  <a:pt x="235" y="486"/>
                </a:lnTo>
                <a:lnTo>
                  <a:pt x="236" y="486"/>
                </a:lnTo>
                <a:lnTo>
                  <a:pt x="237" y="486"/>
                </a:lnTo>
                <a:lnTo>
                  <a:pt x="237" y="486"/>
                </a:lnTo>
                <a:lnTo>
                  <a:pt x="238" y="486"/>
                </a:lnTo>
                <a:lnTo>
                  <a:pt x="239" y="486"/>
                </a:lnTo>
                <a:lnTo>
                  <a:pt x="239" y="486"/>
                </a:lnTo>
                <a:lnTo>
                  <a:pt x="240" y="486"/>
                </a:lnTo>
                <a:lnTo>
                  <a:pt x="241" y="486"/>
                </a:lnTo>
                <a:lnTo>
                  <a:pt x="241" y="486"/>
                </a:lnTo>
                <a:lnTo>
                  <a:pt x="242" y="486"/>
                </a:lnTo>
                <a:lnTo>
                  <a:pt x="243" y="486"/>
                </a:lnTo>
                <a:lnTo>
                  <a:pt x="243" y="486"/>
                </a:lnTo>
                <a:lnTo>
                  <a:pt x="244" y="486"/>
                </a:lnTo>
                <a:lnTo>
                  <a:pt x="245" y="486"/>
                </a:lnTo>
                <a:lnTo>
                  <a:pt x="245" y="486"/>
                </a:lnTo>
                <a:lnTo>
                  <a:pt x="246" y="486"/>
                </a:lnTo>
                <a:lnTo>
                  <a:pt x="247" y="486"/>
                </a:lnTo>
                <a:lnTo>
                  <a:pt x="247" y="486"/>
                </a:lnTo>
                <a:lnTo>
                  <a:pt x="248" y="486"/>
                </a:lnTo>
                <a:lnTo>
                  <a:pt x="249" y="486"/>
                </a:lnTo>
                <a:lnTo>
                  <a:pt x="249" y="486"/>
                </a:lnTo>
                <a:lnTo>
                  <a:pt x="250" y="486"/>
                </a:lnTo>
                <a:lnTo>
                  <a:pt x="251" y="486"/>
                </a:lnTo>
                <a:lnTo>
                  <a:pt x="251" y="486"/>
                </a:lnTo>
                <a:lnTo>
                  <a:pt x="252" y="486"/>
                </a:lnTo>
                <a:lnTo>
                  <a:pt x="253" y="486"/>
                </a:lnTo>
                <a:lnTo>
                  <a:pt x="253" y="486"/>
                </a:lnTo>
                <a:lnTo>
                  <a:pt x="254" y="486"/>
                </a:lnTo>
                <a:lnTo>
                  <a:pt x="255" y="486"/>
                </a:lnTo>
                <a:lnTo>
                  <a:pt x="255" y="486"/>
                </a:lnTo>
                <a:lnTo>
                  <a:pt x="256" y="486"/>
                </a:lnTo>
                <a:lnTo>
                  <a:pt x="257" y="486"/>
                </a:lnTo>
                <a:lnTo>
                  <a:pt x="257" y="486"/>
                </a:lnTo>
                <a:lnTo>
                  <a:pt x="258" y="486"/>
                </a:lnTo>
                <a:lnTo>
                  <a:pt x="259" y="486"/>
                </a:lnTo>
                <a:lnTo>
                  <a:pt x="259" y="486"/>
                </a:lnTo>
                <a:lnTo>
                  <a:pt x="260" y="486"/>
                </a:lnTo>
                <a:lnTo>
                  <a:pt x="261" y="486"/>
                </a:lnTo>
                <a:lnTo>
                  <a:pt x="261" y="486"/>
                </a:lnTo>
                <a:lnTo>
                  <a:pt x="262" y="486"/>
                </a:lnTo>
                <a:lnTo>
                  <a:pt x="263" y="486"/>
                </a:lnTo>
                <a:lnTo>
                  <a:pt x="263" y="486"/>
                </a:lnTo>
                <a:lnTo>
                  <a:pt x="264" y="486"/>
                </a:lnTo>
                <a:lnTo>
                  <a:pt x="265" y="486"/>
                </a:lnTo>
                <a:lnTo>
                  <a:pt x="265" y="486"/>
                </a:lnTo>
                <a:lnTo>
                  <a:pt x="266" y="486"/>
                </a:lnTo>
                <a:lnTo>
                  <a:pt x="267" y="486"/>
                </a:lnTo>
                <a:lnTo>
                  <a:pt x="267" y="486"/>
                </a:lnTo>
                <a:lnTo>
                  <a:pt x="268" y="486"/>
                </a:lnTo>
                <a:lnTo>
                  <a:pt x="269" y="486"/>
                </a:lnTo>
                <a:lnTo>
                  <a:pt x="269" y="486"/>
                </a:lnTo>
                <a:lnTo>
                  <a:pt x="270" y="486"/>
                </a:lnTo>
                <a:lnTo>
                  <a:pt x="271" y="486"/>
                </a:lnTo>
                <a:lnTo>
                  <a:pt x="271" y="486"/>
                </a:lnTo>
                <a:lnTo>
                  <a:pt x="272" y="486"/>
                </a:lnTo>
                <a:lnTo>
                  <a:pt x="273" y="486"/>
                </a:lnTo>
                <a:lnTo>
                  <a:pt x="273" y="486"/>
                </a:lnTo>
                <a:lnTo>
                  <a:pt x="274" y="486"/>
                </a:lnTo>
                <a:lnTo>
                  <a:pt x="275" y="486"/>
                </a:lnTo>
                <a:lnTo>
                  <a:pt x="275" y="486"/>
                </a:lnTo>
                <a:lnTo>
                  <a:pt x="276" y="486"/>
                </a:lnTo>
                <a:lnTo>
                  <a:pt x="277" y="486"/>
                </a:lnTo>
                <a:lnTo>
                  <a:pt x="277" y="486"/>
                </a:lnTo>
                <a:lnTo>
                  <a:pt x="278" y="486"/>
                </a:lnTo>
                <a:lnTo>
                  <a:pt x="279" y="486"/>
                </a:lnTo>
                <a:lnTo>
                  <a:pt x="279" y="486"/>
                </a:lnTo>
                <a:lnTo>
                  <a:pt x="280" y="486"/>
                </a:lnTo>
                <a:lnTo>
                  <a:pt x="281" y="486"/>
                </a:lnTo>
                <a:lnTo>
                  <a:pt x="281" y="486"/>
                </a:lnTo>
                <a:lnTo>
                  <a:pt x="282" y="486"/>
                </a:lnTo>
                <a:lnTo>
                  <a:pt x="283" y="486"/>
                </a:lnTo>
                <a:lnTo>
                  <a:pt x="283" y="486"/>
                </a:lnTo>
                <a:lnTo>
                  <a:pt x="284" y="486"/>
                </a:lnTo>
                <a:lnTo>
                  <a:pt x="285" y="486"/>
                </a:lnTo>
                <a:lnTo>
                  <a:pt x="285" y="486"/>
                </a:lnTo>
                <a:lnTo>
                  <a:pt x="286" y="486"/>
                </a:lnTo>
                <a:lnTo>
                  <a:pt x="287" y="486"/>
                </a:lnTo>
                <a:lnTo>
                  <a:pt x="287" y="486"/>
                </a:lnTo>
                <a:lnTo>
                  <a:pt x="288" y="486"/>
                </a:lnTo>
                <a:lnTo>
                  <a:pt x="289" y="486"/>
                </a:lnTo>
                <a:lnTo>
                  <a:pt x="289" y="486"/>
                </a:lnTo>
                <a:lnTo>
                  <a:pt x="290" y="486"/>
                </a:lnTo>
                <a:lnTo>
                  <a:pt x="291" y="486"/>
                </a:lnTo>
                <a:lnTo>
                  <a:pt x="291" y="486"/>
                </a:lnTo>
                <a:lnTo>
                  <a:pt x="292" y="486"/>
                </a:lnTo>
                <a:lnTo>
                  <a:pt x="293" y="486"/>
                </a:lnTo>
                <a:lnTo>
                  <a:pt x="293" y="486"/>
                </a:lnTo>
                <a:lnTo>
                  <a:pt x="294" y="486"/>
                </a:lnTo>
                <a:lnTo>
                  <a:pt x="295" y="486"/>
                </a:lnTo>
                <a:lnTo>
                  <a:pt x="295" y="486"/>
                </a:lnTo>
                <a:lnTo>
                  <a:pt x="296" y="486"/>
                </a:lnTo>
                <a:lnTo>
                  <a:pt x="297" y="486"/>
                </a:lnTo>
                <a:lnTo>
                  <a:pt x="297" y="486"/>
                </a:lnTo>
                <a:lnTo>
                  <a:pt x="298" y="486"/>
                </a:lnTo>
                <a:lnTo>
                  <a:pt x="299" y="486"/>
                </a:lnTo>
                <a:lnTo>
                  <a:pt x="299" y="486"/>
                </a:lnTo>
                <a:lnTo>
                  <a:pt x="300" y="486"/>
                </a:lnTo>
                <a:lnTo>
                  <a:pt x="301" y="486"/>
                </a:lnTo>
                <a:lnTo>
                  <a:pt x="301" y="486"/>
                </a:lnTo>
                <a:lnTo>
                  <a:pt x="302" y="486"/>
                </a:lnTo>
                <a:lnTo>
                  <a:pt x="303" y="486"/>
                </a:lnTo>
                <a:lnTo>
                  <a:pt x="303" y="486"/>
                </a:lnTo>
                <a:lnTo>
                  <a:pt x="304" y="486"/>
                </a:lnTo>
                <a:lnTo>
                  <a:pt x="305" y="486"/>
                </a:lnTo>
                <a:lnTo>
                  <a:pt x="305" y="486"/>
                </a:lnTo>
                <a:lnTo>
                  <a:pt x="306" y="486"/>
                </a:lnTo>
                <a:lnTo>
                  <a:pt x="307" y="486"/>
                </a:lnTo>
                <a:lnTo>
                  <a:pt x="307" y="486"/>
                </a:lnTo>
                <a:lnTo>
                  <a:pt x="308" y="486"/>
                </a:lnTo>
                <a:lnTo>
                  <a:pt x="309" y="486"/>
                </a:lnTo>
                <a:lnTo>
                  <a:pt x="309" y="486"/>
                </a:lnTo>
                <a:lnTo>
                  <a:pt x="310" y="486"/>
                </a:lnTo>
                <a:lnTo>
                  <a:pt x="311" y="486"/>
                </a:lnTo>
                <a:lnTo>
                  <a:pt x="311" y="486"/>
                </a:lnTo>
                <a:lnTo>
                  <a:pt x="312" y="486"/>
                </a:lnTo>
                <a:lnTo>
                  <a:pt x="313" y="486"/>
                </a:lnTo>
                <a:lnTo>
                  <a:pt x="313" y="486"/>
                </a:lnTo>
                <a:lnTo>
                  <a:pt x="314" y="486"/>
                </a:lnTo>
                <a:lnTo>
                  <a:pt x="315" y="486"/>
                </a:lnTo>
                <a:lnTo>
                  <a:pt x="315" y="486"/>
                </a:lnTo>
                <a:lnTo>
                  <a:pt x="316" y="486"/>
                </a:lnTo>
                <a:lnTo>
                  <a:pt x="317" y="486"/>
                </a:lnTo>
                <a:lnTo>
                  <a:pt x="317" y="486"/>
                </a:lnTo>
                <a:lnTo>
                  <a:pt x="318" y="486"/>
                </a:lnTo>
                <a:lnTo>
                  <a:pt x="319" y="486"/>
                </a:lnTo>
                <a:lnTo>
                  <a:pt x="319" y="486"/>
                </a:lnTo>
                <a:lnTo>
                  <a:pt x="320" y="486"/>
                </a:lnTo>
                <a:lnTo>
                  <a:pt x="321" y="486"/>
                </a:lnTo>
                <a:lnTo>
                  <a:pt x="321" y="486"/>
                </a:lnTo>
                <a:lnTo>
                  <a:pt x="322" y="486"/>
                </a:lnTo>
                <a:lnTo>
                  <a:pt x="323" y="486"/>
                </a:lnTo>
                <a:lnTo>
                  <a:pt x="323" y="486"/>
                </a:lnTo>
                <a:lnTo>
                  <a:pt x="324" y="486"/>
                </a:lnTo>
                <a:lnTo>
                  <a:pt x="325" y="486"/>
                </a:lnTo>
                <a:lnTo>
                  <a:pt x="325" y="486"/>
                </a:lnTo>
                <a:lnTo>
                  <a:pt x="326" y="486"/>
                </a:lnTo>
                <a:lnTo>
                  <a:pt x="327" y="486"/>
                </a:lnTo>
                <a:lnTo>
                  <a:pt x="327" y="486"/>
                </a:lnTo>
                <a:lnTo>
                  <a:pt x="328" y="486"/>
                </a:lnTo>
                <a:lnTo>
                  <a:pt x="329" y="486"/>
                </a:lnTo>
                <a:lnTo>
                  <a:pt x="329" y="486"/>
                </a:lnTo>
                <a:lnTo>
                  <a:pt x="330" y="486"/>
                </a:lnTo>
                <a:lnTo>
                  <a:pt x="331" y="486"/>
                </a:lnTo>
                <a:lnTo>
                  <a:pt x="331" y="486"/>
                </a:lnTo>
                <a:lnTo>
                  <a:pt x="332" y="486"/>
                </a:lnTo>
                <a:lnTo>
                  <a:pt x="333" y="486"/>
                </a:lnTo>
                <a:lnTo>
                  <a:pt x="333" y="486"/>
                </a:lnTo>
                <a:lnTo>
                  <a:pt x="334" y="486"/>
                </a:lnTo>
                <a:lnTo>
                  <a:pt x="335" y="486"/>
                </a:lnTo>
                <a:lnTo>
                  <a:pt x="335" y="486"/>
                </a:lnTo>
                <a:lnTo>
                  <a:pt x="336" y="486"/>
                </a:lnTo>
                <a:lnTo>
                  <a:pt x="337" y="486"/>
                </a:lnTo>
                <a:lnTo>
                  <a:pt x="337" y="486"/>
                </a:lnTo>
                <a:lnTo>
                  <a:pt x="338" y="486"/>
                </a:lnTo>
                <a:lnTo>
                  <a:pt x="339" y="486"/>
                </a:lnTo>
                <a:lnTo>
                  <a:pt x="339" y="486"/>
                </a:lnTo>
                <a:lnTo>
                  <a:pt x="340" y="486"/>
                </a:lnTo>
                <a:lnTo>
                  <a:pt x="341" y="486"/>
                </a:lnTo>
                <a:lnTo>
                  <a:pt x="341" y="486"/>
                </a:lnTo>
                <a:lnTo>
                  <a:pt x="342" y="486"/>
                </a:lnTo>
                <a:lnTo>
                  <a:pt x="343" y="486"/>
                </a:lnTo>
                <a:lnTo>
                  <a:pt x="343" y="486"/>
                </a:lnTo>
                <a:lnTo>
                  <a:pt x="344" y="486"/>
                </a:lnTo>
                <a:lnTo>
                  <a:pt x="345" y="486"/>
                </a:lnTo>
                <a:lnTo>
                  <a:pt x="345" y="486"/>
                </a:lnTo>
                <a:lnTo>
                  <a:pt x="346" y="486"/>
                </a:lnTo>
                <a:lnTo>
                  <a:pt x="347" y="486"/>
                </a:lnTo>
                <a:lnTo>
                  <a:pt x="347" y="486"/>
                </a:lnTo>
                <a:lnTo>
                  <a:pt x="348" y="486"/>
                </a:lnTo>
                <a:lnTo>
                  <a:pt x="349" y="486"/>
                </a:lnTo>
                <a:lnTo>
                  <a:pt x="349" y="486"/>
                </a:lnTo>
                <a:lnTo>
                  <a:pt x="350" y="486"/>
                </a:lnTo>
                <a:lnTo>
                  <a:pt x="351" y="486"/>
                </a:lnTo>
                <a:lnTo>
                  <a:pt x="351" y="486"/>
                </a:lnTo>
                <a:lnTo>
                  <a:pt x="352" y="486"/>
                </a:lnTo>
                <a:lnTo>
                  <a:pt x="353" y="486"/>
                </a:lnTo>
                <a:lnTo>
                  <a:pt x="353" y="486"/>
                </a:lnTo>
                <a:lnTo>
                  <a:pt x="354" y="486"/>
                </a:lnTo>
                <a:lnTo>
                  <a:pt x="355" y="486"/>
                </a:lnTo>
                <a:lnTo>
                  <a:pt x="355" y="486"/>
                </a:lnTo>
                <a:lnTo>
                  <a:pt x="356" y="486"/>
                </a:lnTo>
                <a:lnTo>
                  <a:pt x="357" y="486"/>
                </a:lnTo>
                <a:lnTo>
                  <a:pt x="357" y="486"/>
                </a:lnTo>
                <a:lnTo>
                  <a:pt x="358" y="486"/>
                </a:lnTo>
                <a:lnTo>
                  <a:pt x="359" y="486"/>
                </a:lnTo>
                <a:lnTo>
                  <a:pt x="359" y="486"/>
                </a:lnTo>
                <a:lnTo>
                  <a:pt x="360" y="486"/>
                </a:lnTo>
                <a:lnTo>
                  <a:pt x="361" y="486"/>
                </a:lnTo>
                <a:lnTo>
                  <a:pt x="361" y="486"/>
                </a:lnTo>
                <a:lnTo>
                  <a:pt x="362" y="486"/>
                </a:lnTo>
                <a:lnTo>
                  <a:pt x="363" y="486"/>
                </a:lnTo>
                <a:lnTo>
                  <a:pt x="363" y="486"/>
                </a:lnTo>
                <a:lnTo>
                  <a:pt x="364" y="486"/>
                </a:lnTo>
                <a:lnTo>
                  <a:pt x="365" y="486"/>
                </a:lnTo>
                <a:lnTo>
                  <a:pt x="365" y="486"/>
                </a:lnTo>
                <a:lnTo>
                  <a:pt x="366" y="486"/>
                </a:lnTo>
                <a:lnTo>
                  <a:pt x="367" y="486"/>
                </a:lnTo>
                <a:lnTo>
                  <a:pt x="367" y="486"/>
                </a:lnTo>
                <a:lnTo>
                  <a:pt x="368" y="486"/>
                </a:lnTo>
                <a:lnTo>
                  <a:pt x="369" y="486"/>
                </a:lnTo>
                <a:lnTo>
                  <a:pt x="369" y="486"/>
                </a:lnTo>
                <a:lnTo>
                  <a:pt x="370" y="486"/>
                </a:lnTo>
                <a:lnTo>
                  <a:pt x="371" y="486"/>
                </a:lnTo>
                <a:lnTo>
                  <a:pt x="371" y="486"/>
                </a:lnTo>
                <a:lnTo>
                  <a:pt x="372" y="486"/>
                </a:lnTo>
                <a:lnTo>
                  <a:pt x="373" y="486"/>
                </a:lnTo>
                <a:lnTo>
                  <a:pt x="373" y="486"/>
                </a:lnTo>
                <a:lnTo>
                  <a:pt x="374" y="486"/>
                </a:lnTo>
                <a:lnTo>
                  <a:pt x="375" y="486"/>
                </a:lnTo>
                <a:lnTo>
                  <a:pt x="375" y="486"/>
                </a:lnTo>
                <a:lnTo>
                  <a:pt x="376" y="486"/>
                </a:lnTo>
                <a:lnTo>
                  <a:pt x="377" y="486"/>
                </a:lnTo>
                <a:lnTo>
                  <a:pt x="377" y="486"/>
                </a:lnTo>
                <a:lnTo>
                  <a:pt x="378" y="486"/>
                </a:lnTo>
                <a:lnTo>
                  <a:pt x="379" y="486"/>
                </a:lnTo>
                <a:lnTo>
                  <a:pt x="379" y="486"/>
                </a:lnTo>
                <a:lnTo>
                  <a:pt x="380" y="486"/>
                </a:lnTo>
                <a:lnTo>
                  <a:pt x="381" y="486"/>
                </a:lnTo>
                <a:lnTo>
                  <a:pt x="381" y="486"/>
                </a:lnTo>
                <a:lnTo>
                  <a:pt x="382" y="486"/>
                </a:lnTo>
                <a:lnTo>
                  <a:pt x="383" y="486"/>
                </a:lnTo>
                <a:lnTo>
                  <a:pt x="383" y="486"/>
                </a:lnTo>
                <a:lnTo>
                  <a:pt x="384" y="486"/>
                </a:lnTo>
                <a:lnTo>
                  <a:pt x="385" y="486"/>
                </a:lnTo>
                <a:lnTo>
                  <a:pt x="385" y="486"/>
                </a:lnTo>
                <a:lnTo>
                  <a:pt x="386" y="486"/>
                </a:lnTo>
                <a:lnTo>
                  <a:pt x="387" y="486"/>
                </a:lnTo>
                <a:lnTo>
                  <a:pt x="387" y="486"/>
                </a:lnTo>
                <a:lnTo>
                  <a:pt x="388" y="486"/>
                </a:lnTo>
                <a:lnTo>
                  <a:pt x="389" y="486"/>
                </a:lnTo>
                <a:lnTo>
                  <a:pt x="389" y="486"/>
                </a:lnTo>
                <a:lnTo>
                  <a:pt x="390" y="486"/>
                </a:lnTo>
                <a:lnTo>
                  <a:pt x="391" y="486"/>
                </a:lnTo>
                <a:lnTo>
                  <a:pt x="391" y="486"/>
                </a:lnTo>
                <a:lnTo>
                  <a:pt x="392" y="486"/>
                </a:lnTo>
                <a:lnTo>
                  <a:pt x="393" y="486"/>
                </a:lnTo>
                <a:lnTo>
                  <a:pt x="393" y="486"/>
                </a:lnTo>
                <a:lnTo>
                  <a:pt x="394" y="486"/>
                </a:lnTo>
                <a:lnTo>
                  <a:pt x="395" y="486"/>
                </a:lnTo>
                <a:lnTo>
                  <a:pt x="395" y="486"/>
                </a:lnTo>
                <a:lnTo>
                  <a:pt x="396" y="486"/>
                </a:lnTo>
                <a:lnTo>
                  <a:pt x="397" y="486"/>
                </a:lnTo>
                <a:lnTo>
                  <a:pt x="397" y="486"/>
                </a:lnTo>
                <a:lnTo>
                  <a:pt x="398" y="486"/>
                </a:lnTo>
                <a:lnTo>
                  <a:pt x="399" y="486"/>
                </a:lnTo>
                <a:lnTo>
                  <a:pt x="399" y="486"/>
                </a:lnTo>
                <a:lnTo>
                  <a:pt x="400" y="486"/>
                </a:lnTo>
                <a:lnTo>
                  <a:pt x="401" y="486"/>
                </a:lnTo>
                <a:lnTo>
                  <a:pt x="401" y="486"/>
                </a:lnTo>
                <a:lnTo>
                  <a:pt x="402" y="486"/>
                </a:lnTo>
                <a:lnTo>
                  <a:pt x="403" y="486"/>
                </a:lnTo>
                <a:lnTo>
                  <a:pt x="403" y="486"/>
                </a:lnTo>
                <a:lnTo>
                  <a:pt x="404" y="486"/>
                </a:lnTo>
                <a:lnTo>
                  <a:pt x="405" y="486"/>
                </a:lnTo>
                <a:lnTo>
                  <a:pt x="405" y="486"/>
                </a:lnTo>
                <a:lnTo>
                  <a:pt x="406" y="486"/>
                </a:lnTo>
                <a:lnTo>
                  <a:pt x="407" y="486"/>
                </a:lnTo>
                <a:lnTo>
                  <a:pt x="407" y="486"/>
                </a:lnTo>
                <a:lnTo>
                  <a:pt x="408" y="486"/>
                </a:lnTo>
                <a:lnTo>
                  <a:pt x="409" y="486"/>
                </a:lnTo>
                <a:lnTo>
                  <a:pt x="409" y="486"/>
                </a:lnTo>
                <a:lnTo>
                  <a:pt x="410" y="486"/>
                </a:lnTo>
                <a:lnTo>
                  <a:pt x="411" y="486"/>
                </a:lnTo>
                <a:lnTo>
                  <a:pt x="411" y="486"/>
                </a:lnTo>
                <a:lnTo>
                  <a:pt x="412" y="486"/>
                </a:lnTo>
                <a:lnTo>
                  <a:pt x="413" y="486"/>
                </a:lnTo>
                <a:lnTo>
                  <a:pt x="413" y="486"/>
                </a:lnTo>
                <a:lnTo>
                  <a:pt x="414" y="486"/>
                </a:lnTo>
                <a:lnTo>
                  <a:pt x="415" y="486"/>
                </a:lnTo>
                <a:lnTo>
                  <a:pt x="415" y="486"/>
                </a:lnTo>
                <a:lnTo>
                  <a:pt x="416" y="486"/>
                </a:lnTo>
                <a:lnTo>
                  <a:pt x="417" y="486"/>
                </a:lnTo>
                <a:lnTo>
                  <a:pt x="417" y="486"/>
                </a:lnTo>
                <a:lnTo>
                  <a:pt x="418" y="486"/>
                </a:lnTo>
                <a:lnTo>
                  <a:pt x="419" y="486"/>
                </a:lnTo>
                <a:lnTo>
                  <a:pt x="419" y="486"/>
                </a:lnTo>
                <a:lnTo>
                  <a:pt x="420" y="486"/>
                </a:lnTo>
                <a:lnTo>
                  <a:pt x="421" y="486"/>
                </a:lnTo>
                <a:lnTo>
                  <a:pt x="421" y="486"/>
                </a:lnTo>
                <a:lnTo>
                  <a:pt x="422" y="486"/>
                </a:lnTo>
                <a:lnTo>
                  <a:pt x="423" y="486"/>
                </a:lnTo>
                <a:lnTo>
                  <a:pt x="423" y="486"/>
                </a:lnTo>
                <a:lnTo>
                  <a:pt x="424" y="486"/>
                </a:lnTo>
                <a:lnTo>
                  <a:pt x="425" y="486"/>
                </a:lnTo>
                <a:lnTo>
                  <a:pt x="425" y="486"/>
                </a:lnTo>
                <a:lnTo>
                  <a:pt x="426" y="486"/>
                </a:lnTo>
                <a:lnTo>
                  <a:pt x="427" y="486"/>
                </a:lnTo>
                <a:lnTo>
                  <a:pt x="427" y="486"/>
                </a:lnTo>
                <a:lnTo>
                  <a:pt x="428" y="486"/>
                </a:lnTo>
                <a:lnTo>
                  <a:pt x="429" y="486"/>
                </a:lnTo>
                <a:lnTo>
                  <a:pt x="429" y="486"/>
                </a:lnTo>
                <a:lnTo>
                  <a:pt x="430" y="486"/>
                </a:lnTo>
                <a:lnTo>
                  <a:pt x="431" y="486"/>
                </a:lnTo>
                <a:lnTo>
                  <a:pt x="431" y="486"/>
                </a:lnTo>
                <a:lnTo>
                  <a:pt x="432" y="486"/>
                </a:lnTo>
                <a:lnTo>
                  <a:pt x="433" y="486"/>
                </a:lnTo>
                <a:lnTo>
                  <a:pt x="433" y="486"/>
                </a:lnTo>
                <a:lnTo>
                  <a:pt x="434" y="486"/>
                </a:lnTo>
                <a:lnTo>
                  <a:pt x="435" y="486"/>
                </a:lnTo>
                <a:lnTo>
                  <a:pt x="435" y="486"/>
                </a:lnTo>
                <a:lnTo>
                  <a:pt x="436" y="486"/>
                </a:lnTo>
                <a:lnTo>
                  <a:pt x="437" y="486"/>
                </a:lnTo>
                <a:lnTo>
                  <a:pt x="437" y="486"/>
                </a:lnTo>
                <a:lnTo>
                  <a:pt x="438" y="486"/>
                </a:lnTo>
                <a:lnTo>
                  <a:pt x="439" y="486"/>
                </a:lnTo>
                <a:lnTo>
                  <a:pt x="439" y="486"/>
                </a:lnTo>
                <a:lnTo>
                  <a:pt x="440" y="486"/>
                </a:lnTo>
                <a:lnTo>
                  <a:pt x="441" y="486"/>
                </a:lnTo>
                <a:lnTo>
                  <a:pt x="441" y="486"/>
                </a:lnTo>
                <a:lnTo>
                  <a:pt x="442" y="486"/>
                </a:lnTo>
                <a:lnTo>
                  <a:pt x="443" y="486"/>
                </a:lnTo>
                <a:lnTo>
                  <a:pt x="443" y="486"/>
                </a:lnTo>
                <a:lnTo>
                  <a:pt x="444" y="486"/>
                </a:lnTo>
                <a:lnTo>
                  <a:pt x="445" y="486"/>
                </a:lnTo>
                <a:lnTo>
                  <a:pt x="445" y="486"/>
                </a:lnTo>
                <a:lnTo>
                  <a:pt x="446" y="486"/>
                </a:lnTo>
                <a:lnTo>
                  <a:pt x="447" y="486"/>
                </a:lnTo>
                <a:lnTo>
                  <a:pt x="447" y="486"/>
                </a:lnTo>
                <a:lnTo>
                  <a:pt x="448" y="486"/>
                </a:lnTo>
                <a:lnTo>
                  <a:pt x="449" y="486"/>
                </a:lnTo>
                <a:lnTo>
                  <a:pt x="449" y="486"/>
                </a:lnTo>
                <a:lnTo>
                  <a:pt x="450" y="486"/>
                </a:lnTo>
                <a:lnTo>
                  <a:pt x="451" y="486"/>
                </a:lnTo>
                <a:lnTo>
                  <a:pt x="451" y="486"/>
                </a:lnTo>
                <a:lnTo>
                  <a:pt x="452" y="486"/>
                </a:lnTo>
                <a:lnTo>
                  <a:pt x="453" y="486"/>
                </a:lnTo>
                <a:lnTo>
                  <a:pt x="453" y="486"/>
                </a:lnTo>
                <a:lnTo>
                  <a:pt x="454" y="486"/>
                </a:lnTo>
                <a:lnTo>
                  <a:pt x="455" y="486"/>
                </a:lnTo>
                <a:lnTo>
                  <a:pt x="455" y="486"/>
                </a:lnTo>
                <a:lnTo>
                  <a:pt x="456" y="486"/>
                </a:lnTo>
                <a:lnTo>
                  <a:pt x="457" y="486"/>
                </a:lnTo>
                <a:lnTo>
                  <a:pt x="457" y="486"/>
                </a:lnTo>
                <a:lnTo>
                  <a:pt x="458" y="486"/>
                </a:lnTo>
                <a:lnTo>
                  <a:pt x="459" y="486"/>
                </a:lnTo>
                <a:lnTo>
                  <a:pt x="459" y="486"/>
                </a:lnTo>
                <a:lnTo>
                  <a:pt x="460" y="486"/>
                </a:lnTo>
                <a:lnTo>
                  <a:pt x="461" y="486"/>
                </a:lnTo>
                <a:lnTo>
                  <a:pt x="461" y="486"/>
                </a:lnTo>
                <a:lnTo>
                  <a:pt x="462" y="486"/>
                </a:lnTo>
                <a:lnTo>
                  <a:pt x="463" y="486"/>
                </a:lnTo>
                <a:lnTo>
                  <a:pt x="463" y="486"/>
                </a:lnTo>
                <a:lnTo>
                  <a:pt x="464" y="486"/>
                </a:lnTo>
                <a:lnTo>
                  <a:pt x="465" y="486"/>
                </a:lnTo>
                <a:lnTo>
                  <a:pt x="465" y="486"/>
                </a:lnTo>
                <a:lnTo>
                  <a:pt x="466" y="486"/>
                </a:lnTo>
                <a:lnTo>
                  <a:pt x="467" y="486"/>
                </a:lnTo>
                <a:lnTo>
                  <a:pt x="467" y="486"/>
                </a:lnTo>
                <a:lnTo>
                  <a:pt x="468" y="486"/>
                </a:lnTo>
                <a:lnTo>
                  <a:pt x="469" y="486"/>
                </a:lnTo>
                <a:lnTo>
                  <a:pt x="469" y="486"/>
                </a:lnTo>
                <a:lnTo>
                  <a:pt x="470" y="486"/>
                </a:lnTo>
                <a:lnTo>
                  <a:pt x="471" y="486"/>
                </a:lnTo>
                <a:lnTo>
                  <a:pt x="471" y="486"/>
                </a:lnTo>
                <a:lnTo>
                  <a:pt x="472" y="486"/>
                </a:lnTo>
                <a:lnTo>
                  <a:pt x="473" y="486"/>
                </a:lnTo>
                <a:lnTo>
                  <a:pt x="473" y="486"/>
                </a:lnTo>
                <a:lnTo>
                  <a:pt x="474" y="486"/>
                </a:lnTo>
                <a:lnTo>
                  <a:pt x="475" y="486"/>
                </a:lnTo>
                <a:lnTo>
                  <a:pt x="475" y="486"/>
                </a:lnTo>
                <a:lnTo>
                  <a:pt x="476" y="486"/>
                </a:lnTo>
                <a:lnTo>
                  <a:pt x="477" y="486"/>
                </a:lnTo>
                <a:lnTo>
                  <a:pt x="477" y="486"/>
                </a:lnTo>
                <a:lnTo>
                  <a:pt x="478" y="486"/>
                </a:lnTo>
                <a:lnTo>
                  <a:pt x="479" y="486"/>
                </a:lnTo>
                <a:lnTo>
                  <a:pt x="479" y="486"/>
                </a:lnTo>
                <a:lnTo>
                  <a:pt x="480" y="486"/>
                </a:lnTo>
                <a:lnTo>
                  <a:pt x="481" y="486"/>
                </a:lnTo>
                <a:lnTo>
                  <a:pt x="481" y="486"/>
                </a:lnTo>
                <a:lnTo>
                  <a:pt x="482" y="486"/>
                </a:lnTo>
                <a:lnTo>
                  <a:pt x="483" y="486"/>
                </a:lnTo>
                <a:lnTo>
                  <a:pt x="483" y="486"/>
                </a:lnTo>
                <a:lnTo>
                  <a:pt x="484" y="486"/>
                </a:lnTo>
                <a:lnTo>
                  <a:pt x="485" y="486"/>
                </a:lnTo>
                <a:lnTo>
                  <a:pt x="485" y="486"/>
                </a:lnTo>
                <a:lnTo>
                  <a:pt x="486" y="486"/>
                </a:lnTo>
                <a:lnTo>
                  <a:pt x="487" y="486"/>
                </a:lnTo>
                <a:lnTo>
                  <a:pt x="487" y="486"/>
                </a:lnTo>
                <a:lnTo>
                  <a:pt x="488" y="486"/>
                </a:lnTo>
                <a:lnTo>
                  <a:pt x="489" y="486"/>
                </a:lnTo>
                <a:lnTo>
                  <a:pt x="489" y="486"/>
                </a:lnTo>
                <a:lnTo>
                  <a:pt x="490" y="486"/>
                </a:lnTo>
                <a:lnTo>
                  <a:pt x="491" y="486"/>
                </a:lnTo>
                <a:lnTo>
                  <a:pt x="491" y="486"/>
                </a:lnTo>
                <a:lnTo>
                  <a:pt x="492" y="486"/>
                </a:lnTo>
                <a:lnTo>
                  <a:pt x="493" y="486"/>
                </a:lnTo>
                <a:lnTo>
                  <a:pt x="493" y="486"/>
                </a:lnTo>
                <a:lnTo>
                  <a:pt x="494" y="486"/>
                </a:lnTo>
                <a:lnTo>
                  <a:pt x="495" y="486"/>
                </a:lnTo>
                <a:lnTo>
                  <a:pt x="495" y="486"/>
                </a:lnTo>
                <a:lnTo>
                  <a:pt x="496" y="485"/>
                </a:lnTo>
                <a:lnTo>
                  <a:pt x="497" y="485"/>
                </a:lnTo>
                <a:lnTo>
                  <a:pt x="497" y="485"/>
                </a:lnTo>
                <a:lnTo>
                  <a:pt x="498" y="485"/>
                </a:lnTo>
                <a:lnTo>
                  <a:pt x="499" y="485"/>
                </a:lnTo>
                <a:lnTo>
                  <a:pt x="499" y="485"/>
                </a:lnTo>
                <a:lnTo>
                  <a:pt x="500" y="485"/>
                </a:lnTo>
                <a:lnTo>
                  <a:pt x="501" y="485"/>
                </a:lnTo>
                <a:lnTo>
                  <a:pt x="501" y="485"/>
                </a:lnTo>
                <a:lnTo>
                  <a:pt x="502" y="485"/>
                </a:lnTo>
                <a:lnTo>
                  <a:pt x="503" y="485"/>
                </a:lnTo>
                <a:lnTo>
                  <a:pt x="503" y="485"/>
                </a:lnTo>
                <a:lnTo>
                  <a:pt x="504" y="485"/>
                </a:lnTo>
                <a:lnTo>
                  <a:pt x="505" y="485"/>
                </a:lnTo>
                <a:lnTo>
                  <a:pt x="505" y="485"/>
                </a:lnTo>
                <a:lnTo>
                  <a:pt x="506" y="485"/>
                </a:lnTo>
                <a:lnTo>
                  <a:pt x="507" y="485"/>
                </a:lnTo>
                <a:lnTo>
                  <a:pt x="507" y="485"/>
                </a:lnTo>
                <a:lnTo>
                  <a:pt x="508" y="485"/>
                </a:lnTo>
                <a:lnTo>
                  <a:pt x="509" y="485"/>
                </a:lnTo>
                <a:lnTo>
                  <a:pt x="509" y="485"/>
                </a:lnTo>
                <a:lnTo>
                  <a:pt x="510" y="485"/>
                </a:lnTo>
                <a:lnTo>
                  <a:pt x="511" y="485"/>
                </a:lnTo>
                <a:lnTo>
                  <a:pt x="511" y="485"/>
                </a:lnTo>
                <a:lnTo>
                  <a:pt x="512" y="485"/>
                </a:lnTo>
                <a:lnTo>
                  <a:pt x="513" y="485"/>
                </a:lnTo>
                <a:lnTo>
                  <a:pt x="513" y="485"/>
                </a:lnTo>
                <a:lnTo>
                  <a:pt x="514" y="485"/>
                </a:lnTo>
                <a:lnTo>
                  <a:pt x="515" y="485"/>
                </a:lnTo>
                <a:lnTo>
                  <a:pt x="515" y="485"/>
                </a:lnTo>
                <a:lnTo>
                  <a:pt x="516" y="485"/>
                </a:lnTo>
                <a:lnTo>
                  <a:pt x="517" y="485"/>
                </a:lnTo>
                <a:lnTo>
                  <a:pt x="517" y="485"/>
                </a:lnTo>
                <a:lnTo>
                  <a:pt x="518" y="485"/>
                </a:lnTo>
                <a:lnTo>
                  <a:pt x="519" y="485"/>
                </a:lnTo>
                <a:lnTo>
                  <a:pt x="519" y="485"/>
                </a:lnTo>
                <a:lnTo>
                  <a:pt x="520" y="485"/>
                </a:lnTo>
                <a:lnTo>
                  <a:pt x="521" y="485"/>
                </a:lnTo>
                <a:lnTo>
                  <a:pt x="521" y="485"/>
                </a:lnTo>
                <a:lnTo>
                  <a:pt x="522" y="485"/>
                </a:lnTo>
                <a:lnTo>
                  <a:pt x="523" y="485"/>
                </a:lnTo>
                <a:lnTo>
                  <a:pt x="523" y="485"/>
                </a:lnTo>
                <a:lnTo>
                  <a:pt x="524" y="485"/>
                </a:lnTo>
                <a:lnTo>
                  <a:pt x="525" y="485"/>
                </a:lnTo>
                <a:lnTo>
                  <a:pt x="525" y="485"/>
                </a:lnTo>
                <a:lnTo>
                  <a:pt x="526" y="485"/>
                </a:lnTo>
                <a:lnTo>
                  <a:pt x="527" y="485"/>
                </a:lnTo>
                <a:lnTo>
                  <a:pt x="527" y="485"/>
                </a:lnTo>
                <a:lnTo>
                  <a:pt x="528" y="485"/>
                </a:lnTo>
                <a:lnTo>
                  <a:pt x="529" y="485"/>
                </a:lnTo>
                <a:lnTo>
                  <a:pt x="529" y="485"/>
                </a:lnTo>
                <a:lnTo>
                  <a:pt x="530" y="485"/>
                </a:lnTo>
                <a:lnTo>
                  <a:pt x="531" y="485"/>
                </a:lnTo>
                <a:lnTo>
                  <a:pt x="531" y="485"/>
                </a:lnTo>
                <a:lnTo>
                  <a:pt x="532" y="485"/>
                </a:lnTo>
                <a:lnTo>
                  <a:pt x="533" y="485"/>
                </a:lnTo>
                <a:lnTo>
                  <a:pt x="533" y="485"/>
                </a:lnTo>
                <a:lnTo>
                  <a:pt x="534" y="485"/>
                </a:lnTo>
                <a:lnTo>
                  <a:pt x="535" y="485"/>
                </a:lnTo>
                <a:lnTo>
                  <a:pt x="535" y="485"/>
                </a:lnTo>
                <a:lnTo>
                  <a:pt x="536" y="485"/>
                </a:lnTo>
                <a:lnTo>
                  <a:pt x="537" y="485"/>
                </a:lnTo>
                <a:lnTo>
                  <a:pt x="537" y="485"/>
                </a:lnTo>
                <a:lnTo>
                  <a:pt x="538" y="485"/>
                </a:lnTo>
                <a:lnTo>
                  <a:pt x="539" y="485"/>
                </a:lnTo>
                <a:lnTo>
                  <a:pt x="539" y="485"/>
                </a:lnTo>
                <a:lnTo>
                  <a:pt x="540" y="485"/>
                </a:lnTo>
                <a:lnTo>
                  <a:pt x="541" y="485"/>
                </a:lnTo>
                <a:lnTo>
                  <a:pt x="541" y="485"/>
                </a:lnTo>
                <a:lnTo>
                  <a:pt x="542" y="485"/>
                </a:lnTo>
                <a:lnTo>
                  <a:pt x="543" y="485"/>
                </a:lnTo>
                <a:lnTo>
                  <a:pt x="543" y="485"/>
                </a:lnTo>
                <a:lnTo>
                  <a:pt x="544" y="485"/>
                </a:lnTo>
                <a:lnTo>
                  <a:pt x="545" y="485"/>
                </a:lnTo>
                <a:lnTo>
                  <a:pt x="545" y="485"/>
                </a:lnTo>
                <a:lnTo>
                  <a:pt x="546" y="485"/>
                </a:lnTo>
                <a:lnTo>
                  <a:pt x="547" y="485"/>
                </a:lnTo>
                <a:lnTo>
                  <a:pt x="547" y="485"/>
                </a:lnTo>
                <a:lnTo>
                  <a:pt x="548" y="485"/>
                </a:lnTo>
                <a:lnTo>
                  <a:pt x="549" y="484"/>
                </a:lnTo>
                <a:lnTo>
                  <a:pt x="549" y="484"/>
                </a:lnTo>
                <a:lnTo>
                  <a:pt x="550" y="484"/>
                </a:lnTo>
                <a:lnTo>
                  <a:pt x="551" y="484"/>
                </a:lnTo>
                <a:lnTo>
                  <a:pt x="551" y="484"/>
                </a:lnTo>
                <a:lnTo>
                  <a:pt x="552" y="484"/>
                </a:lnTo>
                <a:lnTo>
                  <a:pt x="553" y="484"/>
                </a:lnTo>
                <a:lnTo>
                  <a:pt x="553" y="484"/>
                </a:lnTo>
                <a:lnTo>
                  <a:pt x="554" y="484"/>
                </a:lnTo>
                <a:lnTo>
                  <a:pt x="555" y="484"/>
                </a:lnTo>
                <a:lnTo>
                  <a:pt x="555" y="484"/>
                </a:lnTo>
                <a:lnTo>
                  <a:pt x="556" y="484"/>
                </a:lnTo>
                <a:lnTo>
                  <a:pt x="557" y="484"/>
                </a:lnTo>
                <a:lnTo>
                  <a:pt x="557" y="484"/>
                </a:lnTo>
                <a:lnTo>
                  <a:pt x="558" y="484"/>
                </a:lnTo>
                <a:lnTo>
                  <a:pt x="559" y="484"/>
                </a:lnTo>
                <a:lnTo>
                  <a:pt x="559" y="484"/>
                </a:lnTo>
                <a:lnTo>
                  <a:pt x="560" y="484"/>
                </a:lnTo>
                <a:lnTo>
                  <a:pt x="561" y="484"/>
                </a:lnTo>
                <a:lnTo>
                  <a:pt x="561" y="484"/>
                </a:lnTo>
                <a:lnTo>
                  <a:pt x="562" y="484"/>
                </a:lnTo>
                <a:lnTo>
                  <a:pt x="563" y="484"/>
                </a:lnTo>
                <a:lnTo>
                  <a:pt x="563" y="484"/>
                </a:lnTo>
                <a:lnTo>
                  <a:pt x="564" y="484"/>
                </a:lnTo>
                <a:lnTo>
                  <a:pt x="565" y="484"/>
                </a:lnTo>
                <a:lnTo>
                  <a:pt x="565" y="484"/>
                </a:lnTo>
                <a:lnTo>
                  <a:pt x="566" y="484"/>
                </a:lnTo>
                <a:lnTo>
                  <a:pt x="567" y="484"/>
                </a:lnTo>
                <a:lnTo>
                  <a:pt x="567" y="484"/>
                </a:lnTo>
                <a:lnTo>
                  <a:pt x="568" y="484"/>
                </a:lnTo>
                <a:lnTo>
                  <a:pt x="569" y="484"/>
                </a:lnTo>
                <a:lnTo>
                  <a:pt x="569" y="484"/>
                </a:lnTo>
                <a:lnTo>
                  <a:pt x="570" y="484"/>
                </a:lnTo>
                <a:lnTo>
                  <a:pt x="571" y="484"/>
                </a:lnTo>
                <a:lnTo>
                  <a:pt x="571" y="483"/>
                </a:lnTo>
                <a:lnTo>
                  <a:pt x="572" y="483"/>
                </a:lnTo>
                <a:lnTo>
                  <a:pt x="573" y="483"/>
                </a:lnTo>
                <a:lnTo>
                  <a:pt x="573" y="483"/>
                </a:lnTo>
                <a:lnTo>
                  <a:pt x="574" y="483"/>
                </a:lnTo>
                <a:lnTo>
                  <a:pt x="575" y="483"/>
                </a:lnTo>
                <a:lnTo>
                  <a:pt x="575" y="483"/>
                </a:lnTo>
                <a:lnTo>
                  <a:pt x="576" y="483"/>
                </a:lnTo>
                <a:lnTo>
                  <a:pt x="577" y="483"/>
                </a:lnTo>
                <a:lnTo>
                  <a:pt x="577" y="483"/>
                </a:lnTo>
                <a:lnTo>
                  <a:pt x="578" y="483"/>
                </a:lnTo>
                <a:lnTo>
                  <a:pt x="579" y="483"/>
                </a:lnTo>
                <a:lnTo>
                  <a:pt x="579" y="483"/>
                </a:lnTo>
                <a:lnTo>
                  <a:pt x="580" y="483"/>
                </a:lnTo>
                <a:lnTo>
                  <a:pt x="581" y="483"/>
                </a:lnTo>
                <a:lnTo>
                  <a:pt x="581" y="483"/>
                </a:lnTo>
                <a:lnTo>
                  <a:pt x="582" y="483"/>
                </a:lnTo>
                <a:lnTo>
                  <a:pt x="583" y="483"/>
                </a:lnTo>
                <a:lnTo>
                  <a:pt x="583" y="483"/>
                </a:lnTo>
                <a:lnTo>
                  <a:pt x="584" y="483"/>
                </a:lnTo>
                <a:lnTo>
                  <a:pt x="585" y="483"/>
                </a:lnTo>
                <a:lnTo>
                  <a:pt x="585" y="483"/>
                </a:lnTo>
                <a:lnTo>
                  <a:pt x="586" y="482"/>
                </a:lnTo>
                <a:lnTo>
                  <a:pt x="587" y="482"/>
                </a:lnTo>
                <a:lnTo>
                  <a:pt x="587" y="482"/>
                </a:lnTo>
                <a:lnTo>
                  <a:pt x="588" y="482"/>
                </a:lnTo>
                <a:lnTo>
                  <a:pt x="589" y="482"/>
                </a:lnTo>
                <a:lnTo>
                  <a:pt x="589" y="482"/>
                </a:lnTo>
                <a:lnTo>
                  <a:pt x="590" y="482"/>
                </a:lnTo>
                <a:lnTo>
                  <a:pt x="591" y="482"/>
                </a:lnTo>
                <a:lnTo>
                  <a:pt x="591" y="482"/>
                </a:lnTo>
                <a:lnTo>
                  <a:pt x="592" y="482"/>
                </a:lnTo>
                <a:lnTo>
                  <a:pt x="593" y="482"/>
                </a:lnTo>
                <a:lnTo>
                  <a:pt x="593" y="482"/>
                </a:lnTo>
                <a:lnTo>
                  <a:pt x="594" y="482"/>
                </a:lnTo>
                <a:lnTo>
                  <a:pt x="595" y="482"/>
                </a:lnTo>
                <a:lnTo>
                  <a:pt x="595" y="482"/>
                </a:lnTo>
                <a:lnTo>
                  <a:pt x="596" y="481"/>
                </a:lnTo>
                <a:lnTo>
                  <a:pt x="597" y="481"/>
                </a:lnTo>
                <a:lnTo>
                  <a:pt x="597" y="481"/>
                </a:lnTo>
                <a:lnTo>
                  <a:pt x="598" y="481"/>
                </a:lnTo>
                <a:lnTo>
                  <a:pt x="599" y="481"/>
                </a:lnTo>
                <a:lnTo>
                  <a:pt x="599" y="481"/>
                </a:lnTo>
                <a:lnTo>
                  <a:pt x="600" y="481"/>
                </a:lnTo>
                <a:lnTo>
                  <a:pt x="601" y="481"/>
                </a:lnTo>
                <a:lnTo>
                  <a:pt x="601" y="481"/>
                </a:lnTo>
                <a:lnTo>
                  <a:pt x="602" y="481"/>
                </a:lnTo>
                <a:lnTo>
                  <a:pt x="603" y="481"/>
                </a:lnTo>
                <a:lnTo>
                  <a:pt x="603" y="481"/>
                </a:lnTo>
                <a:lnTo>
                  <a:pt x="604" y="481"/>
                </a:lnTo>
                <a:lnTo>
                  <a:pt x="605" y="480"/>
                </a:lnTo>
                <a:lnTo>
                  <a:pt x="605" y="480"/>
                </a:lnTo>
                <a:lnTo>
                  <a:pt x="606" y="480"/>
                </a:lnTo>
                <a:lnTo>
                  <a:pt x="607" y="480"/>
                </a:lnTo>
                <a:lnTo>
                  <a:pt x="607" y="480"/>
                </a:lnTo>
                <a:lnTo>
                  <a:pt x="608" y="480"/>
                </a:lnTo>
                <a:lnTo>
                  <a:pt x="609" y="480"/>
                </a:lnTo>
                <a:lnTo>
                  <a:pt x="609" y="480"/>
                </a:lnTo>
                <a:lnTo>
                  <a:pt x="610" y="480"/>
                </a:lnTo>
                <a:lnTo>
                  <a:pt x="611" y="480"/>
                </a:lnTo>
                <a:lnTo>
                  <a:pt x="611" y="480"/>
                </a:lnTo>
                <a:lnTo>
                  <a:pt x="612" y="479"/>
                </a:lnTo>
                <a:lnTo>
                  <a:pt x="613" y="479"/>
                </a:lnTo>
                <a:lnTo>
                  <a:pt x="613" y="479"/>
                </a:lnTo>
                <a:lnTo>
                  <a:pt x="614" y="479"/>
                </a:lnTo>
                <a:lnTo>
                  <a:pt x="615" y="479"/>
                </a:lnTo>
                <a:lnTo>
                  <a:pt x="615" y="479"/>
                </a:lnTo>
                <a:lnTo>
                  <a:pt x="616" y="479"/>
                </a:lnTo>
                <a:lnTo>
                  <a:pt x="617" y="479"/>
                </a:lnTo>
                <a:lnTo>
                  <a:pt x="617" y="479"/>
                </a:lnTo>
                <a:lnTo>
                  <a:pt x="618" y="478"/>
                </a:lnTo>
                <a:lnTo>
                  <a:pt x="619" y="478"/>
                </a:lnTo>
                <a:lnTo>
                  <a:pt x="619" y="478"/>
                </a:lnTo>
                <a:lnTo>
                  <a:pt x="620" y="478"/>
                </a:lnTo>
                <a:lnTo>
                  <a:pt x="621" y="478"/>
                </a:lnTo>
                <a:lnTo>
                  <a:pt x="621" y="478"/>
                </a:lnTo>
                <a:lnTo>
                  <a:pt x="622" y="478"/>
                </a:lnTo>
                <a:lnTo>
                  <a:pt x="623" y="477"/>
                </a:lnTo>
                <a:lnTo>
                  <a:pt x="623" y="477"/>
                </a:lnTo>
                <a:lnTo>
                  <a:pt x="624" y="477"/>
                </a:lnTo>
                <a:lnTo>
                  <a:pt x="625" y="477"/>
                </a:lnTo>
                <a:lnTo>
                  <a:pt x="625" y="477"/>
                </a:lnTo>
                <a:lnTo>
                  <a:pt x="626" y="477"/>
                </a:lnTo>
                <a:lnTo>
                  <a:pt x="627" y="477"/>
                </a:lnTo>
                <a:lnTo>
                  <a:pt x="627" y="476"/>
                </a:lnTo>
                <a:lnTo>
                  <a:pt x="628" y="476"/>
                </a:lnTo>
                <a:lnTo>
                  <a:pt x="629" y="476"/>
                </a:lnTo>
                <a:lnTo>
                  <a:pt x="629" y="476"/>
                </a:lnTo>
                <a:lnTo>
                  <a:pt x="630" y="476"/>
                </a:lnTo>
                <a:lnTo>
                  <a:pt x="631" y="476"/>
                </a:lnTo>
                <a:lnTo>
                  <a:pt x="631" y="475"/>
                </a:lnTo>
                <a:lnTo>
                  <a:pt x="632" y="475"/>
                </a:lnTo>
                <a:lnTo>
                  <a:pt x="633" y="475"/>
                </a:lnTo>
                <a:lnTo>
                  <a:pt x="633" y="475"/>
                </a:lnTo>
                <a:lnTo>
                  <a:pt x="634" y="475"/>
                </a:lnTo>
                <a:lnTo>
                  <a:pt x="635" y="475"/>
                </a:lnTo>
                <a:lnTo>
                  <a:pt x="635" y="474"/>
                </a:lnTo>
                <a:lnTo>
                  <a:pt x="636" y="474"/>
                </a:lnTo>
                <a:lnTo>
                  <a:pt x="637" y="474"/>
                </a:lnTo>
                <a:lnTo>
                  <a:pt x="637" y="474"/>
                </a:lnTo>
                <a:lnTo>
                  <a:pt x="638" y="474"/>
                </a:lnTo>
                <a:lnTo>
                  <a:pt x="639" y="473"/>
                </a:lnTo>
                <a:lnTo>
                  <a:pt x="639" y="473"/>
                </a:lnTo>
                <a:lnTo>
                  <a:pt x="640" y="473"/>
                </a:lnTo>
                <a:lnTo>
                  <a:pt x="641" y="473"/>
                </a:lnTo>
                <a:lnTo>
                  <a:pt x="641" y="473"/>
                </a:lnTo>
                <a:lnTo>
                  <a:pt x="642" y="472"/>
                </a:lnTo>
                <a:lnTo>
                  <a:pt x="643" y="472"/>
                </a:lnTo>
                <a:lnTo>
                  <a:pt x="643" y="472"/>
                </a:lnTo>
                <a:lnTo>
                  <a:pt x="644" y="472"/>
                </a:lnTo>
                <a:lnTo>
                  <a:pt x="645" y="471"/>
                </a:lnTo>
                <a:lnTo>
                  <a:pt x="645" y="471"/>
                </a:lnTo>
                <a:lnTo>
                  <a:pt x="646" y="471"/>
                </a:lnTo>
                <a:lnTo>
                  <a:pt x="647" y="471"/>
                </a:lnTo>
                <a:lnTo>
                  <a:pt x="647" y="471"/>
                </a:lnTo>
                <a:lnTo>
                  <a:pt x="648" y="470"/>
                </a:lnTo>
                <a:lnTo>
                  <a:pt x="649" y="470"/>
                </a:lnTo>
                <a:lnTo>
                  <a:pt x="649" y="470"/>
                </a:lnTo>
                <a:lnTo>
                  <a:pt x="650" y="469"/>
                </a:lnTo>
                <a:lnTo>
                  <a:pt x="651" y="469"/>
                </a:lnTo>
                <a:lnTo>
                  <a:pt x="651" y="469"/>
                </a:lnTo>
                <a:lnTo>
                  <a:pt x="652" y="469"/>
                </a:lnTo>
                <a:lnTo>
                  <a:pt x="653" y="468"/>
                </a:lnTo>
                <a:lnTo>
                  <a:pt x="653" y="468"/>
                </a:lnTo>
                <a:lnTo>
                  <a:pt x="654" y="468"/>
                </a:lnTo>
                <a:lnTo>
                  <a:pt x="655" y="468"/>
                </a:lnTo>
                <a:lnTo>
                  <a:pt x="655" y="467"/>
                </a:lnTo>
                <a:lnTo>
                  <a:pt x="656" y="467"/>
                </a:lnTo>
                <a:lnTo>
                  <a:pt x="657" y="467"/>
                </a:lnTo>
                <a:lnTo>
                  <a:pt x="657" y="466"/>
                </a:lnTo>
                <a:lnTo>
                  <a:pt x="658" y="466"/>
                </a:lnTo>
                <a:lnTo>
                  <a:pt x="659" y="466"/>
                </a:lnTo>
                <a:lnTo>
                  <a:pt x="659" y="465"/>
                </a:lnTo>
                <a:lnTo>
                  <a:pt x="660" y="465"/>
                </a:lnTo>
                <a:lnTo>
                  <a:pt x="661" y="465"/>
                </a:lnTo>
                <a:lnTo>
                  <a:pt x="661" y="464"/>
                </a:lnTo>
                <a:lnTo>
                  <a:pt x="662" y="464"/>
                </a:lnTo>
                <a:lnTo>
                  <a:pt x="663" y="464"/>
                </a:lnTo>
                <a:lnTo>
                  <a:pt x="663" y="463"/>
                </a:lnTo>
                <a:lnTo>
                  <a:pt x="664" y="463"/>
                </a:lnTo>
                <a:lnTo>
                  <a:pt x="665" y="462"/>
                </a:lnTo>
                <a:lnTo>
                  <a:pt x="665" y="462"/>
                </a:lnTo>
                <a:lnTo>
                  <a:pt x="666" y="462"/>
                </a:lnTo>
                <a:lnTo>
                  <a:pt x="667" y="461"/>
                </a:lnTo>
                <a:lnTo>
                  <a:pt x="667" y="461"/>
                </a:lnTo>
                <a:lnTo>
                  <a:pt x="668" y="460"/>
                </a:lnTo>
                <a:lnTo>
                  <a:pt x="669" y="460"/>
                </a:lnTo>
                <a:lnTo>
                  <a:pt x="669" y="460"/>
                </a:lnTo>
                <a:lnTo>
                  <a:pt x="670" y="459"/>
                </a:lnTo>
                <a:lnTo>
                  <a:pt x="671" y="459"/>
                </a:lnTo>
                <a:lnTo>
                  <a:pt x="671" y="458"/>
                </a:lnTo>
                <a:lnTo>
                  <a:pt x="672" y="458"/>
                </a:lnTo>
                <a:lnTo>
                  <a:pt x="673" y="457"/>
                </a:lnTo>
                <a:lnTo>
                  <a:pt x="673" y="457"/>
                </a:lnTo>
                <a:lnTo>
                  <a:pt x="674" y="456"/>
                </a:lnTo>
                <a:lnTo>
                  <a:pt x="675" y="456"/>
                </a:lnTo>
                <a:lnTo>
                  <a:pt x="675" y="455"/>
                </a:lnTo>
                <a:lnTo>
                  <a:pt x="676" y="455"/>
                </a:lnTo>
                <a:lnTo>
                  <a:pt x="677" y="454"/>
                </a:lnTo>
                <a:lnTo>
                  <a:pt x="677" y="454"/>
                </a:lnTo>
                <a:lnTo>
                  <a:pt x="678" y="453"/>
                </a:lnTo>
                <a:lnTo>
                  <a:pt x="679" y="453"/>
                </a:lnTo>
                <a:lnTo>
                  <a:pt x="679" y="452"/>
                </a:lnTo>
                <a:lnTo>
                  <a:pt x="680" y="452"/>
                </a:lnTo>
                <a:lnTo>
                  <a:pt x="681" y="451"/>
                </a:lnTo>
                <a:lnTo>
                  <a:pt x="681" y="451"/>
                </a:lnTo>
                <a:lnTo>
                  <a:pt x="682" y="450"/>
                </a:lnTo>
                <a:lnTo>
                  <a:pt x="683" y="449"/>
                </a:lnTo>
                <a:lnTo>
                  <a:pt x="683" y="449"/>
                </a:lnTo>
                <a:lnTo>
                  <a:pt x="684" y="448"/>
                </a:lnTo>
                <a:lnTo>
                  <a:pt x="685" y="448"/>
                </a:lnTo>
                <a:lnTo>
                  <a:pt x="685" y="447"/>
                </a:lnTo>
                <a:lnTo>
                  <a:pt x="686" y="446"/>
                </a:lnTo>
                <a:lnTo>
                  <a:pt x="687" y="446"/>
                </a:lnTo>
                <a:lnTo>
                  <a:pt x="687" y="445"/>
                </a:lnTo>
                <a:lnTo>
                  <a:pt x="688" y="444"/>
                </a:lnTo>
                <a:lnTo>
                  <a:pt x="689" y="444"/>
                </a:lnTo>
                <a:lnTo>
                  <a:pt x="689" y="443"/>
                </a:lnTo>
                <a:lnTo>
                  <a:pt x="690" y="442"/>
                </a:lnTo>
                <a:lnTo>
                  <a:pt x="691" y="442"/>
                </a:lnTo>
                <a:lnTo>
                  <a:pt x="691" y="441"/>
                </a:lnTo>
                <a:lnTo>
                  <a:pt x="692" y="440"/>
                </a:lnTo>
                <a:lnTo>
                  <a:pt x="693" y="439"/>
                </a:lnTo>
                <a:lnTo>
                  <a:pt x="693" y="439"/>
                </a:lnTo>
                <a:lnTo>
                  <a:pt x="694" y="438"/>
                </a:lnTo>
                <a:lnTo>
                  <a:pt x="695" y="437"/>
                </a:lnTo>
                <a:lnTo>
                  <a:pt x="695" y="436"/>
                </a:lnTo>
                <a:lnTo>
                  <a:pt x="696" y="435"/>
                </a:lnTo>
                <a:lnTo>
                  <a:pt x="697" y="435"/>
                </a:lnTo>
                <a:lnTo>
                  <a:pt x="697" y="434"/>
                </a:lnTo>
                <a:lnTo>
                  <a:pt x="698" y="433"/>
                </a:lnTo>
                <a:lnTo>
                  <a:pt x="699" y="432"/>
                </a:lnTo>
                <a:lnTo>
                  <a:pt x="699" y="431"/>
                </a:lnTo>
                <a:lnTo>
                  <a:pt x="700" y="430"/>
                </a:lnTo>
                <a:lnTo>
                  <a:pt x="701" y="429"/>
                </a:lnTo>
                <a:lnTo>
                  <a:pt x="701" y="428"/>
                </a:lnTo>
                <a:lnTo>
                  <a:pt x="702" y="427"/>
                </a:lnTo>
                <a:lnTo>
                  <a:pt x="703" y="427"/>
                </a:lnTo>
                <a:lnTo>
                  <a:pt x="703" y="426"/>
                </a:lnTo>
                <a:lnTo>
                  <a:pt x="704" y="425"/>
                </a:lnTo>
                <a:lnTo>
                  <a:pt x="705" y="424"/>
                </a:lnTo>
                <a:lnTo>
                  <a:pt x="705" y="423"/>
                </a:lnTo>
                <a:lnTo>
                  <a:pt x="706" y="421"/>
                </a:lnTo>
                <a:lnTo>
                  <a:pt x="707" y="420"/>
                </a:lnTo>
                <a:lnTo>
                  <a:pt x="707" y="419"/>
                </a:lnTo>
                <a:lnTo>
                  <a:pt x="708" y="418"/>
                </a:lnTo>
                <a:lnTo>
                  <a:pt x="709" y="417"/>
                </a:lnTo>
                <a:lnTo>
                  <a:pt x="709" y="416"/>
                </a:lnTo>
                <a:lnTo>
                  <a:pt x="710" y="415"/>
                </a:lnTo>
                <a:lnTo>
                  <a:pt x="711" y="414"/>
                </a:lnTo>
                <a:lnTo>
                  <a:pt x="711" y="412"/>
                </a:lnTo>
                <a:lnTo>
                  <a:pt x="712" y="411"/>
                </a:lnTo>
                <a:lnTo>
                  <a:pt x="713" y="410"/>
                </a:lnTo>
                <a:lnTo>
                  <a:pt x="713" y="409"/>
                </a:lnTo>
                <a:lnTo>
                  <a:pt x="714" y="408"/>
                </a:lnTo>
                <a:lnTo>
                  <a:pt x="715" y="406"/>
                </a:lnTo>
                <a:lnTo>
                  <a:pt x="715" y="405"/>
                </a:lnTo>
                <a:lnTo>
                  <a:pt x="716" y="404"/>
                </a:lnTo>
                <a:lnTo>
                  <a:pt x="717" y="402"/>
                </a:lnTo>
                <a:lnTo>
                  <a:pt x="717" y="401"/>
                </a:lnTo>
                <a:lnTo>
                  <a:pt x="718" y="400"/>
                </a:lnTo>
                <a:lnTo>
                  <a:pt x="719" y="398"/>
                </a:lnTo>
                <a:lnTo>
                  <a:pt x="719" y="397"/>
                </a:lnTo>
                <a:lnTo>
                  <a:pt x="720" y="395"/>
                </a:lnTo>
                <a:lnTo>
                  <a:pt x="721" y="394"/>
                </a:lnTo>
                <a:lnTo>
                  <a:pt x="721" y="392"/>
                </a:lnTo>
                <a:lnTo>
                  <a:pt x="722" y="391"/>
                </a:lnTo>
                <a:lnTo>
                  <a:pt x="723" y="389"/>
                </a:lnTo>
                <a:lnTo>
                  <a:pt x="723" y="387"/>
                </a:lnTo>
                <a:lnTo>
                  <a:pt x="724" y="386"/>
                </a:lnTo>
                <a:lnTo>
                  <a:pt x="725" y="384"/>
                </a:lnTo>
                <a:lnTo>
                  <a:pt x="725" y="383"/>
                </a:lnTo>
                <a:lnTo>
                  <a:pt x="726" y="381"/>
                </a:lnTo>
                <a:lnTo>
                  <a:pt x="727" y="379"/>
                </a:lnTo>
                <a:lnTo>
                  <a:pt x="727" y="377"/>
                </a:lnTo>
                <a:lnTo>
                  <a:pt x="728" y="376"/>
                </a:lnTo>
                <a:lnTo>
                  <a:pt x="729" y="374"/>
                </a:lnTo>
                <a:lnTo>
                  <a:pt x="729" y="372"/>
                </a:lnTo>
                <a:lnTo>
                  <a:pt x="730" y="370"/>
                </a:lnTo>
                <a:lnTo>
                  <a:pt x="731" y="368"/>
                </a:lnTo>
                <a:lnTo>
                  <a:pt x="731" y="366"/>
                </a:lnTo>
                <a:lnTo>
                  <a:pt x="732" y="364"/>
                </a:lnTo>
                <a:lnTo>
                  <a:pt x="733" y="362"/>
                </a:lnTo>
                <a:lnTo>
                  <a:pt x="733" y="360"/>
                </a:lnTo>
                <a:lnTo>
                  <a:pt x="734" y="358"/>
                </a:lnTo>
                <a:lnTo>
                  <a:pt x="735" y="356"/>
                </a:lnTo>
                <a:lnTo>
                  <a:pt x="735" y="354"/>
                </a:lnTo>
                <a:lnTo>
                  <a:pt x="736" y="352"/>
                </a:lnTo>
                <a:lnTo>
                  <a:pt x="737" y="350"/>
                </a:lnTo>
                <a:lnTo>
                  <a:pt x="737" y="347"/>
                </a:lnTo>
                <a:lnTo>
                  <a:pt x="738" y="345"/>
                </a:lnTo>
                <a:lnTo>
                  <a:pt x="739" y="343"/>
                </a:lnTo>
                <a:lnTo>
                  <a:pt x="739" y="340"/>
                </a:lnTo>
                <a:lnTo>
                  <a:pt x="740" y="338"/>
                </a:lnTo>
                <a:lnTo>
                  <a:pt x="741" y="336"/>
                </a:lnTo>
                <a:lnTo>
                  <a:pt x="741" y="333"/>
                </a:lnTo>
                <a:lnTo>
                  <a:pt x="742" y="331"/>
                </a:lnTo>
                <a:lnTo>
                  <a:pt x="743" y="328"/>
                </a:lnTo>
                <a:lnTo>
                  <a:pt x="743" y="325"/>
                </a:lnTo>
                <a:lnTo>
                  <a:pt x="744" y="323"/>
                </a:lnTo>
                <a:lnTo>
                  <a:pt x="745" y="320"/>
                </a:lnTo>
                <a:lnTo>
                  <a:pt x="745" y="317"/>
                </a:lnTo>
                <a:lnTo>
                  <a:pt x="746" y="315"/>
                </a:lnTo>
                <a:lnTo>
                  <a:pt x="747" y="312"/>
                </a:lnTo>
                <a:lnTo>
                  <a:pt x="747" y="309"/>
                </a:lnTo>
                <a:lnTo>
                  <a:pt x="748" y="306"/>
                </a:lnTo>
                <a:lnTo>
                  <a:pt x="749" y="303"/>
                </a:lnTo>
                <a:lnTo>
                  <a:pt x="749" y="300"/>
                </a:lnTo>
                <a:lnTo>
                  <a:pt x="750" y="297"/>
                </a:lnTo>
                <a:lnTo>
                  <a:pt x="751" y="294"/>
                </a:lnTo>
                <a:lnTo>
                  <a:pt x="751" y="291"/>
                </a:lnTo>
                <a:lnTo>
                  <a:pt x="752" y="288"/>
                </a:lnTo>
                <a:lnTo>
                  <a:pt x="753" y="284"/>
                </a:lnTo>
                <a:lnTo>
                  <a:pt x="753" y="281"/>
                </a:lnTo>
                <a:lnTo>
                  <a:pt x="754" y="278"/>
                </a:lnTo>
                <a:lnTo>
                  <a:pt x="755" y="274"/>
                </a:lnTo>
                <a:lnTo>
                  <a:pt x="755" y="271"/>
                </a:lnTo>
                <a:lnTo>
                  <a:pt x="756" y="267"/>
                </a:lnTo>
                <a:lnTo>
                  <a:pt x="757" y="264"/>
                </a:lnTo>
                <a:lnTo>
                  <a:pt x="757" y="260"/>
                </a:lnTo>
                <a:lnTo>
                  <a:pt x="758" y="256"/>
                </a:lnTo>
                <a:lnTo>
                  <a:pt x="759" y="252"/>
                </a:lnTo>
                <a:lnTo>
                  <a:pt x="759" y="249"/>
                </a:lnTo>
                <a:lnTo>
                  <a:pt x="760" y="245"/>
                </a:lnTo>
                <a:lnTo>
                  <a:pt x="761" y="241"/>
                </a:lnTo>
                <a:lnTo>
                  <a:pt x="761" y="237"/>
                </a:lnTo>
                <a:lnTo>
                  <a:pt x="762" y="233"/>
                </a:lnTo>
                <a:lnTo>
                  <a:pt x="763" y="229"/>
                </a:lnTo>
                <a:lnTo>
                  <a:pt x="763" y="224"/>
                </a:lnTo>
                <a:lnTo>
                  <a:pt x="764" y="220"/>
                </a:lnTo>
                <a:lnTo>
                  <a:pt x="765" y="216"/>
                </a:lnTo>
                <a:lnTo>
                  <a:pt x="765" y="211"/>
                </a:lnTo>
                <a:lnTo>
                  <a:pt x="766" y="207"/>
                </a:lnTo>
                <a:lnTo>
                  <a:pt x="767" y="202"/>
                </a:lnTo>
                <a:lnTo>
                  <a:pt x="767" y="200"/>
                </a:lnTo>
                <a:lnTo>
                  <a:pt x="767" y="197"/>
                </a:lnTo>
                <a:lnTo>
                  <a:pt x="768" y="195"/>
                </a:lnTo>
                <a:lnTo>
                  <a:pt x="768" y="193"/>
                </a:lnTo>
                <a:lnTo>
                  <a:pt x="768" y="190"/>
                </a:lnTo>
                <a:lnTo>
                  <a:pt x="769" y="188"/>
                </a:lnTo>
                <a:lnTo>
                  <a:pt x="769" y="185"/>
                </a:lnTo>
                <a:lnTo>
                  <a:pt x="769" y="183"/>
                </a:lnTo>
                <a:lnTo>
                  <a:pt x="770" y="180"/>
                </a:lnTo>
                <a:lnTo>
                  <a:pt x="770" y="178"/>
                </a:lnTo>
                <a:lnTo>
                  <a:pt x="770" y="175"/>
                </a:lnTo>
                <a:lnTo>
                  <a:pt x="771" y="173"/>
                </a:lnTo>
                <a:lnTo>
                  <a:pt x="771" y="170"/>
                </a:lnTo>
                <a:lnTo>
                  <a:pt x="771" y="168"/>
                </a:lnTo>
                <a:lnTo>
                  <a:pt x="772" y="165"/>
                </a:lnTo>
                <a:lnTo>
                  <a:pt x="772" y="163"/>
                </a:lnTo>
                <a:lnTo>
                  <a:pt x="772" y="160"/>
                </a:lnTo>
                <a:lnTo>
                  <a:pt x="773" y="157"/>
                </a:lnTo>
                <a:lnTo>
                  <a:pt x="773" y="155"/>
                </a:lnTo>
                <a:lnTo>
                  <a:pt x="773" y="152"/>
                </a:lnTo>
                <a:lnTo>
                  <a:pt x="774" y="149"/>
                </a:lnTo>
                <a:lnTo>
                  <a:pt x="774" y="146"/>
                </a:lnTo>
                <a:lnTo>
                  <a:pt x="774" y="144"/>
                </a:lnTo>
                <a:lnTo>
                  <a:pt x="775" y="141"/>
                </a:lnTo>
                <a:lnTo>
                  <a:pt x="775" y="138"/>
                </a:lnTo>
                <a:lnTo>
                  <a:pt x="775" y="135"/>
                </a:lnTo>
                <a:lnTo>
                  <a:pt x="776" y="132"/>
                </a:lnTo>
                <a:lnTo>
                  <a:pt x="776" y="129"/>
                </a:lnTo>
                <a:lnTo>
                  <a:pt x="776" y="126"/>
                </a:lnTo>
                <a:lnTo>
                  <a:pt x="777" y="123"/>
                </a:lnTo>
                <a:lnTo>
                  <a:pt x="777" y="121"/>
                </a:lnTo>
                <a:lnTo>
                  <a:pt x="777" y="118"/>
                </a:lnTo>
                <a:lnTo>
                  <a:pt x="778" y="115"/>
                </a:lnTo>
                <a:lnTo>
                  <a:pt x="778" y="111"/>
                </a:lnTo>
                <a:lnTo>
                  <a:pt x="778" y="108"/>
                </a:lnTo>
                <a:lnTo>
                  <a:pt x="779" y="105"/>
                </a:lnTo>
                <a:lnTo>
                  <a:pt x="779" y="102"/>
                </a:lnTo>
                <a:lnTo>
                  <a:pt x="779" y="99"/>
                </a:lnTo>
                <a:lnTo>
                  <a:pt x="780" y="96"/>
                </a:lnTo>
                <a:lnTo>
                  <a:pt x="780" y="93"/>
                </a:lnTo>
                <a:lnTo>
                  <a:pt x="780" y="89"/>
                </a:lnTo>
                <a:lnTo>
                  <a:pt x="781" y="86"/>
                </a:lnTo>
                <a:lnTo>
                  <a:pt x="781" y="83"/>
                </a:lnTo>
                <a:lnTo>
                  <a:pt x="781" y="80"/>
                </a:lnTo>
                <a:lnTo>
                  <a:pt x="782" y="76"/>
                </a:lnTo>
                <a:lnTo>
                  <a:pt x="782" y="73"/>
                </a:lnTo>
                <a:lnTo>
                  <a:pt x="782" y="70"/>
                </a:lnTo>
                <a:lnTo>
                  <a:pt x="783" y="66"/>
                </a:lnTo>
                <a:lnTo>
                  <a:pt x="783" y="63"/>
                </a:lnTo>
                <a:lnTo>
                  <a:pt x="783" y="59"/>
                </a:lnTo>
                <a:lnTo>
                  <a:pt x="784" y="56"/>
                </a:lnTo>
                <a:lnTo>
                  <a:pt x="784" y="52"/>
                </a:lnTo>
                <a:lnTo>
                  <a:pt x="784" y="49"/>
                </a:lnTo>
                <a:lnTo>
                  <a:pt x="785" y="45"/>
                </a:lnTo>
                <a:lnTo>
                  <a:pt x="785" y="42"/>
                </a:lnTo>
                <a:lnTo>
                  <a:pt x="785" y="38"/>
                </a:lnTo>
                <a:lnTo>
                  <a:pt x="786" y="34"/>
                </a:lnTo>
                <a:lnTo>
                  <a:pt x="786" y="31"/>
                </a:lnTo>
                <a:lnTo>
                  <a:pt x="786" y="27"/>
                </a:lnTo>
                <a:lnTo>
                  <a:pt x="787" y="23"/>
                </a:lnTo>
                <a:lnTo>
                  <a:pt x="787" y="19"/>
                </a:lnTo>
                <a:lnTo>
                  <a:pt x="787" y="16"/>
                </a:lnTo>
                <a:lnTo>
                  <a:pt x="788" y="12"/>
                </a:lnTo>
                <a:lnTo>
                  <a:pt x="788" y="8"/>
                </a:lnTo>
                <a:lnTo>
                  <a:pt x="788" y="4"/>
                </a:lnTo>
                <a:lnTo>
                  <a:pt x="789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99" name="Object 91">
            <a:extLst>
              <a:ext uri="{FF2B5EF4-FFF2-40B4-BE49-F238E27FC236}">
                <a16:creationId xmlns:a16="http://schemas.microsoft.com/office/drawing/2014/main" id="{58B2E70B-CB61-45F1-BD8D-CF39F3C54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8001"/>
              </p:ext>
            </p:extLst>
          </p:nvPr>
        </p:nvGraphicFramePr>
        <p:xfrm>
          <a:off x="554355" y="593852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634680" imgH="177480" progId="Equation.DSMT4">
                  <p:embed/>
                </p:oleObj>
              </mc:Choice>
              <mc:Fallback>
                <p:oleObj name="Equation" r:id="rId23" imgW="634680" imgH="177480" progId="Equation.DSMT4">
                  <p:embed/>
                  <p:pic>
                    <p:nvPicPr>
                      <p:cNvPr id="199" name="Object 91">
                        <a:extLst>
                          <a:ext uri="{FF2B5EF4-FFF2-40B4-BE49-F238E27FC236}">
                            <a16:creationId xmlns:a16="http://schemas.microsoft.com/office/drawing/2014/main" id="{58B2E70B-CB61-45F1-BD8D-CF39F3C54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" y="593852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91">
            <a:extLst>
              <a:ext uri="{FF2B5EF4-FFF2-40B4-BE49-F238E27FC236}">
                <a16:creationId xmlns:a16="http://schemas.microsoft.com/office/drawing/2014/main" id="{0E5D3A35-BB9F-4A35-8135-CE7BE84C1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99653"/>
              </p:ext>
            </p:extLst>
          </p:nvPr>
        </p:nvGraphicFramePr>
        <p:xfrm>
          <a:off x="1927861" y="5962651"/>
          <a:ext cx="1204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200" name="Object 91">
                        <a:extLst>
                          <a:ext uri="{FF2B5EF4-FFF2-40B4-BE49-F238E27FC236}">
                            <a16:creationId xmlns:a16="http://schemas.microsoft.com/office/drawing/2014/main" id="{0E5D3A35-BB9F-4A35-8135-CE7BE84C1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61" y="5962651"/>
                        <a:ext cx="1204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TextBox 202">
            <a:extLst>
              <a:ext uri="{FF2B5EF4-FFF2-40B4-BE49-F238E27FC236}">
                <a16:creationId xmlns:a16="http://schemas.microsoft.com/office/drawing/2014/main" id="{AD485CA6-5E12-4AFB-AB10-7CD8A8265156}"/>
              </a:ext>
            </a:extLst>
          </p:cNvPr>
          <p:cNvSpPr txBox="1"/>
          <p:nvPr/>
        </p:nvSpPr>
        <p:spPr>
          <a:xfrm>
            <a:off x="238507" y="6372432"/>
            <a:ext cx="510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is incorrect….. What should it be??</a:t>
            </a:r>
          </a:p>
        </p:txBody>
      </p: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D2EEAA35-57A0-4FEF-9CD9-4F8A84CECD07}"/>
              </a:ext>
            </a:extLst>
          </p:cNvPr>
          <p:cNvCxnSpPr/>
          <p:nvPr/>
        </p:nvCxnSpPr>
        <p:spPr>
          <a:xfrm flipV="1">
            <a:off x="2351916" y="5942361"/>
            <a:ext cx="769434" cy="37914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" name="Object 91">
            <a:extLst>
              <a:ext uri="{FF2B5EF4-FFF2-40B4-BE49-F238E27FC236}">
                <a16:creationId xmlns:a16="http://schemas.microsoft.com/office/drawing/2014/main" id="{059C2F77-57AE-4DBD-86DF-A8F4A8303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4546"/>
              </p:ext>
            </p:extLst>
          </p:nvPr>
        </p:nvGraphicFramePr>
        <p:xfrm>
          <a:off x="3352041" y="5958275"/>
          <a:ext cx="1228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205" name="Object 91">
                        <a:extLst>
                          <a:ext uri="{FF2B5EF4-FFF2-40B4-BE49-F238E27FC236}">
                            <a16:creationId xmlns:a16="http://schemas.microsoft.com/office/drawing/2014/main" id="{059C2F77-57AE-4DBD-86DF-A8F4A8303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41" y="5958275"/>
                        <a:ext cx="1228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81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2" grpId="0"/>
      <p:bldP spid="114" grpId="0"/>
      <p:bldP spid="115" grpId="0" animBg="1"/>
      <p:bldP spid="116" grpId="0"/>
      <p:bldP spid="120" grpId="0" animBg="1"/>
      <p:bldP spid="124" grpId="0" animBg="1"/>
      <p:bldP spid="130" grpId="0"/>
      <p:bldP spid="193" grpId="0" animBg="1"/>
      <p:bldP spid="2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50015-6002-4FD8-9BA0-BC6C35313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64478"/>
            <a:ext cx="10292080" cy="558482"/>
          </a:xfrm>
        </p:spPr>
        <p:txBody>
          <a:bodyPr/>
          <a:lstStyle/>
          <a:p>
            <a:r>
              <a:rPr lang="en-US" dirty="0"/>
              <a:t>Exponential Functions with Transform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62661-BEDF-4BD2-BC06-506BE469747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3360" y="1696720"/>
                <a:ext cx="11470640" cy="5049520"/>
              </a:xfrm>
            </p:spPr>
            <p:txBody>
              <a:bodyPr/>
              <a:lstStyle/>
              <a:p>
                <a:r>
                  <a:rPr lang="en-US" dirty="0"/>
                  <a:t>The first step when graphing an exponential function is to find “D”</a:t>
                </a:r>
              </a:p>
              <a:p>
                <a:r>
                  <a:rPr lang="en-US" dirty="0"/>
                  <a:t>“</a:t>
                </a:r>
                <a:r>
                  <a:rPr lang="en-US" sz="3000" dirty="0"/>
                  <a:t>D</a:t>
                </a:r>
                <a:r>
                  <a:rPr lang="en-US" dirty="0"/>
                  <a:t>” indicates the vertical shift [UP/DOWN], shifts the “x” axis or the horizontal asymptote either up or down</a:t>
                </a:r>
              </a:p>
              <a:p>
                <a:r>
                  <a:rPr lang="en-US" dirty="0"/>
                  <a:t>Next use “</a:t>
                </a:r>
                <a:r>
                  <a:rPr lang="en-US" sz="3000" dirty="0"/>
                  <a:t>C</a:t>
                </a:r>
                <a:r>
                  <a:rPr lang="en-US" dirty="0"/>
                  <a:t>” to find the horizontal shift [LEFT/RIGHT], this will indicate where the “NEW” y-axis will be</a:t>
                </a:r>
              </a:p>
              <a:p>
                <a:r>
                  <a:rPr lang="en-US" dirty="0"/>
                  <a:t>If “</a:t>
                </a:r>
                <a:r>
                  <a:rPr lang="en-US" sz="3000" dirty="0"/>
                  <a:t>A</a:t>
                </a:r>
                <a:r>
                  <a:rPr lang="en-US" dirty="0"/>
                  <a:t>” is positive </a:t>
                </a:r>
                <a:r>
                  <a:rPr lang="en-US" dirty="0">
                    <a:sym typeface="Wingdings" panose="05000000000000000000" pitchFamily="2" charset="2"/>
                  </a:rPr>
                  <a:t> graph opens up, graph is above the “x” axis [</a:t>
                </a:r>
                <a:r>
                  <a:rPr lang="en-US" dirty="0" err="1">
                    <a:sym typeface="Wingdings" panose="05000000000000000000" pitchFamily="2" charset="2"/>
                  </a:rPr>
                  <a:t>Hor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Asymp</a:t>
                </a:r>
                <a:r>
                  <a:rPr lang="en-US" dirty="0">
                    <a:sym typeface="Wingdings" panose="05000000000000000000" pitchFamily="2" charset="2"/>
                  </a:rPr>
                  <a:t>]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 “</a:t>
                </a:r>
                <a:r>
                  <a:rPr lang="en-US" sz="3000" dirty="0">
                    <a:sym typeface="Wingdings" panose="05000000000000000000" pitchFamily="2" charset="2"/>
                  </a:rPr>
                  <a:t>A</a:t>
                </a:r>
                <a:r>
                  <a:rPr lang="en-US" dirty="0">
                    <a:sym typeface="Wingdings" panose="05000000000000000000" pitchFamily="2" charset="2"/>
                  </a:rPr>
                  <a:t>” is negative  graph opens down and is below the “x” axis [</a:t>
                </a:r>
                <a:r>
                  <a:rPr lang="en-US" dirty="0" err="1">
                    <a:sym typeface="Wingdings" panose="05000000000000000000" pitchFamily="2" charset="2"/>
                  </a:rPr>
                  <a:t>Hor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Asymp</a:t>
                </a:r>
                <a:r>
                  <a:rPr lang="en-US" dirty="0">
                    <a:sym typeface="Wingdings" panose="05000000000000000000" pitchFamily="2" charset="2"/>
                  </a:rPr>
                  <a:t>]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“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&gt; 1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”  graph is increasing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“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&lt;</m:t>
                    </m:r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lt; 1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”  graph is decreasing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To get an accurate graph, plot some points [pick “x” solve for “y”]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62661-BEDF-4BD2-BC06-506BE46974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3360" y="1696720"/>
                <a:ext cx="11470640" cy="5049520"/>
              </a:xfrm>
              <a:blipFill>
                <a:blip r:embed="rId3"/>
                <a:stretch>
                  <a:fillRect l="-213" t="-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AB1E7F-A21E-4FB7-A5B7-E53357E91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16261"/>
              </p:ext>
            </p:extLst>
          </p:nvPr>
        </p:nvGraphicFramePr>
        <p:xfrm>
          <a:off x="3481070" y="880428"/>
          <a:ext cx="34671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AB1E7F-A21E-4FB7-A5B7-E53357E91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1070" y="880428"/>
                        <a:ext cx="346710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84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04D4E-AF99-4B1E-94C9-8EBD7CAA9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274639"/>
            <a:ext cx="9889067" cy="483975"/>
          </a:xfrm>
        </p:spPr>
        <p:txBody>
          <a:bodyPr>
            <a:normAutofit/>
          </a:bodyPr>
          <a:lstStyle/>
          <a:p>
            <a:r>
              <a:rPr lang="en-CA" sz="2300" dirty="0"/>
              <a:t>Graphing Exponential Functions with Transform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7B8F5-2885-400A-836C-409A4216FA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6080" y="826348"/>
            <a:ext cx="9868747" cy="483975"/>
          </a:xfrm>
        </p:spPr>
        <p:txBody>
          <a:bodyPr/>
          <a:lstStyle/>
          <a:p>
            <a:r>
              <a:rPr lang="en-CA" sz="2100" dirty="0"/>
              <a:t>The general formula for an exponential function is in the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46EA2D-8A6C-47B3-8240-BB5FBC5A9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34469"/>
              </p:ext>
            </p:extLst>
          </p:nvPr>
        </p:nvGraphicFramePr>
        <p:xfrm>
          <a:off x="1795507" y="1266255"/>
          <a:ext cx="2451523" cy="54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46EA2D-8A6C-47B3-8240-BB5FBC5A9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507" y="1266255"/>
                        <a:ext cx="2451523" cy="54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FE2106-3844-4F4D-9065-80F1C3A4B136}"/>
                  </a:ext>
                </a:extLst>
              </p:cNvPr>
              <p:cNvSpPr txBox="1"/>
              <p:nvPr/>
            </p:nvSpPr>
            <p:spPr>
              <a:xfrm>
                <a:off x="406400" y="1858190"/>
                <a:ext cx="574926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A: Y-intercept if C=0 and D=0, </a:t>
                </a:r>
                <a:br>
                  <a:rPr lang="en-CA" dirty="0">
                    <a:solidFill>
                      <a:srgbClr val="FF0000"/>
                    </a:solidFill>
                  </a:rPr>
                </a:br>
                <a:r>
                  <a:rPr lang="en-CA" dirty="0">
                    <a:solidFill>
                      <a:srgbClr val="FF0000"/>
                    </a:solidFill>
                  </a:rPr>
                  <a:t>      “+” Opens up: Above Hor. Asymptote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’ve” Opens down: Below Hor. Asymptot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FE2106-3844-4F4D-9065-80F1C3A4B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858190"/>
                <a:ext cx="5749263" cy="923330"/>
              </a:xfrm>
              <a:prstGeom prst="rect">
                <a:avLst/>
              </a:prstGeom>
              <a:blipFill>
                <a:blip r:embed="rId5"/>
                <a:stretch>
                  <a:fillRect l="-954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E874EF-A9C7-401A-ACC6-C1A400C7E8E7}"/>
              </a:ext>
            </a:extLst>
          </p:cNvPr>
          <p:cNvSpPr txBox="1"/>
          <p:nvPr/>
        </p:nvSpPr>
        <p:spPr>
          <a:xfrm>
            <a:off x="353030" y="2929121"/>
            <a:ext cx="54593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</a:rPr>
              <a:t>B: “Base” of the exponential function,  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B &gt; 1 – Graph increases AWAY from the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       horizontal asymptote</a:t>
            </a:r>
            <a:br>
              <a:rPr lang="en-CA" dirty="0">
                <a:solidFill>
                  <a:srgbClr val="0070C0"/>
                </a:solidFill>
              </a:rPr>
            </a:b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0 &lt; B &lt; 1 – Graph decreases CLOSER to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       the horizontal asymptote</a:t>
            </a:r>
            <a:br>
              <a:rPr lang="en-CA" dirty="0">
                <a:solidFill>
                  <a:srgbClr val="0070C0"/>
                </a:solidFill>
              </a:rPr>
            </a:br>
            <a:endParaRPr lang="en-CA" dirty="0">
              <a:solidFill>
                <a:srgbClr val="0070C0"/>
              </a:solidFill>
            </a:endParaRPr>
          </a:p>
          <a:p>
            <a:r>
              <a:rPr lang="en-CA" dirty="0">
                <a:solidFill>
                  <a:srgbClr val="0070C0"/>
                </a:solidFill>
              </a:rPr>
              <a:t>              B &lt; 0 – Not an exponential function                     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4D5C45DE-7BF5-4C28-99A2-6BD831EA825F}"/>
              </a:ext>
            </a:extLst>
          </p:cNvPr>
          <p:cNvSpPr txBox="1"/>
          <p:nvPr/>
        </p:nvSpPr>
        <p:spPr>
          <a:xfrm>
            <a:off x="264894" y="5259129"/>
            <a:ext cx="4333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: Horizontal shift: Indicates where the “new” y-axis will be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5A65972-9D07-4736-B5A8-08101638D26E}"/>
              </a:ext>
            </a:extLst>
          </p:cNvPr>
          <p:cNvSpPr txBox="1"/>
          <p:nvPr/>
        </p:nvSpPr>
        <p:spPr>
          <a:xfrm>
            <a:off x="352172" y="6037131"/>
            <a:ext cx="493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: Vertical shift: Indicates the new Horizontal asymptote</a:t>
            </a:r>
          </a:p>
        </p:txBody>
      </p:sp>
      <p:grpSp>
        <p:nvGrpSpPr>
          <p:cNvPr id="109" name="Group 6">
            <a:extLst>
              <a:ext uri="{FF2B5EF4-FFF2-40B4-BE49-F238E27FC236}">
                <a16:creationId xmlns:a16="http://schemas.microsoft.com/office/drawing/2014/main" id="{B2000C45-3E23-4575-81EE-9C85C9BBE3B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15022" y="1687469"/>
            <a:ext cx="4365412" cy="4326607"/>
            <a:chOff x="1445" y="1222"/>
            <a:chExt cx="2505" cy="2916"/>
          </a:xfrm>
        </p:grpSpPr>
        <p:sp>
          <p:nvSpPr>
            <p:cNvPr id="110" name="AutoShape 5">
              <a:extLst>
                <a:ext uri="{FF2B5EF4-FFF2-40B4-BE49-F238E27FC236}">
                  <a16:creationId xmlns:a16="http://schemas.microsoft.com/office/drawing/2014/main" id="{4572267A-F560-4A87-A5E0-0BF3B29090E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7">
              <a:extLst>
                <a:ext uri="{FF2B5EF4-FFF2-40B4-BE49-F238E27FC236}">
                  <a16:creationId xmlns:a16="http://schemas.microsoft.com/office/drawing/2014/main" id="{85D711AD-0045-48C3-A353-B742F0E87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12" name="Line 8">
              <a:extLst>
                <a:ext uri="{FF2B5EF4-FFF2-40B4-BE49-F238E27FC236}">
                  <a16:creationId xmlns:a16="http://schemas.microsoft.com/office/drawing/2014/main" id="{8A0BFBAC-9253-43F5-AF25-312FE337B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9">
              <a:extLst>
                <a:ext uri="{FF2B5EF4-FFF2-40B4-BE49-F238E27FC236}">
                  <a16:creationId xmlns:a16="http://schemas.microsoft.com/office/drawing/2014/main" id="{3C6EBDF8-5BD0-4C7F-969A-8B335B285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0">
              <a:extLst>
                <a:ext uri="{FF2B5EF4-FFF2-40B4-BE49-F238E27FC236}">
                  <a16:creationId xmlns:a16="http://schemas.microsoft.com/office/drawing/2014/main" id="{8204686B-F43A-4DC0-9318-BF6083688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1">
              <a:extLst>
                <a:ext uri="{FF2B5EF4-FFF2-40B4-BE49-F238E27FC236}">
                  <a16:creationId xmlns:a16="http://schemas.microsoft.com/office/drawing/2014/main" id="{D224B25E-3ACA-4B7E-AA21-74DF92297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2">
              <a:extLst>
                <a:ext uri="{FF2B5EF4-FFF2-40B4-BE49-F238E27FC236}">
                  <a16:creationId xmlns:a16="http://schemas.microsoft.com/office/drawing/2014/main" id="{39B47718-F9A3-4B3E-9AA1-791401D04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3">
              <a:extLst>
                <a:ext uri="{FF2B5EF4-FFF2-40B4-BE49-F238E27FC236}">
                  <a16:creationId xmlns:a16="http://schemas.microsoft.com/office/drawing/2014/main" id="{75EF2436-042F-4097-819F-2D6DC81E9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4">
              <a:extLst>
                <a:ext uri="{FF2B5EF4-FFF2-40B4-BE49-F238E27FC236}">
                  <a16:creationId xmlns:a16="http://schemas.microsoft.com/office/drawing/2014/main" id="{7CC06B85-E358-4A2E-9751-779F18DBB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5">
              <a:extLst>
                <a:ext uri="{FF2B5EF4-FFF2-40B4-BE49-F238E27FC236}">
                  <a16:creationId xmlns:a16="http://schemas.microsoft.com/office/drawing/2014/main" id="{60C32757-9BC7-46F5-9CC8-9207CF96D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6">
              <a:extLst>
                <a:ext uri="{FF2B5EF4-FFF2-40B4-BE49-F238E27FC236}">
                  <a16:creationId xmlns:a16="http://schemas.microsoft.com/office/drawing/2014/main" id="{A955364D-6F5C-462B-B2F3-E6AFD1882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7">
              <a:extLst>
                <a:ext uri="{FF2B5EF4-FFF2-40B4-BE49-F238E27FC236}">
                  <a16:creationId xmlns:a16="http://schemas.microsoft.com/office/drawing/2014/main" id="{D0C337AB-1E6E-45CD-A463-026F5351B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8">
              <a:extLst>
                <a:ext uri="{FF2B5EF4-FFF2-40B4-BE49-F238E27FC236}">
                  <a16:creationId xmlns:a16="http://schemas.microsoft.com/office/drawing/2014/main" id="{2BEEFF1D-9A53-4817-8FB4-6ED3D87D62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9">
              <a:extLst>
                <a:ext uri="{FF2B5EF4-FFF2-40B4-BE49-F238E27FC236}">
                  <a16:creationId xmlns:a16="http://schemas.microsoft.com/office/drawing/2014/main" id="{E7020112-5D22-44FF-8DE9-063EC5C9B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0">
              <a:extLst>
                <a:ext uri="{FF2B5EF4-FFF2-40B4-BE49-F238E27FC236}">
                  <a16:creationId xmlns:a16="http://schemas.microsoft.com/office/drawing/2014/main" id="{8F6F8D6E-9DC7-43DE-83AE-4521164E7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1">
              <a:extLst>
                <a:ext uri="{FF2B5EF4-FFF2-40B4-BE49-F238E27FC236}">
                  <a16:creationId xmlns:a16="http://schemas.microsoft.com/office/drawing/2014/main" id="{ED874F34-7186-443E-BCB7-ACBF3E52D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2">
              <a:extLst>
                <a:ext uri="{FF2B5EF4-FFF2-40B4-BE49-F238E27FC236}">
                  <a16:creationId xmlns:a16="http://schemas.microsoft.com/office/drawing/2014/main" id="{A1D63B60-0B6A-4566-9257-BAC59AF18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3">
              <a:extLst>
                <a:ext uri="{FF2B5EF4-FFF2-40B4-BE49-F238E27FC236}">
                  <a16:creationId xmlns:a16="http://schemas.microsoft.com/office/drawing/2014/main" id="{6DA0E40A-0545-44CA-A99A-B60B82E02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4">
              <a:extLst>
                <a:ext uri="{FF2B5EF4-FFF2-40B4-BE49-F238E27FC236}">
                  <a16:creationId xmlns:a16="http://schemas.microsoft.com/office/drawing/2014/main" id="{551D603C-F150-44C2-B325-5F70AF53E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5">
              <a:extLst>
                <a:ext uri="{FF2B5EF4-FFF2-40B4-BE49-F238E27FC236}">
                  <a16:creationId xmlns:a16="http://schemas.microsoft.com/office/drawing/2014/main" id="{C62703F3-E18D-49AC-A00D-56F34D7B2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6">
              <a:extLst>
                <a:ext uri="{FF2B5EF4-FFF2-40B4-BE49-F238E27FC236}">
                  <a16:creationId xmlns:a16="http://schemas.microsoft.com/office/drawing/2014/main" id="{085CFCFF-019D-45BA-8905-E00D55650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7">
              <a:extLst>
                <a:ext uri="{FF2B5EF4-FFF2-40B4-BE49-F238E27FC236}">
                  <a16:creationId xmlns:a16="http://schemas.microsoft.com/office/drawing/2014/main" id="{7F077AEF-D590-43AD-9736-D9309953F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8">
              <a:extLst>
                <a:ext uri="{FF2B5EF4-FFF2-40B4-BE49-F238E27FC236}">
                  <a16:creationId xmlns:a16="http://schemas.microsoft.com/office/drawing/2014/main" id="{805CE6B1-19A6-48FD-B285-6FBE0D160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9">
              <a:extLst>
                <a:ext uri="{FF2B5EF4-FFF2-40B4-BE49-F238E27FC236}">
                  <a16:creationId xmlns:a16="http://schemas.microsoft.com/office/drawing/2014/main" id="{511F1A35-7335-470E-BF57-C101274E4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0">
              <a:extLst>
                <a:ext uri="{FF2B5EF4-FFF2-40B4-BE49-F238E27FC236}">
                  <a16:creationId xmlns:a16="http://schemas.microsoft.com/office/drawing/2014/main" id="{32551555-D417-41C9-A246-EF37505C9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1">
              <a:extLst>
                <a:ext uri="{FF2B5EF4-FFF2-40B4-BE49-F238E27FC236}">
                  <a16:creationId xmlns:a16="http://schemas.microsoft.com/office/drawing/2014/main" id="{7490750B-2FBC-4EB5-968A-D1A1382B6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2">
              <a:extLst>
                <a:ext uri="{FF2B5EF4-FFF2-40B4-BE49-F238E27FC236}">
                  <a16:creationId xmlns:a16="http://schemas.microsoft.com/office/drawing/2014/main" id="{636C7DE8-1944-466E-99F6-85519A95F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3">
              <a:extLst>
                <a:ext uri="{FF2B5EF4-FFF2-40B4-BE49-F238E27FC236}">
                  <a16:creationId xmlns:a16="http://schemas.microsoft.com/office/drawing/2014/main" id="{FA24D37C-F08F-4A74-A37B-78D9AEF9F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4">
              <a:extLst>
                <a:ext uri="{FF2B5EF4-FFF2-40B4-BE49-F238E27FC236}">
                  <a16:creationId xmlns:a16="http://schemas.microsoft.com/office/drawing/2014/main" id="{8366553D-08B9-4E81-AB6A-F93D3AFF9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5">
              <a:extLst>
                <a:ext uri="{FF2B5EF4-FFF2-40B4-BE49-F238E27FC236}">
                  <a16:creationId xmlns:a16="http://schemas.microsoft.com/office/drawing/2014/main" id="{2769433F-B93E-4747-813D-03FCBF67A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6">
              <a:extLst>
                <a:ext uri="{FF2B5EF4-FFF2-40B4-BE49-F238E27FC236}">
                  <a16:creationId xmlns:a16="http://schemas.microsoft.com/office/drawing/2014/main" id="{D8B963B3-0F55-430A-BCFC-CC7092F52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7">
              <a:extLst>
                <a:ext uri="{FF2B5EF4-FFF2-40B4-BE49-F238E27FC236}">
                  <a16:creationId xmlns:a16="http://schemas.microsoft.com/office/drawing/2014/main" id="{4BC740ED-FD20-4BF7-814C-7ED47BBDC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8">
              <a:extLst>
                <a:ext uri="{FF2B5EF4-FFF2-40B4-BE49-F238E27FC236}">
                  <a16:creationId xmlns:a16="http://schemas.microsoft.com/office/drawing/2014/main" id="{B0258759-FBA7-4B4C-8DC2-B3082F2E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9">
              <a:extLst>
                <a:ext uri="{FF2B5EF4-FFF2-40B4-BE49-F238E27FC236}">
                  <a16:creationId xmlns:a16="http://schemas.microsoft.com/office/drawing/2014/main" id="{58B4EC83-E0ED-4B2F-84E8-4C61BF11F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0">
              <a:extLst>
                <a:ext uri="{FF2B5EF4-FFF2-40B4-BE49-F238E27FC236}">
                  <a16:creationId xmlns:a16="http://schemas.microsoft.com/office/drawing/2014/main" id="{4EDCD66F-1DBA-481D-8872-7189CE5F4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1">
              <a:extLst>
                <a:ext uri="{FF2B5EF4-FFF2-40B4-BE49-F238E27FC236}">
                  <a16:creationId xmlns:a16="http://schemas.microsoft.com/office/drawing/2014/main" id="{49FDA9B0-7B63-4B2F-B8EB-FA4263FBD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2">
              <a:extLst>
                <a:ext uri="{FF2B5EF4-FFF2-40B4-BE49-F238E27FC236}">
                  <a16:creationId xmlns:a16="http://schemas.microsoft.com/office/drawing/2014/main" id="{1B0876F2-535B-4A21-89B1-BFA1B578A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3">
              <a:extLst>
                <a:ext uri="{FF2B5EF4-FFF2-40B4-BE49-F238E27FC236}">
                  <a16:creationId xmlns:a16="http://schemas.microsoft.com/office/drawing/2014/main" id="{4ADB6DD9-EF75-489D-B647-111445BDE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44">
              <a:extLst>
                <a:ext uri="{FF2B5EF4-FFF2-40B4-BE49-F238E27FC236}">
                  <a16:creationId xmlns:a16="http://schemas.microsoft.com/office/drawing/2014/main" id="{81AA3BFA-009D-4083-A07E-C5674EFBD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149" name="Freeform 45">
              <a:extLst>
                <a:ext uri="{FF2B5EF4-FFF2-40B4-BE49-F238E27FC236}">
                  <a16:creationId xmlns:a16="http://schemas.microsoft.com/office/drawing/2014/main" id="{501ADEFD-73F6-4C13-81E3-8781B5889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6">
              <a:extLst>
                <a:ext uri="{FF2B5EF4-FFF2-40B4-BE49-F238E27FC236}">
                  <a16:creationId xmlns:a16="http://schemas.microsoft.com/office/drawing/2014/main" id="{05055374-136F-4EB9-80D5-5D6B32FB5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7">
              <a:extLst>
                <a:ext uri="{FF2B5EF4-FFF2-40B4-BE49-F238E27FC236}">
                  <a16:creationId xmlns:a16="http://schemas.microsoft.com/office/drawing/2014/main" id="{63965755-1635-49E0-A42E-9FC6F144E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8">
              <a:extLst>
                <a:ext uri="{FF2B5EF4-FFF2-40B4-BE49-F238E27FC236}">
                  <a16:creationId xmlns:a16="http://schemas.microsoft.com/office/drawing/2014/main" id="{ACF5465C-9CE5-4ED0-A1DD-356E9B040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9">
              <a:extLst>
                <a:ext uri="{FF2B5EF4-FFF2-40B4-BE49-F238E27FC236}">
                  <a16:creationId xmlns:a16="http://schemas.microsoft.com/office/drawing/2014/main" id="{105FF944-5085-4398-A4BE-ED32C2701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50">
              <a:extLst>
                <a:ext uri="{FF2B5EF4-FFF2-40B4-BE49-F238E27FC236}">
                  <a16:creationId xmlns:a16="http://schemas.microsoft.com/office/drawing/2014/main" id="{E40BE3D9-5B0E-406E-A527-333381515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155" name="Freeform 51">
              <a:extLst>
                <a:ext uri="{FF2B5EF4-FFF2-40B4-BE49-F238E27FC236}">
                  <a16:creationId xmlns:a16="http://schemas.microsoft.com/office/drawing/2014/main" id="{683D305E-EF7F-4335-82BE-348E23F20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52">
              <a:extLst>
                <a:ext uri="{FF2B5EF4-FFF2-40B4-BE49-F238E27FC236}">
                  <a16:creationId xmlns:a16="http://schemas.microsoft.com/office/drawing/2014/main" id="{3F26960E-4C5A-43B8-8442-A745C0D03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7" name="Line 53">
              <a:extLst>
                <a:ext uri="{FF2B5EF4-FFF2-40B4-BE49-F238E27FC236}">
                  <a16:creationId xmlns:a16="http://schemas.microsoft.com/office/drawing/2014/main" id="{B50EEEED-8698-4F80-B55D-6D5FEAE33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54">
              <a:extLst>
                <a:ext uri="{FF2B5EF4-FFF2-40B4-BE49-F238E27FC236}">
                  <a16:creationId xmlns:a16="http://schemas.microsoft.com/office/drawing/2014/main" id="{B6A69C04-F858-427E-8429-6B92199DF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59" name="Line 55">
              <a:extLst>
                <a:ext uri="{FF2B5EF4-FFF2-40B4-BE49-F238E27FC236}">
                  <a16:creationId xmlns:a16="http://schemas.microsoft.com/office/drawing/2014/main" id="{377FD544-594B-4674-8C2F-B139DABDD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56">
              <a:extLst>
                <a:ext uri="{FF2B5EF4-FFF2-40B4-BE49-F238E27FC236}">
                  <a16:creationId xmlns:a16="http://schemas.microsoft.com/office/drawing/2014/main" id="{F4990212-4755-4B8A-A432-4DA863966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61" name="Line 57">
              <a:extLst>
                <a:ext uri="{FF2B5EF4-FFF2-40B4-BE49-F238E27FC236}">
                  <a16:creationId xmlns:a16="http://schemas.microsoft.com/office/drawing/2014/main" id="{8D8E5FF1-093B-4060-8A39-6139E13C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58">
              <a:extLst>
                <a:ext uri="{FF2B5EF4-FFF2-40B4-BE49-F238E27FC236}">
                  <a16:creationId xmlns:a16="http://schemas.microsoft.com/office/drawing/2014/main" id="{E36B8948-4EC9-4B39-831C-F1E0D7D9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63" name="Line 59">
              <a:extLst>
                <a:ext uri="{FF2B5EF4-FFF2-40B4-BE49-F238E27FC236}">
                  <a16:creationId xmlns:a16="http://schemas.microsoft.com/office/drawing/2014/main" id="{699EC1E5-178A-4CAC-86C6-0BB8997F5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60">
              <a:extLst>
                <a:ext uri="{FF2B5EF4-FFF2-40B4-BE49-F238E27FC236}">
                  <a16:creationId xmlns:a16="http://schemas.microsoft.com/office/drawing/2014/main" id="{9C84BC38-B8DB-4168-AB50-F2963D16F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65" name="Rectangle 61">
              <a:extLst>
                <a:ext uri="{FF2B5EF4-FFF2-40B4-BE49-F238E27FC236}">
                  <a16:creationId xmlns:a16="http://schemas.microsoft.com/office/drawing/2014/main" id="{0AFCA7E6-8106-4769-A739-6F0E91D3B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166" name="Line 62">
              <a:extLst>
                <a:ext uri="{FF2B5EF4-FFF2-40B4-BE49-F238E27FC236}">
                  <a16:creationId xmlns:a16="http://schemas.microsoft.com/office/drawing/2014/main" id="{F6A029BC-1E5F-4420-82D2-2352F2594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63">
              <a:extLst>
                <a:ext uri="{FF2B5EF4-FFF2-40B4-BE49-F238E27FC236}">
                  <a16:creationId xmlns:a16="http://schemas.microsoft.com/office/drawing/2014/main" id="{1862F152-7473-46B3-AA74-B31202C0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68" name="Line 64">
              <a:extLst>
                <a:ext uri="{FF2B5EF4-FFF2-40B4-BE49-F238E27FC236}">
                  <a16:creationId xmlns:a16="http://schemas.microsoft.com/office/drawing/2014/main" id="{915A15B9-50D8-4ED1-B75E-81E716300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Rectangle 65">
              <a:extLst>
                <a:ext uri="{FF2B5EF4-FFF2-40B4-BE49-F238E27FC236}">
                  <a16:creationId xmlns:a16="http://schemas.microsoft.com/office/drawing/2014/main" id="{96FCB095-64B7-4CEB-9285-5D9B8F078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70" name="Line 66">
              <a:extLst>
                <a:ext uri="{FF2B5EF4-FFF2-40B4-BE49-F238E27FC236}">
                  <a16:creationId xmlns:a16="http://schemas.microsoft.com/office/drawing/2014/main" id="{7258DBD4-B152-4844-96FD-2992C3A8E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67">
              <a:extLst>
                <a:ext uri="{FF2B5EF4-FFF2-40B4-BE49-F238E27FC236}">
                  <a16:creationId xmlns:a16="http://schemas.microsoft.com/office/drawing/2014/main" id="{43C159DF-6B8A-49B0-88CB-76184994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72" name="Line 68">
              <a:extLst>
                <a:ext uri="{FF2B5EF4-FFF2-40B4-BE49-F238E27FC236}">
                  <a16:creationId xmlns:a16="http://schemas.microsoft.com/office/drawing/2014/main" id="{C41B1324-2A21-40F9-B6B6-0FD4B20FA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69">
              <a:extLst>
                <a:ext uri="{FF2B5EF4-FFF2-40B4-BE49-F238E27FC236}">
                  <a16:creationId xmlns:a16="http://schemas.microsoft.com/office/drawing/2014/main" id="{FE0AC0E0-8989-409A-A99D-F6362FD55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74" name="Rectangle 70">
              <a:extLst>
                <a:ext uri="{FF2B5EF4-FFF2-40B4-BE49-F238E27FC236}">
                  <a16:creationId xmlns:a16="http://schemas.microsoft.com/office/drawing/2014/main" id="{F8DCF8BF-846C-4256-ABC8-75D65DB99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75" name="Line 71">
              <a:extLst>
                <a:ext uri="{FF2B5EF4-FFF2-40B4-BE49-F238E27FC236}">
                  <a16:creationId xmlns:a16="http://schemas.microsoft.com/office/drawing/2014/main" id="{F8941FD8-B612-411C-9C49-B0572FE7E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72">
              <a:extLst>
                <a:ext uri="{FF2B5EF4-FFF2-40B4-BE49-F238E27FC236}">
                  <a16:creationId xmlns:a16="http://schemas.microsoft.com/office/drawing/2014/main" id="{5928393F-F536-4AF3-ABDD-938D3FC0A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77" name="Line 73">
              <a:extLst>
                <a:ext uri="{FF2B5EF4-FFF2-40B4-BE49-F238E27FC236}">
                  <a16:creationId xmlns:a16="http://schemas.microsoft.com/office/drawing/2014/main" id="{6042A1E4-FA1A-47BA-BF31-FC5895277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74">
              <a:extLst>
                <a:ext uri="{FF2B5EF4-FFF2-40B4-BE49-F238E27FC236}">
                  <a16:creationId xmlns:a16="http://schemas.microsoft.com/office/drawing/2014/main" id="{DFBA3ACB-A228-486C-B047-4345CC787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79" name="Line 75">
              <a:extLst>
                <a:ext uri="{FF2B5EF4-FFF2-40B4-BE49-F238E27FC236}">
                  <a16:creationId xmlns:a16="http://schemas.microsoft.com/office/drawing/2014/main" id="{320A7726-2812-4CBC-B623-45CCE819F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76">
              <a:extLst>
                <a:ext uri="{FF2B5EF4-FFF2-40B4-BE49-F238E27FC236}">
                  <a16:creationId xmlns:a16="http://schemas.microsoft.com/office/drawing/2014/main" id="{CA6EEB70-17F9-43EB-839B-5F6224857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81" name="Line 77">
              <a:extLst>
                <a:ext uri="{FF2B5EF4-FFF2-40B4-BE49-F238E27FC236}">
                  <a16:creationId xmlns:a16="http://schemas.microsoft.com/office/drawing/2014/main" id="{096636E3-7F94-4FA6-AB82-5203155DA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8">
              <a:extLst>
                <a:ext uri="{FF2B5EF4-FFF2-40B4-BE49-F238E27FC236}">
                  <a16:creationId xmlns:a16="http://schemas.microsoft.com/office/drawing/2014/main" id="{B378F247-E119-4376-A730-822209F1A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83" name="Line 79">
              <a:extLst>
                <a:ext uri="{FF2B5EF4-FFF2-40B4-BE49-F238E27FC236}">
                  <a16:creationId xmlns:a16="http://schemas.microsoft.com/office/drawing/2014/main" id="{166FD90E-32B1-4155-9CDA-F1C268761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80">
              <a:extLst>
                <a:ext uri="{FF2B5EF4-FFF2-40B4-BE49-F238E27FC236}">
                  <a16:creationId xmlns:a16="http://schemas.microsoft.com/office/drawing/2014/main" id="{5C78AB70-2C82-4C2C-A315-F49E456AF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85" name="Line 81">
              <a:extLst>
                <a:ext uri="{FF2B5EF4-FFF2-40B4-BE49-F238E27FC236}">
                  <a16:creationId xmlns:a16="http://schemas.microsoft.com/office/drawing/2014/main" id="{E787A444-5048-4F90-AF3E-57BA446CB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2">
              <a:extLst>
                <a:ext uri="{FF2B5EF4-FFF2-40B4-BE49-F238E27FC236}">
                  <a16:creationId xmlns:a16="http://schemas.microsoft.com/office/drawing/2014/main" id="{458B4550-FA6D-4CC0-B524-570AA49BC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87" name="Line 83">
              <a:extLst>
                <a:ext uri="{FF2B5EF4-FFF2-40B4-BE49-F238E27FC236}">
                  <a16:creationId xmlns:a16="http://schemas.microsoft.com/office/drawing/2014/main" id="{1BB25941-BC42-423B-9DA6-6156A255E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84">
              <a:extLst>
                <a:ext uri="{FF2B5EF4-FFF2-40B4-BE49-F238E27FC236}">
                  <a16:creationId xmlns:a16="http://schemas.microsoft.com/office/drawing/2014/main" id="{152F2E28-2CB2-4202-86E2-AC8B0DD8D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89" name="Line 85">
              <a:extLst>
                <a:ext uri="{FF2B5EF4-FFF2-40B4-BE49-F238E27FC236}">
                  <a16:creationId xmlns:a16="http://schemas.microsoft.com/office/drawing/2014/main" id="{83528C51-FCDB-4360-AE1A-BA673621A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134E7DC0-4636-4B03-AD7A-77068456D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aphicFrame>
        <p:nvGraphicFramePr>
          <p:cNvPr id="191" name="Object 190">
            <a:extLst>
              <a:ext uri="{FF2B5EF4-FFF2-40B4-BE49-F238E27FC236}">
                <a16:creationId xmlns:a16="http://schemas.microsoft.com/office/drawing/2014/main" id="{C56A811B-5A7F-4022-BDC4-3FBA1AD6F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25840"/>
              </p:ext>
            </p:extLst>
          </p:nvPr>
        </p:nvGraphicFramePr>
        <p:xfrm>
          <a:off x="9144632" y="2465942"/>
          <a:ext cx="2359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191" name="Object 190">
                        <a:extLst>
                          <a:ext uri="{FF2B5EF4-FFF2-40B4-BE49-F238E27FC236}">
                            <a16:creationId xmlns:a16="http://schemas.microsoft.com/office/drawing/2014/main" id="{C56A811B-5A7F-4022-BDC4-3FBA1AD6F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632" y="2465942"/>
                        <a:ext cx="235902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91">
            <a:extLst>
              <a:ext uri="{FF2B5EF4-FFF2-40B4-BE49-F238E27FC236}">
                <a16:creationId xmlns:a16="http://schemas.microsoft.com/office/drawing/2014/main" id="{D1368318-9C73-4DA7-8F88-87967A51F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59131"/>
              </p:ext>
            </p:extLst>
          </p:nvPr>
        </p:nvGraphicFramePr>
        <p:xfrm>
          <a:off x="10253383" y="3172858"/>
          <a:ext cx="1032327" cy="43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192" name="Object 91">
                        <a:extLst>
                          <a:ext uri="{FF2B5EF4-FFF2-40B4-BE49-F238E27FC236}">
                            <a16:creationId xmlns:a16="http://schemas.microsoft.com/office/drawing/2014/main" id="{D1368318-9C73-4DA7-8F88-87967A51F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383" y="3172858"/>
                        <a:ext cx="1032327" cy="43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F1EA3CED-DCFE-4155-B74C-2A0F852DBCD4}"/>
              </a:ext>
            </a:extLst>
          </p:cNvPr>
          <p:cNvCxnSpPr>
            <a:cxnSpLocks/>
          </p:cNvCxnSpPr>
          <p:nvPr/>
        </p:nvCxnSpPr>
        <p:spPr>
          <a:xfrm>
            <a:off x="5578901" y="3397065"/>
            <a:ext cx="4688819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" name="Object 91">
            <a:extLst>
              <a:ext uri="{FF2B5EF4-FFF2-40B4-BE49-F238E27FC236}">
                <a16:creationId xmlns:a16="http://schemas.microsoft.com/office/drawing/2014/main" id="{E0A559C2-8615-41D9-A6F8-07AB7F689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52251"/>
              </p:ext>
            </p:extLst>
          </p:nvPr>
        </p:nvGraphicFramePr>
        <p:xfrm>
          <a:off x="10315115" y="3660660"/>
          <a:ext cx="1090219" cy="4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194" name="Object 91">
                        <a:extLst>
                          <a:ext uri="{FF2B5EF4-FFF2-40B4-BE49-F238E27FC236}">
                            <a16:creationId xmlns:a16="http://schemas.microsoft.com/office/drawing/2014/main" id="{E0A559C2-8615-41D9-A6F8-07AB7F689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115" y="3660660"/>
                        <a:ext cx="1090219" cy="45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D1597DB9-FF60-4062-9813-F32BDD7E6738}"/>
              </a:ext>
            </a:extLst>
          </p:cNvPr>
          <p:cNvCxnSpPr>
            <a:cxnSpLocks/>
          </p:cNvCxnSpPr>
          <p:nvPr/>
        </p:nvCxnSpPr>
        <p:spPr>
          <a:xfrm flipV="1">
            <a:off x="8778608" y="1401178"/>
            <a:ext cx="0" cy="483436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Object 91">
            <a:extLst>
              <a:ext uri="{FF2B5EF4-FFF2-40B4-BE49-F238E27FC236}">
                <a16:creationId xmlns:a16="http://schemas.microsoft.com/office/drawing/2014/main" id="{9E40E4CA-299E-4E85-A9AF-7868A98BD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1197"/>
              </p:ext>
            </p:extLst>
          </p:nvPr>
        </p:nvGraphicFramePr>
        <p:xfrm>
          <a:off x="10280861" y="4144312"/>
          <a:ext cx="1110580" cy="47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196" name="Object 91">
                        <a:extLst>
                          <a:ext uri="{FF2B5EF4-FFF2-40B4-BE49-F238E27FC236}">
                            <a16:creationId xmlns:a16="http://schemas.microsoft.com/office/drawing/2014/main" id="{9E40E4CA-299E-4E85-A9AF-7868A98BD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861" y="4144312"/>
                        <a:ext cx="1110580" cy="478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Freeform 110">
            <a:extLst>
              <a:ext uri="{FF2B5EF4-FFF2-40B4-BE49-F238E27FC236}">
                <a16:creationId xmlns:a16="http://schemas.microsoft.com/office/drawing/2014/main" id="{4844F1FD-97F9-4567-A897-19901CB896F9}"/>
              </a:ext>
            </a:extLst>
          </p:cNvPr>
          <p:cNvSpPr>
            <a:spLocks/>
          </p:cNvSpPr>
          <p:nvPr/>
        </p:nvSpPr>
        <p:spPr bwMode="auto">
          <a:xfrm>
            <a:off x="5647090" y="1476260"/>
            <a:ext cx="4268091" cy="1823286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98" name="Object 91">
            <a:extLst>
              <a:ext uri="{FF2B5EF4-FFF2-40B4-BE49-F238E27FC236}">
                <a16:creationId xmlns:a16="http://schemas.microsoft.com/office/drawing/2014/main" id="{63736FC5-9501-449F-AD2D-C152B3EBE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79571"/>
              </p:ext>
            </p:extLst>
          </p:nvPr>
        </p:nvGraphicFramePr>
        <p:xfrm>
          <a:off x="9948346" y="1211703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198" name="Object 91">
                        <a:extLst>
                          <a:ext uri="{FF2B5EF4-FFF2-40B4-BE49-F238E27FC236}">
                            <a16:creationId xmlns:a16="http://schemas.microsoft.com/office/drawing/2014/main" id="{63736FC5-9501-449F-AD2D-C152B3EBE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346" y="1211703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Freeform 110">
            <a:extLst>
              <a:ext uri="{FF2B5EF4-FFF2-40B4-BE49-F238E27FC236}">
                <a16:creationId xmlns:a16="http://schemas.microsoft.com/office/drawing/2014/main" id="{CC5E6AC4-3D28-4034-8DBB-7D630257826A}"/>
              </a:ext>
            </a:extLst>
          </p:cNvPr>
          <p:cNvSpPr>
            <a:spLocks/>
          </p:cNvSpPr>
          <p:nvPr/>
        </p:nvSpPr>
        <p:spPr bwMode="auto">
          <a:xfrm flipV="1">
            <a:off x="5733387" y="3496011"/>
            <a:ext cx="4214844" cy="2585299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0" name="Object 91">
            <a:extLst>
              <a:ext uri="{FF2B5EF4-FFF2-40B4-BE49-F238E27FC236}">
                <a16:creationId xmlns:a16="http://schemas.microsoft.com/office/drawing/2014/main" id="{00F52DF3-4548-4B6E-83EB-744855956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414076"/>
              </p:ext>
            </p:extLst>
          </p:nvPr>
        </p:nvGraphicFramePr>
        <p:xfrm>
          <a:off x="9968545" y="5870001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200" name="Object 91">
                        <a:extLst>
                          <a:ext uri="{FF2B5EF4-FFF2-40B4-BE49-F238E27FC236}">
                            <a16:creationId xmlns:a16="http://schemas.microsoft.com/office/drawing/2014/main" id="{00F52DF3-4548-4B6E-83EB-744855956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545" y="5870001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" name="Rectangle 294">
            <a:extLst>
              <a:ext uri="{FF2B5EF4-FFF2-40B4-BE49-F238E27FC236}">
                <a16:creationId xmlns:a16="http://schemas.microsoft.com/office/drawing/2014/main" id="{8F265AF4-871C-4B25-AD61-87A2CE68CC40}"/>
              </a:ext>
            </a:extLst>
          </p:cNvPr>
          <p:cNvSpPr/>
          <p:nvPr/>
        </p:nvSpPr>
        <p:spPr>
          <a:xfrm>
            <a:off x="5673687" y="1145754"/>
            <a:ext cx="6411817" cy="545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B21E759B-E31B-4645-B451-9B37FDD922F3}"/>
              </a:ext>
            </a:extLst>
          </p:cNvPr>
          <p:cNvGrpSpPr/>
          <p:nvPr/>
        </p:nvGrpSpPr>
        <p:grpSpPr>
          <a:xfrm>
            <a:off x="5578901" y="1401178"/>
            <a:ext cx="5967121" cy="4834369"/>
            <a:chOff x="5578901" y="1401178"/>
            <a:chExt cx="5967121" cy="4834369"/>
          </a:xfrm>
        </p:grpSpPr>
        <p:grpSp>
          <p:nvGrpSpPr>
            <p:cNvPr id="297" name="Group 6">
              <a:extLst>
                <a:ext uri="{FF2B5EF4-FFF2-40B4-BE49-F238E27FC236}">
                  <a16:creationId xmlns:a16="http://schemas.microsoft.com/office/drawing/2014/main" id="{0A7AD22C-6952-4024-B344-92FF82837B0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715022" y="1687469"/>
              <a:ext cx="4365412" cy="4326607"/>
              <a:chOff x="1445" y="1222"/>
              <a:chExt cx="2505" cy="2916"/>
            </a:xfrm>
          </p:grpSpPr>
          <p:sp>
            <p:nvSpPr>
              <p:cNvPr id="304" name="AutoShape 5">
                <a:extLst>
                  <a:ext uri="{FF2B5EF4-FFF2-40B4-BE49-F238E27FC236}">
                    <a16:creationId xmlns:a16="http://schemas.microsoft.com/office/drawing/2014/main" id="{E2655FD1-DF5C-4B42-9135-11663E18D01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445" y="1228"/>
                <a:ext cx="2505" cy="2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5" name="Rectangle 7">
                <a:extLst>
                  <a:ext uri="{FF2B5EF4-FFF2-40B4-BE49-F238E27FC236}">
                    <a16:creationId xmlns:a16="http://schemas.microsoft.com/office/drawing/2014/main" id="{12FAC336-6B6A-40CD-B1C4-278BA7789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29"/>
                <a:ext cx="2501" cy="2898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306" name="Line 8">
                <a:extLst>
                  <a:ext uri="{FF2B5EF4-FFF2-40B4-BE49-F238E27FC236}">
                    <a16:creationId xmlns:a16="http://schemas.microsoft.com/office/drawing/2014/main" id="{A0F2C6B1-1AAC-4E41-B7F1-97D3C98AD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7" name="Line 9">
                <a:extLst>
                  <a:ext uri="{FF2B5EF4-FFF2-40B4-BE49-F238E27FC236}">
                    <a16:creationId xmlns:a16="http://schemas.microsoft.com/office/drawing/2014/main" id="{4208B25F-E1D1-4FEE-A35B-5B440BE76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9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8" name="Line 10">
                <a:extLst>
                  <a:ext uri="{FF2B5EF4-FFF2-40B4-BE49-F238E27FC236}">
                    <a16:creationId xmlns:a16="http://schemas.microsoft.com/office/drawing/2014/main" id="{70FFD7B6-D952-4781-A311-42DB78E28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" name="Line 11">
                <a:extLst>
                  <a:ext uri="{FF2B5EF4-FFF2-40B4-BE49-F238E27FC236}">
                    <a16:creationId xmlns:a16="http://schemas.microsoft.com/office/drawing/2014/main" id="{9B4E1ECA-3AA2-4481-9D4C-898A335BD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9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0" name="Line 12">
                <a:extLst>
                  <a:ext uri="{FF2B5EF4-FFF2-40B4-BE49-F238E27FC236}">
                    <a16:creationId xmlns:a16="http://schemas.microsoft.com/office/drawing/2014/main" id="{0889E5A0-F2BB-4938-B6A1-D7EBD53B7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1" name="Line 13">
                <a:extLst>
                  <a:ext uri="{FF2B5EF4-FFF2-40B4-BE49-F238E27FC236}">
                    <a16:creationId xmlns:a16="http://schemas.microsoft.com/office/drawing/2014/main" id="{D7AF76DB-C671-4566-A702-7004410E2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2" name="Line 14">
                <a:extLst>
                  <a:ext uri="{FF2B5EF4-FFF2-40B4-BE49-F238E27FC236}">
                    <a16:creationId xmlns:a16="http://schemas.microsoft.com/office/drawing/2014/main" id="{46ACE849-275F-4503-B4DE-D676713B5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" name="Line 15">
                <a:extLst>
                  <a:ext uri="{FF2B5EF4-FFF2-40B4-BE49-F238E27FC236}">
                    <a16:creationId xmlns:a16="http://schemas.microsoft.com/office/drawing/2014/main" id="{92088B37-DD65-4A3A-8665-5DFC8B486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" name="Line 16">
                <a:extLst>
                  <a:ext uri="{FF2B5EF4-FFF2-40B4-BE49-F238E27FC236}">
                    <a16:creationId xmlns:a16="http://schemas.microsoft.com/office/drawing/2014/main" id="{F01462BE-DBA4-4C01-931C-DDFAF2BA1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5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" name="Line 17">
                <a:extLst>
                  <a:ext uri="{FF2B5EF4-FFF2-40B4-BE49-F238E27FC236}">
                    <a16:creationId xmlns:a16="http://schemas.microsoft.com/office/drawing/2014/main" id="{C983F630-654B-47DF-8894-1B10ADB97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" name="Line 18">
                <a:extLst>
                  <a:ext uri="{FF2B5EF4-FFF2-40B4-BE49-F238E27FC236}">
                    <a16:creationId xmlns:a16="http://schemas.microsoft.com/office/drawing/2014/main" id="{39F9FAAF-5792-4A22-8D44-3C2AE74C1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4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" name="Line 19">
                <a:extLst>
                  <a:ext uri="{FF2B5EF4-FFF2-40B4-BE49-F238E27FC236}">
                    <a16:creationId xmlns:a16="http://schemas.microsoft.com/office/drawing/2014/main" id="{796FCA01-A61B-46BD-BA6E-6D0951C93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" name="Line 20">
                <a:extLst>
                  <a:ext uri="{FF2B5EF4-FFF2-40B4-BE49-F238E27FC236}">
                    <a16:creationId xmlns:a16="http://schemas.microsoft.com/office/drawing/2014/main" id="{9746C71E-20BF-45E1-AFE4-1F6629FD5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" name="Line 21">
                <a:extLst>
                  <a:ext uri="{FF2B5EF4-FFF2-40B4-BE49-F238E27FC236}">
                    <a16:creationId xmlns:a16="http://schemas.microsoft.com/office/drawing/2014/main" id="{96B223D8-4DE1-4BEC-9FC9-2645F5644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0" name="Line 22">
                <a:extLst>
                  <a:ext uri="{FF2B5EF4-FFF2-40B4-BE49-F238E27FC236}">
                    <a16:creationId xmlns:a16="http://schemas.microsoft.com/office/drawing/2014/main" id="{91F11739-1D97-419A-9F85-EAFEA7C9E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3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1" name="Line 23">
                <a:extLst>
                  <a:ext uri="{FF2B5EF4-FFF2-40B4-BE49-F238E27FC236}">
                    <a16:creationId xmlns:a16="http://schemas.microsoft.com/office/drawing/2014/main" id="{FAC4EA4D-88E2-4DD2-B59F-4291698D9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2" name="Line 24">
                <a:extLst>
                  <a:ext uri="{FF2B5EF4-FFF2-40B4-BE49-F238E27FC236}">
                    <a16:creationId xmlns:a16="http://schemas.microsoft.com/office/drawing/2014/main" id="{45D62BDB-D72B-4D83-9E39-715214EB6B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83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3" name="Line 25">
                <a:extLst>
                  <a:ext uri="{FF2B5EF4-FFF2-40B4-BE49-F238E27FC236}">
                    <a16:creationId xmlns:a16="http://schemas.microsoft.com/office/drawing/2014/main" id="{E74C7BD4-5B3C-415C-A929-37E429B39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83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4" name="Line 26">
                <a:extLst>
                  <a:ext uri="{FF2B5EF4-FFF2-40B4-BE49-F238E27FC236}">
                    <a16:creationId xmlns:a16="http://schemas.microsoft.com/office/drawing/2014/main" id="{2B287827-3C51-484D-AE84-7B70F7758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54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5" name="Line 27">
                <a:extLst>
                  <a:ext uri="{FF2B5EF4-FFF2-40B4-BE49-F238E27FC236}">
                    <a16:creationId xmlns:a16="http://schemas.microsoft.com/office/drawing/2014/main" id="{D111D57C-1FDC-4108-A19B-7E45731A8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55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6" name="Line 28">
                <a:extLst>
                  <a:ext uri="{FF2B5EF4-FFF2-40B4-BE49-F238E27FC236}">
                    <a16:creationId xmlns:a16="http://schemas.microsoft.com/office/drawing/2014/main" id="{AD122675-7469-4934-88EE-597E563B9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25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7" name="Line 29">
                <a:extLst>
                  <a:ext uri="{FF2B5EF4-FFF2-40B4-BE49-F238E27FC236}">
                    <a16:creationId xmlns:a16="http://schemas.microsoft.com/office/drawing/2014/main" id="{368A6522-728B-424D-800A-52A2038F7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26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8" name="Line 30">
                <a:extLst>
                  <a:ext uri="{FF2B5EF4-FFF2-40B4-BE49-F238E27FC236}">
                    <a16:creationId xmlns:a16="http://schemas.microsoft.com/office/drawing/2014/main" id="{5DC304A2-C2E7-422C-88C8-909060EF0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96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9" name="Line 31">
                <a:extLst>
                  <a:ext uri="{FF2B5EF4-FFF2-40B4-BE49-F238E27FC236}">
                    <a16:creationId xmlns:a16="http://schemas.microsoft.com/office/drawing/2014/main" id="{C07E3E01-1B18-40DC-8C94-03B05BADA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97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0" name="Line 32">
                <a:extLst>
                  <a:ext uri="{FF2B5EF4-FFF2-40B4-BE49-F238E27FC236}">
                    <a16:creationId xmlns:a16="http://schemas.microsoft.com/office/drawing/2014/main" id="{7C58488A-6D72-4552-BE2A-97ECFA220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38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1" name="Line 33">
                <a:extLst>
                  <a:ext uri="{FF2B5EF4-FFF2-40B4-BE49-F238E27FC236}">
                    <a16:creationId xmlns:a16="http://schemas.microsoft.com/office/drawing/2014/main" id="{10C75154-81DD-4A79-B935-F8A989CEB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39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2" name="Line 34">
                <a:extLst>
                  <a:ext uri="{FF2B5EF4-FFF2-40B4-BE49-F238E27FC236}">
                    <a16:creationId xmlns:a16="http://schemas.microsoft.com/office/drawing/2014/main" id="{20434B2E-1FD0-469F-800C-36C9A62D5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09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3" name="Line 35">
                <a:extLst>
                  <a:ext uri="{FF2B5EF4-FFF2-40B4-BE49-F238E27FC236}">
                    <a16:creationId xmlns:a16="http://schemas.microsoft.com/office/drawing/2014/main" id="{29C06BAB-310E-4043-880B-3959216CE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10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4" name="Line 36">
                <a:extLst>
                  <a:ext uri="{FF2B5EF4-FFF2-40B4-BE49-F238E27FC236}">
                    <a16:creationId xmlns:a16="http://schemas.microsoft.com/office/drawing/2014/main" id="{67E0492D-846E-4FE5-9942-786255506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81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5" name="Line 37">
                <a:extLst>
                  <a:ext uri="{FF2B5EF4-FFF2-40B4-BE49-F238E27FC236}">
                    <a16:creationId xmlns:a16="http://schemas.microsoft.com/office/drawing/2014/main" id="{735F071C-F05F-4BF0-AF47-8FC16464E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81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6" name="Line 38">
                <a:extLst>
                  <a:ext uri="{FF2B5EF4-FFF2-40B4-BE49-F238E27FC236}">
                    <a16:creationId xmlns:a16="http://schemas.microsoft.com/office/drawing/2014/main" id="{38793C1E-2758-493F-9464-5694EFAEF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52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7" name="Line 39">
                <a:extLst>
                  <a:ext uri="{FF2B5EF4-FFF2-40B4-BE49-F238E27FC236}">
                    <a16:creationId xmlns:a16="http://schemas.microsoft.com/office/drawing/2014/main" id="{F0CB6167-0BE9-404A-A916-C3CA66CF5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52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" name="Line 40">
                <a:extLst>
                  <a:ext uri="{FF2B5EF4-FFF2-40B4-BE49-F238E27FC236}">
                    <a16:creationId xmlns:a16="http://schemas.microsoft.com/office/drawing/2014/main" id="{B4F691C6-986D-4AE2-9DC1-440978FBB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6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9" name="Line 41">
                <a:extLst>
                  <a:ext uri="{FF2B5EF4-FFF2-40B4-BE49-F238E27FC236}">
                    <a16:creationId xmlns:a16="http://schemas.microsoft.com/office/drawing/2014/main" id="{48880458-6DAA-48A0-81B8-A1518B00C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7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0" name="Line 42">
                <a:extLst>
                  <a:ext uri="{FF2B5EF4-FFF2-40B4-BE49-F238E27FC236}">
                    <a16:creationId xmlns:a16="http://schemas.microsoft.com/office/drawing/2014/main" id="{8365C1B9-38BF-4B4A-9905-B12D725FD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8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1" name="Line 43">
                <a:extLst>
                  <a:ext uri="{FF2B5EF4-FFF2-40B4-BE49-F238E27FC236}">
                    <a16:creationId xmlns:a16="http://schemas.microsoft.com/office/drawing/2014/main" id="{6AB4F0DE-7540-43C2-A693-652AE6E56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86"/>
                <a:ext cx="249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dirty="0"/>
              </a:p>
            </p:txBody>
          </p:sp>
          <p:sp>
            <p:nvSpPr>
              <p:cNvPr id="342" name="Rectangle 44">
                <a:extLst>
                  <a:ext uri="{FF2B5EF4-FFF2-40B4-BE49-F238E27FC236}">
                    <a16:creationId xmlns:a16="http://schemas.microsoft.com/office/drawing/2014/main" id="{8A448298-3430-4D97-A621-B1E856D4B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2488"/>
                <a:ext cx="53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/>
              </a:p>
            </p:txBody>
          </p:sp>
          <p:sp>
            <p:nvSpPr>
              <p:cNvPr id="343" name="Freeform 45">
                <a:extLst>
                  <a:ext uri="{FF2B5EF4-FFF2-40B4-BE49-F238E27FC236}">
                    <a16:creationId xmlns:a16="http://schemas.microsoft.com/office/drawing/2014/main" id="{3896F69C-308D-4653-B335-F06E22A7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1" y="2626"/>
                <a:ext cx="22" cy="108"/>
              </a:xfrm>
              <a:custGeom>
                <a:avLst/>
                <a:gdLst>
                  <a:gd name="T0" fmla="*/ 0 w 22"/>
                  <a:gd name="T1" fmla="*/ 0 h 108"/>
                  <a:gd name="T2" fmla="*/ 22 w 22"/>
                  <a:gd name="T3" fmla="*/ 54 h 108"/>
                  <a:gd name="T4" fmla="*/ 0 w 22"/>
                  <a:gd name="T5" fmla="*/ 108 h 108"/>
                  <a:gd name="T6" fmla="*/ 0 w 22"/>
                  <a:gd name="T7" fmla="*/ 0 h 1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"/>
                  <a:gd name="T13" fmla="*/ 0 h 108"/>
                  <a:gd name="T14" fmla="*/ 22 w 22"/>
                  <a:gd name="T15" fmla="*/ 108 h 1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" h="108">
                    <a:moveTo>
                      <a:pt x="0" y="0"/>
                    </a:moveTo>
                    <a:lnTo>
                      <a:pt x="22" y="54"/>
                    </a:lnTo>
                    <a:lnTo>
                      <a:pt x="0" y="1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4" name="Line 46">
                <a:extLst>
                  <a:ext uri="{FF2B5EF4-FFF2-40B4-BE49-F238E27FC236}">
                    <a16:creationId xmlns:a16="http://schemas.microsoft.com/office/drawing/2014/main" id="{17D226C8-C13C-4B25-A0D1-398349745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3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5" name="Line 47">
                <a:extLst>
                  <a:ext uri="{FF2B5EF4-FFF2-40B4-BE49-F238E27FC236}">
                    <a16:creationId xmlns:a16="http://schemas.microsoft.com/office/drawing/2014/main" id="{E36683DD-0BDF-48F8-B4D7-BEAA0FFA3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5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6" name="Line 48">
                <a:extLst>
                  <a:ext uri="{FF2B5EF4-FFF2-40B4-BE49-F238E27FC236}">
                    <a16:creationId xmlns:a16="http://schemas.microsoft.com/office/drawing/2014/main" id="{854028A0-33B6-4D1E-9F3D-B0A668E33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7" name="Line 49">
                <a:extLst>
                  <a:ext uri="{FF2B5EF4-FFF2-40B4-BE49-F238E27FC236}">
                    <a16:creationId xmlns:a16="http://schemas.microsoft.com/office/drawing/2014/main" id="{AA0683A8-D9E5-4F8E-A10C-A58D70026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0" y="1234"/>
                <a:ext cx="1" cy="289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8" name="Rectangle 50">
                <a:extLst>
                  <a:ext uri="{FF2B5EF4-FFF2-40B4-BE49-F238E27FC236}">
                    <a16:creationId xmlns:a16="http://schemas.microsoft.com/office/drawing/2014/main" id="{CFD52B61-39FD-4FCD-86DF-44D2ADE59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7" y="1222"/>
                <a:ext cx="53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en-US" sz="1800"/>
              </a:p>
            </p:txBody>
          </p:sp>
          <p:sp>
            <p:nvSpPr>
              <p:cNvPr id="349" name="Freeform 51">
                <a:extLst>
                  <a:ext uri="{FF2B5EF4-FFF2-40B4-BE49-F238E27FC236}">
                    <a16:creationId xmlns:a16="http://schemas.microsoft.com/office/drawing/2014/main" id="{BC386019-25EE-4831-AA97-96FB357031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5" y="1240"/>
                <a:ext cx="45" cy="54"/>
              </a:xfrm>
              <a:custGeom>
                <a:avLst/>
                <a:gdLst>
                  <a:gd name="T0" fmla="*/ 0 w 45"/>
                  <a:gd name="T1" fmla="*/ 54 h 54"/>
                  <a:gd name="T2" fmla="*/ 23 w 45"/>
                  <a:gd name="T3" fmla="*/ 0 h 54"/>
                  <a:gd name="T4" fmla="*/ 45 w 45"/>
                  <a:gd name="T5" fmla="*/ 54 h 54"/>
                  <a:gd name="T6" fmla="*/ 0 w 45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5"/>
                  <a:gd name="T13" fmla="*/ 0 h 54"/>
                  <a:gd name="T14" fmla="*/ 45 w 45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5" h="54">
                    <a:moveTo>
                      <a:pt x="0" y="54"/>
                    </a:moveTo>
                    <a:lnTo>
                      <a:pt x="23" y="0"/>
                    </a:lnTo>
                    <a:lnTo>
                      <a:pt x="45" y="54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0" name="Rectangle 52">
                <a:extLst>
                  <a:ext uri="{FF2B5EF4-FFF2-40B4-BE49-F238E27FC236}">
                    <a16:creationId xmlns:a16="http://schemas.microsoft.com/office/drawing/2014/main" id="{A5D98F2C-110E-4656-8820-9C4330940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34"/>
                <a:ext cx="2501" cy="2898"/>
              </a:xfrm>
              <a:prstGeom prst="rect">
                <a:avLst/>
              </a:prstGeom>
              <a:noFill/>
              <a:ln w="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351" name="Line 53">
                <a:extLst>
                  <a:ext uri="{FF2B5EF4-FFF2-40B4-BE49-F238E27FC236}">
                    <a16:creationId xmlns:a16="http://schemas.microsoft.com/office/drawing/2014/main" id="{13AB9BF9-0F23-4B86-8876-F2AE1C10B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9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2" name="Rectangle 54">
                <a:extLst>
                  <a:ext uri="{FF2B5EF4-FFF2-40B4-BE49-F238E27FC236}">
                    <a16:creationId xmlns:a16="http://schemas.microsoft.com/office/drawing/2014/main" id="{140D2F31-B1B3-4C16-97CB-B6522A9EB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5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4</a:t>
                </a:r>
                <a:endParaRPr lang="en-US" altLang="en-US" sz="1800"/>
              </a:p>
            </p:txBody>
          </p:sp>
          <p:sp>
            <p:nvSpPr>
              <p:cNvPr id="353" name="Line 55">
                <a:extLst>
                  <a:ext uri="{FF2B5EF4-FFF2-40B4-BE49-F238E27FC236}">
                    <a16:creationId xmlns:a16="http://schemas.microsoft.com/office/drawing/2014/main" id="{4EE1629C-A9B1-4232-97EC-11C2C7AF9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9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4" name="Rectangle 56">
                <a:extLst>
                  <a:ext uri="{FF2B5EF4-FFF2-40B4-BE49-F238E27FC236}">
                    <a16:creationId xmlns:a16="http://schemas.microsoft.com/office/drawing/2014/main" id="{0CA00316-7218-4119-A7D6-E1F69D354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3</a:t>
                </a:r>
                <a:endParaRPr lang="en-US" altLang="en-US" sz="1800"/>
              </a:p>
            </p:txBody>
          </p:sp>
          <p:sp>
            <p:nvSpPr>
              <p:cNvPr id="355" name="Line 57">
                <a:extLst>
                  <a:ext uri="{FF2B5EF4-FFF2-40B4-BE49-F238E27FC236}">
                    <a16:creationId xmlns:a16="http://schemas.microsoft.com/office/drawing/2014/main" id="{0FB64D52-0A6F-4E76-83E8-40647AEDA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8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6" name="Rectangle 58">
                <a:extLst>
                  <a:ext uri="{FF2B5EF4-FFF2-40B4-BE49-F238E27FC236}">
                    <a16:creationId xmlns:a16="http://schemas.microsoft.com/office/drawing/2014/main" id="{EBE51CE8-775A-421A-B2B1-CFCB02E21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2</a:t>
                </a:r>
                <a:endParaRPr lang="en-US" altLang="en-US" sz="1800"/>
              </a:p>
            </p:txBody>
          </p:sp>
          <p:sp>
            <p:nvSpPr>
              <p:cNvPr id="357" name="Line 59">
                <a:extLst>
                  <a:ext uri="{FF2B5EF4-FFF2-40B4-BE49-F238E27FC236}">
                    <a16:creationId xmlns:a16="http://schemas.microsoft.com/office/drawing/2014/main" id="{4E894867-AF59-4761-BCD6-55FA4F51A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" name="Rectangle 60">
                <a:extLst>
                  <a:ext uri="{FF2B5EF4-FFF2-40B4-BE49-F238E27FC236}">
                    <a16:creationId xmlns:a16="http://schemas.microsoft.com/office/drawing/2014/main" id="{134C2868-B24A-4876-ACB5-F80FEAA38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1</a:t>
                </a:r>
                <a:endParaRPr lang="en-US" altLang="en-US" sz="1800"/>
              </a:p>
            </p:txBody>
          </p:sp>
          <p:sp>
            <p:nvSpPr>
              <p:cNvPr id="359" name="Rectangle 61">
                <a:extLst>
                  <a:ext uri="{FF2B5EF4-FFF2-40B4-BE49-F238E27FC236}">
                    <a16:creationId xmlns:a16="http://schemas.microsoft.com/office/drawing/2014/main" id="{B1FC9A47-95BC-4432-8349-D847BBFD8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360" name="Line 62">
                <a:extLst>
                  <a:ext uri="{FF2B5EF4-FFF2-40B4-BE49-F238E27FC236}">
                    <a16:creationId xmlns:a16="http://schemas.microsoft.com/office/drawing/2014/main" id="{6880A01B-37CC-4B94-AA56-C5D50A530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7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1" name="Rectangle 63">
                <a:extLst>
                  <a:ext uri="{FF2B5EF4-FFF2-40B4-BE49-F238E27FC236}">
                    <a16:creationId xmlns:a16="http://schemas.microsoft.com/office/drawing/2014/main" id="{4C91CCB5-2A73-417F-8E11-4B08965AC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362" name="Line 64">
                <a:extLst>
                  <a:ext uri="{FF2B5EF4-FFF2-40B4-BE49-F238E27FC236}">
                    <a16:creationId xmlns:a16="http://schemas.microsoft.com/office/drawing/2014/main" id="{73019019-73FE-4A56-83ED-4B49F1590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7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3" name="Rectangle 65">
                <a:extLst>
                  <a:ext uri="{FF2B5EF4-FFF2-40B4-BE49-F238E27FC236}">
                    <a16:creationId xmlns:a16="http://schemas.microsoft.com/office/drawing/2014/main" id="{82606E59-88D5-4A98-AEF9-B937041A1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364" name="Line 66">
                <a:extLst>
                  <a:ext uri="{FF2B5EF4-FFF2-40B4-BE49-F238E27FC236}">
                    <a16:creationId xmlns:a16="http://schemas.microsoft.com/office/drawing/2014/main" id="{76B7FB06-692A-4889-AAA1-C9A0F6433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6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5" name="Rectangle 67">
                <a:extLst>
                  <a:ext uri="{FF2B5EF4-FFF2-40B4-BE49-F238E27FC236}">
                    <a16:creationId xmlns:a16="http://schemas.microsoft.com/office/drawing/2014/main" id="{3840411F-240B-42C1-84F1-3D88843FF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3</a:t>
                </a:r>
                <a:endParaRPr lang="en-US" altLang="en-US" sz="1800"/>
              </a:p>
            </p:txBody>
          </p:sp>
          <p:sp>
            <p:nvSpPr>
              <p:cNvPr id="366" name="Line 68">
                <a:extLst>
                  <a:ext uri="{FF2B5EF4-FFF2-40B4-BE49-F238E27FC236}">
                    <a16:creationId xmlns:a16="http://schemas.microsoft.com/office/drawing/2014/main" id="{BF52EC38-5939-4C2E-AF60-8A793BCDA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7" name="Rectangle 69">
                <a:extLst>
                  <a:ext uri="{FF2B5EF4-FFF2-40B4-BE49-F238E27FC236}">
                    <a16:creationId xmlns:a16="http://schemas.microsoft.com/office/drawing/2014/main" id="{6FFF4DD5-D071-428C-8687-0CB490009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8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4</a:t>
                </a:r>
                <a:endParaRPr lang="en-US" altLang="en-US" sz="1800"/>
              </a:p>
            </p:txBody>
          </p:sp>
          <p:sp>
            <p:nvSpPr>
              <p:cNvPr id="368" name="Rectangle 70">
                <a:extLst>
                  <a:ext uri="{FF2B5EF4-FFF2-40B4-BE49-F238E27FC236}">
                    <a16:creationId xmlns:a16="http://schemas.microsoft.com/office/drawing/2014/main" id="{4DBDD4F9-99F9-47DB-A14C-5A6F1BE5F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77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4</a:t>
                </a:r>
                <a:endParaRPr lang="en-US" altLang="en-US" sz="1800"/>
              </a:p>
            </p:txBody>
          </p:sp>
          <p:sp>
            <p:nvSpPr>
              <p:cNvPr id="369" name="Line 71">
                <a:extLst>
                  <a:ext uri="{FF2B5EF4-FFF2-40B4-BE49-F238E27FC236}">
                    <a16:creationId xmlns:a16="http://schemas.microsoft.com/office/drawing/2014/main" id="{2E222E01-C2B6-47BB-A225-D236704FA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838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0" name="Rectangle 72">
                <a:extLst>
                  <a:ext uri="{FF2B5EF4-FFF2-40B4-BE49-F238E27FC236}">
                    <a16:creationId xmlns:a16="http://schemas.microsoft.com/office/drawing/2014/main" id="{E434588E-A3B0-403D-B4D5-5FC2929D4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490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3</a:t>
                </a:r>
                <a:endParaRPr lang="en-US" altLang="en-US" sz="1800"/>
              </a:p>
            </p:txBody>
          </p:sp>
          <p:sp>
            <p:nvSpPr>
              <p:cNvPr id="371" name="Line 73">
                <a:extLst>
                  <a:ext uri="{FF2B5EF4-FFF2-40B4-BE49-F238E27FC236}">
                    <a16:creationId xmlns:a16="http://schemas.microsoft.com/office/drawing/2014/main" id="{C3F2EEE5-1BE1-4845-B21F-2235F68F4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550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2" name="Rectangle 74">
                <a:extLst>
                  <a:ext uri="{FF2B5EF4-FFF2-40B4-BE49-F238E27FC236}">
                    <a16:creationId xmlns:a16="http://schemas.microsoft.com/office/drawing/2014/main" id="{67452FD3-7FED-4B05-89DB-4F272FDFD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202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2</a:t>
                </a:r>
                <a:endParaRPr lang="en-US" altLang="en-US" sz="1800"/>
              </a:p>
            </p:txBody>
          </p:sp>
          <p:sp>
            <p:nvSpPr>
              <p:cNvPr id="373" name="Line 75">
                <a:extLst>
                  <a:ext uri="{FF2B5EF4-FFF2-40B4-BE49-F238E27FC236}">
                    <a16:creationId xmlns:a16="http://schemas.microsoft.com/office/drawing/2014/main" id="{83D00AA9-91E1-4E22-AA41-F3DBC6452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262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4" name="Rectangle 76">
                <a:extLst>
                  <a:ext uri="{FF2B5EF4-FFF2-40B4-BE49-F238E27FC236}">
                    <a16:creationId xmlns:a16="http://schemas.microsoft.com/office/drawing/2014/main" id="{B9086B47-36F0-44B6-9A1E-9602747A3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2914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1</a:t>
                </a:r>
                <a:endParaRPr lang="en-US" altLang="en-US" sz="1800"/>
              </a:p>
            </p:txBody>
          </p:sp>
          <p:sp>
            <p:nvSpPr>
              <p:cNvPr id="375" name="Line 77">
                <a:extLst>
                  <a:ext uri="{FF2B5EF4-FFF2-40B4-BE49-F238E27FC236}">
                    <a16:creationId xmlns:a16="http://schemas.microsoft.com/office/drawing/2014/main" id="{A540E958-99A4-471C-BFCC-481F85E87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974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6" name="Rectangle 78">
                <a:extLst>
                  <a:ext uri="{FF2B5EF4-FFF2-40B4-BE49-F238E27FC236}">
                    <a16:creationId xmlns:a16="http://schemas.microsoft.com/office/drawing/2014/main" id="{D2CBE0A6-D414-44AC-ADFB-02851CA33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332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377" name="Line 79">
                <a:extLst>
                  <a:ext uri="{FF2B5EF4-FFF2-40B4-BE49-F238E27FC236}">
                    <a16:creationId xmlns:a16="http://schemas.microsoft.com/office/drawing/2014/main" id="{0982BB35-41C2-4AF5-97CB-253CD0111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392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8" name="Rectangle 80">
                <a:extLst>
                  <a:ext uri="{FF2B5EF4-FFF2-40B4-BE49-F238E27FC236}">
                    <a16:creationId xmlns:a16="http://schemas.microsoft.com/office/drawing/2014/main" id="{9262B6D8-7561-4115-80CA-3B4D29313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044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379" name="Line 81">
                <a:extLst>
                  <a:ext uri="{FF2B5EF4-FFF2-40B4-BE49-F238E27FC236}">
                    <a16:creationId xmlns:a16="http://schemas.microsoft.com/office/drawing/2014/main" id="{BBF963C4-9902-44AB-925C-4B8A74BC0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104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0" name="Rectangle 82">
                <a:extLst>
                  <a:ext uri="{FF2B5EF4-FFF2-40B4-BE49-F238E27FC236}">
                    <a16:creationId xmlns:a16="http://schemas.microsoft.com/office/drawing/2014/main" id="{46344EB7-1C53-4AC1-AD55-EB9164492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756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3</a:t>
                </a:r>
                <a:endParaRPr lang="en-US" altLang="en-US" sz="1800"/>
              </a:p>
            </p:txBody>
          </p:sp>
          <p:sp>
            <p:nvSpPr>
              <p:cNvPr id="381" name="Line 83">
                <a:extLst>
                  <a:ext uri="{FF2B5EF4-FFF2-40B4-BE49-F238E27FC236}">
                    <a16:creationId xmlns:a16="http://schemas.microsoft.com/office/drawing/2014/main" id="{B794007D-CDE7-49A4-B162-9AA4A9B12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1816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2" name="Rectangle 84">
                <a:extLst>
                  <a:ext uri="{FF2B5EF4-FFF2-40B4-BE49-F238E27FC236}">
                    <a16:creationId xmlns:a16="http://schemas.microsoft.com/office/drawing/2014/main" id="{1E07ABEA-F19F-457D-A208-269AEAFCD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46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4</a:t>
                </a:r>
                <a:endParaRPr lang="en-US" altLang="en-US" sz="1800"/>
              </a:p>
            </p:txBody>
          </p:sp>
          <p:sp>
            <p:nvSpPr>
              <p:cNvPr id="383" name="Line 85">
                <a:extLst>
                  <a:ext uri="{FF2B5EF4-FFF2-40B4-BE49-F238E27FC236}">
                    <a16:creationId xmlns:a16="http://schemas.microsoft.com/office/drawing/2014/main" id="{61D2B66C-13FC-440B-B1EA-F6C3FFD9B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1528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02B58A63-C10F-4C7E-BE76-8A5111923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34"/>
                <a:ext cx="2501" cy="2898"/>
              </a:xfrm>
              <a:prstGeom prst="rect">
                <a:avLst/>
              </a:prstGeom>
              <a:noFill/>
              <a:ln w="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</p:grpSp>
        <p:graphicFrame>
          <p:nvGraphicFramePr>
            <p:cNvPr id="298" name="Object 297">
              <a:extLst>
                <a:ext uri="{FF2B5EF4-FFF2-40B4-BE49-F238E27FC236}">
                  <a16:creationId xmlns:a16="http://schemas.microsoft.com/office/drawing/2014/main" id="{FE7A6E82-8C10-473E-BEC8-1C4A75484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009438"/>
                </p:ext>
              </p:extLst>
            </p:nvPr>
          </p:nvGraphicFramePr>
          <p:xfrm>
            <a:off x="9144632" y="2465942"/>
            <a:ext cx="2359025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990360" imgH="228600" progId="Equation.DSMT4">
                    <p:embed/>
                  </p:oleObj>
                </mc:Choice>
                <mc:Fallback>
                  <p:oleObj name="Equation" r:id="rId18" imgW="990360" imgH="228600" progId="Equation.DSMT4">
                    <p:embed/>
                    <p:pic>
                      <p:nvPicPr>
                        <p:cNvPr id="298" name="Object 297">
                          <a:extLst>
                            <a:ext uri="{FF2B5EF4-FFF2-40B4-BE49-F238E27FC236}">
                              <a16:creationId xmlns:a16="http://schemas.microsoft.com/office/drawing/2014/main" id="{FE7A6E82-8C10-473E-BEC8-1C4A754846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44632" y="2465942"/>
                          <a:ext cx="2359025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91">
              <a:extLst>
                <a:ext uri="{FF2B5EF4-FFF2-40B4-BE49-F238E27FC236}">
                  <a16:creationId xmlns:a16="http://schemas.microsoft.com/office/drawing/2014/main" id="{6169CC6E-FD20-4C88-B5CF-2E6796FDAD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512473"/>
                </p:ext>
              </p:extLst>
            </p:nvPr>
          </p:nvGraphicFramePr>
          <p:xfrm>
            <a:off x="10253383" y="3172858"/>
            <a:ext cx="1032327" cy="43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9" imgW="393480" imgH="164880" progId="Equation.DSMT4">
                    <p:embed/>
                  </p:oleObj>
                </mc:Choice>
                <mc:Fallback>
                  <p:oleObj name="Equation" r:id="rId19" imgW="393480" imgH="164880" progId="Equation.DSMT4">
                    <p:embed/>
                    <p:pic>
                      <p:nvPicPr>
                        <p:cNvPr id="299" name="Object 91">
                          <a:extLst>
                            <a:ext uri="{FF2B5EF4-FFF2-40B4-BE49-F238E27FC236}">
                              <a16:creationId xmlns:a16="http://schemas.microsoft.com/office/drawing/2014/main" id="{6169CC6E-FD20-4C88-B5CF-2E6796FDAD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3383" y="3172858"/>
                          <a:ext cx="1032327" cy="430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0" name="Straight Connector 299">
              <a:extLst>
                <a:ext uri="{FF2B5EF4-FFF2-40B4-BE49-F238E27FC236}">
                  <a16:creationId xmlns:a16="http://schemas.microsoft.com/office/drawing/2014/main" id="{98E18E8E-97EA-49F9-A794-9E791F1EAB6C}"/>
                </a:ext>
              </a:extLst>
            </p:cNvPr>
            <p:cNvCxnSpPr>
              <a:cxnSpLocks/>
            </p:cNvCxnSpPr>
            <p:nvPr/>
          </p:nvCxnSpPr>
          <p:spPr>
            <a:xfrm>
              <a:off x="5578901" y="3397065"/>
              <a:ext cx="468881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1" name="Object 91">
              <a:extLst>
                <a:ext uri="{FF2B5EF4-FFF2-40B4-BE49-F238E27FC236}">
                  <a16:creationId xmlns:a16="http://schemas.microsoft.com/office/drawing/2014/main" id="{1EE58F1F-0FF4-4078-B8F3-DD02962D4C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77862"/>
                </p:ext>
              </p:extLst>
            </p:nvPr>
          </p:nvGraphicFramePr>
          <p:xfrm>
            <a:off x="10315115" y="3660660"/>
            <a:ext cx="1090219" cy="459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0" imgW="419040" imgH="177480" progId="Equation.DSMT4">
                    <p:embed/>
                  </p:oleObj>
                </mc:Choice>
                <mc:Fallback>
                  <p:oleObj name="Equation" r:id="rId20" imgW="419040" imgH="177480" progId="Equation.DSMT4">
                    <p:embed/>
                    <p:pic>
                      <p:nvPicPr>
                        <p:cNvPr id="301" name="Object 91">
                          <a:extLst>
                            <a:ext uri="{FF2B5EF4-FFF2-40B4-BE49-F238E27FC236}">
                              <a16:creationId xmlns:a16="http://schemas.microsoft.com/office/drawing/2014/main" id="{1EE58F1F-0FF4-4078-B8F3-DD02962D4C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5115" y="3660660"/>
                          <a:ext cx="1090219" cy="459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2" name="Straight Connector 301">
              <a:extLst>
                <a:ext uri="{FF2B5EF4-FFF2-40B4-BE49-F238E27FC236}">
                  <a16:creationId xmlns:a16="http://schemas.microsoft.com/office/drawing/2014/main" id="{FE489AAD-301F-4963-BFAC-73D1F39CC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78608" y="1401178"/>
              <a:ext cx="0" cy="4834369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3" name="Object 91">
              <a:extLst>
                <a:ext uri="{FF2B5EF4-FFF2-40B4-BE49-F238E27FC236}">
                  <a16:creationId xmlns:a16="http://schemas.microsoft.com/office/drawing/2014/main" id="{817A3106-C5F3-411A-A28B-220959075C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684635"/>
                </p:ext>
              </p:extLst>
            </p:nvPr>
          </p:nvGraphicFramePr>
          <p:xfrm>
            <a:off x="9729922" y="4237669"/>
            <a:ext cx="18161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1" imgW="622080" imgH="177480" progId="Equation.DSMT4">
                    <p:embed/>
                  </p:oleObj>
                </mc:Choice>
                <mc:Fallback>
                  <p:oleObj name="Equation" r:id="rId21" imgW="622080" imgH="177480" progId="Equation.DSMT4">
                    <p:embed/>
                    <p:pic>
                      <p:nvPicPr>
                        <p:cNvPr id="303" name="Object 91">
                          <a:extLst>
                            <a:ext uri="{FF2B5EF4-FFF2-40B4-BE49-F238E27FC236}">
                              <a16:creationId xmlns:a16="http://schemas.microsoft.com/office/drawing/2014/main" id="{817A3106-C5F3-411A-A28B-220959075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9922" y="4237669"/>
                          <a:ext cx="18161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5" name="Freeform 110">
            <a:extLst>
              <a:ext uri="{FF2B5EF4-FFF2-40B4-BE49-F238E27FC236}">
                <a16:creationId xmlns:a16="http://schemas.microsoft.com/office/drawing/2014/main" id="{FA4E4D9F-2C86-4099-B183-6A2AFAAA86DA}"/>
              </a:ext>
            </a:extLst>
          </p:cNvPr>
          <p:cNvSpPr>
            <a:spLocks/>
          </p:cNvSpPr>
          <p:nvPr/>
        </p:nvSpPr>
        <p:spPr bwMode="auto">
          <a:xfrm flipH="1">
            <a:off x="6213512" y="1485440"/>
            <a:ext cx="3926623" cy="1823286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86" name="Object 91">
            <a:extLst>
              <a:ext uri="{FF2B5EF4-FFF2-40B4-BE49-F238E27FC236}">
                <a16:creationId xmlns:a16="http://schemas.microsoft.com/office/drawing/2014/main" id="{501392B3-2689-44D2-8687-5A0BE22A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79244"/>
              </p:ext>
            </p:extLst>
          </p:nvPr>
        </p:nvGraphicFramePr>
        <p:xfrm>
          <a:off x="6366028" y="1694609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3" imgW="406080" imgH="177480" progId="Equation.DSMT4">
                  <p:embed/>
                </p:oleObj>
              </mc:Choice>
              <mc:Fallback>
                <p:oleObj name="Equation" r:id="rId23" imgW="406080" imgH="177480" progId="Equation.DSMT4">
                  <p:embed/>
                  <p:pic>
                    <p:nvPicPr>
                      <p:cNvPr id="386" name="Object 91">
                        <a:extLst>
                          <a:ext uri="{FF2B5EF4-FFF2-40B4-BE49-F238E27FC236}">
                            <a16:creationId xmlns:a16="http://schemas.microsoft.com/office/drawing/2014/main" id="{501392B3-2689-44D2-8687-5A0BE22AF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028" y="1694609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" name="Freeform 110">
            <a:extLst>
              <a:ext uri="{FF2B5EF4-FFF2-40B4-BE49-F238E27FC236}">
                <a16:creationId xmlns:a16="http://schemas.microsoft.com/office/drawing/2014/main" id="{25A5C1FF-E30E-43C5-939F-4A7F18670084}"/>
              </a:ext>
            </a:extLst>
          </p:cNvPr>
          <p:cNvSpPr>
            <a:spLocks/>
          </p:cNvSpPr>
          <p:nvPr/>
        </p:nvSpPr>
        <p:spPr bwMode="auto">
          <a:xfrm flipH="1" flipV="1">
            <a:off x="6158428" y="3527223"/>
            <a:ext cx="4034953" cy="2585299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88" name="Object 91">
            <a:extLst>
              <a:ext uri="{FF2B5EF4-FFF2-40B4-BE49-F238E27FC236}">
                <a16:creationId xmlns:a16="http://schemas.microsoft.com/office/drawing/2014/main" id="{1AEA493B-3577-4283-A1D4-CFDBA444E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40335"/>
              </p:ext>
            </p:extLst>
          </p:nvPr>
        </p:nvGraphicFramePr>
        <p:xfrm>
          <a:off x="6176906" y="6044435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388" name="Object 91">
                        <a:extLst>
                          <a:ext uri="{FF2B5EF4-FFF2-40B4-BE49-F238E27FC236}">
                            <a16:creationId xmlns:a16="http://schemas.microsoft.com/office/drawing/2014/main" id="{1AEA493B-3577-4283-A1D4-CFDBA444E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06" y="6044435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26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2" grpId="0"/>
      <p:bldP spid="93" grpId="0"/>
      <p:bldP spid="197" grpId="0" animBg="1"/>
      <p:bldP spid="199" grpId="0" animBg="1"/>
      <p:bldP spid="295" grpId="0" animBg="1"/>
      <p:bldP spid="385" grpId="0" animBg="1"/>
      <p:bldP spid="38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BC14895-861C-4868-A447-152C015BBA53}"/>
              </a:ext>
            </a:extLst>
          </p:cNvPr>
          <p:cNvSpPr txBox="1">
            <a:spLocks/>
          </p:cNvSpPr>
          <p:nvPr/>
        </p:nvSpPr>
        <p:spPr bwMode="auto">
          <a:xfrm>
            <a:off x="335279" y="235193"/>
            <a:ext cx="8998374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Find the values of “A”, “B”, “C”, &amp; “D, then graph the function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C85073A-8314-4652-B6BE-94A72A34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81118"/>
              </p:ext>
            </p:extLst>
          </p:nvPr>
        </p:nvGraphicFramePr>
        <p:xfrm>
          <a:off x="574675" y="687388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C85073A-8314-4652-B6BE-94A72A346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87388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B395481-CB27-4733-A5E2-CDC1F82B5173}"/>
              </a:ext>
            </a:extLst>
          </p:cNvPr>
          <p:cNvSpPr txBox="1"/>
          <p:nvPr/>
        </p:nvSpPr>
        <p:spPr>
          <a:xfrm>
            <a:off x="348826" y="1839594"/>
            <a:ext cx="377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2, Horizontal Asymptote at y=2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8BFAEC-FBC3-4454-BFD1-2D95CA4481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14627" y="2015460"/>
            <a:ext cx="3708161" cy="4506913"/>
            <a:chOff x="2430" y="1332"/>
            <a:chExt cx="2459" cy="2988"/>
          </a:xfrm>
        </p:grpSpPr>
        <p:sp>
          <p:nvSpPr>
            <p:cNvPr id="8" name="AutoShape 5">
              <a:extLst>
                <a:ext uri="{FF2B5EF4-FFF2-40B4-BE49-F238E27FC236}">
                  <a16:creationId xmlns:a16="http://schemas.microsoft.com/office/drawing/2014/main" id="{1E0B023E-F169-4D9B-8DD6-21AE73E574E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30" y="1338"/>
              <a:ext cx="2456" cy="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28C44943-B54A-4A18-8382-5E82D1576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29829E93-8911-4551-856D-BF02D7671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7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171FA501-3D0B-4897-8A8D-49F93F1A6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BA0D3C35-AE4A-43C0-9F3C-C3292B5AD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7186C045-2B42-4E5D-8E2E-65255F4B0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C16D3A93-3266-414B-AF3F-8E039CE69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F8BD01C8-097E-4F1A-A1F8-922A039D9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7C7F6FFC-C801-4513-82AA-E05D934F4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DA17DE39-2FBF-4E2E-AFBD-09EDFC28A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8AB0E81E-30AF-40DC-A9B4-187C0C1B6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18F759E0-23DA-474F-84A5-5414EB53A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23BB4671-B471-4813-8B2E-F769EF91F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78B893F4-5971-4DF3-969A-972C5BCBD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D17F29E8-E1D9-4C9B-8A1B-7C80394F3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486E9652-FC2B-4228-B19F-EE8593F1F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898C0128-6DFE-4580-9099-D5C11C2B6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792C168-7C17-417D-8E00-8F4EE5B77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39881BC3-F9A7-4199-9AF5-A812D9933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61E48FB3-E639-4F48-AF5C-A2818B78D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8361755E-ECD7-4B2B-8757-949523A0D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331376E0-07B8-4E90-8EEA-DB373DF39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54DAC875-64FC-454E-B075-A956B2C10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9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3902F832-D8EF-47D8-8D3F-80315B2E7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A6B5B7F2-D4C3-45BE-99D2-A55877FD7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5FF95C20-BE28-42C8-8539-921FE9B90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21034C55-38F1-448F-9090-5982E0BA1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B033DA21-26AD-4206-AF58-E39AB8F2D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D48F3250-5CAA-4511-8824-A69CA0838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BAFB91C5-1B28-4E61-BE94-67A73046F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A3B5CAB7-216B-4B42-91A5-F2A4BC157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6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9381412D-DDBE-41CC-B879-D5FF07F4B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7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348A8A65-E7FC-4F23-8FA4-C9C584139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7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A1FB36D1-B19B-4C45-B0F6-7BBBAB2A5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8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E2AA9EAD-FFFB-4A07-ABC7-150BBDCF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6A52E7DB-AEC2-4156-BF74-95950F96A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488D40B1-BCB9-4B2F-AC58-EB818B924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0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C27EA137-1825-429D-B087-43B16D10D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1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70D7DDC9-F3F5-4053-A1CE-C4B48E582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67FFB09C-3508-4DDA-A598-5F9D6AC59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436CF385-A32D-4AEA-B3A5-A0B6BB0A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FAC71121-4ADB-43A6-B1DA-120A13A0A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353CFD5E-92DE-4E0D-929B-7C9DE5A61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5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C74418BD-8F4B-47E4-B563-9F9D999EB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6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03E2844B-8557-49A0-A7C0-584F9B271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6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3D6F4C47-E715-44ED-A20E-AC7AAEA8C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7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B9CDE178-B425-4039-BE80-EEEA5CAF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E19686DA-5813-4573-A19B-370BA0933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C4A306B6-9E22-4888-813B-F154273C9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89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33CA83B0-D778-40C4-8069-754D0CDDE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90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4B10D892-041B-40FE-B1E7-375B3DAEC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id="{A25D783D-1F0A-4E7F-B222-71722C917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9B5FAFFE-BD0A-4534-B930-59390D1D7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CDC1C2C4-1FC4-4FC7-9091-8BE68AB42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8CAF8EDC-9E77-45CF-8FAA-DCB144EAA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2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E3D6BDE4-B2C5-47AF-8A33-006D737C9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A7B818F6-5ADF-48D6-8B88-78C2D9EAC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id="{1D882322-19B1-429F-AF43-D666C3193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42"/>
              <a:ext cx="24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4">
              <a:extLst>
                <a:ext uri="{FF2B5EF4-FFF2-40B4-BE49-F238E27FC236}">
                  <a16:creationId xmlns:a16="http://schemas.microsoft.com/office/drawing/2014/main" id="{9955838B-F797-4F02-9D1F-538D7744A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3" y="3738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7" name="Freeform 65">
              <a:extLst>
                <a:ext uri="{FF2B5EF4-FFF2-40B4-BE49-F238E27FC236}">
                  <a16:creationId xmlns:a16="http://schemas.microsoft.com/office/drawing/2014/main" id="{219259F5-FCAF-40AD-87B7-BE2565654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388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B13D3E32-416A-4EC6-ABF4-3872DBC98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2053A5ED-3523-4D61-A12E-44A42AE50B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296F2A24-EF3D-4840-8671-5D4F502D3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5A8A10E4-C2EE-4FCF-B647-E50FD95D9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344"/>
              <a:ext cx="1" cy="29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0">
              <a:extLst>
                <a:ext uri="{FF2B5EF4-FFF2-40B4-BE49-F238E27FC236}">
                  <a16:creationId xmlns:a16="http://schemas.microsoft.com/office/drawing/2014/main" id="{94AAF1FE-C2F7-4B86-8BF8-7BE4BA7F2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332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3" name="Freeform 71">
              <a:extLst>
                <a:ext uri="{FF2B5EF4-FFF2-40B4-BE49-F238E27FC236}">
                  <a16:creationId xmlns:a16="http://schemas.microsoft.com/office/drawing/2014/main" id="{4B6B983E-17DA-4B21-A7CA-0A06EF551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350"/>
              <a:ext cx="43" cy="54"/>
            </a:xfrm>
            <a:custGeom>
              <a:avLst/>
              <a:gdLst>
                <a:gd name="T0" fmla="*/ 0 w 43"/>
                <a:gd name="T1" fmla="*/ 54 h 54"/>
                <a:gd name="T2" fmla="*/ 22 w 43"/>
                <a:gd name="T3" fmla="*/ 0 h 54"/>
                <a:gd name="T4" fmla="*/ 43 w 43"/>
                <a:gd name="T5" fmla="*/ 54 h 54"/>
                <a:gd name="T6" fmla="*/ 0 w 43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54"/>
                <a:gd name="T14" fmla="*/ 43 w 4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54">
                  <a:moveTo>
                    <a:pt x="0" y="54"/>
                  </a:moveTo>
                  <a:lnTo>
                    <a:pt x="22" y="0"/>
                  </a:lnTo>
                  <a:lnTo>
                    <a:pt x="43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2">
              <a:extLst>
                <a:ext uri="{FF2B5EF4-FFF2-40B4-BE49-F238E27FC236}">
                  <a16:creationId xmlns:a16="http://schemas.microsoft.com/office/drawing/2014/main" id="{618A4321-5CB7-4BB5-BFD7-856530B8D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7DE53E8C-BC99-4A14-95FE-3787184D3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4">
              <a:extLst>
                <a:ext uri="{FF2B5EF4-FFF2-40B4-BE49-F238E27FC236}">
                  <a16:creationId xmlns:a16="http://schemas.microsoft.com/office/drawing/2014/main" id="{E189F8D2-2256-4618-B9B3-B1F38414B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31107F05-D216-484D-8F08-ED759573C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6">
              <a:extLst>
                <a:ext uri="{FF2B5EF4-FFF2-40B4-BE49-F238E27FC236}">
                  <a16:creationId xmlns:a16="http://schemas.microsoft.com/office/drawing/2014/main" id="{F08F71C9-599B-4132-9C1B-B1646783F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3AC2752F-AB07-46B6-94BB-BC6BDC57E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60B6D928-3BEA-45BB-965B-BBD4A0E0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1" name="Rectangle 79">
              <a:extLst>
                <a:ext uri="{FF2B5EF4-FFF2-40B4-BE49-F238E27FC236}">
                  <a16:creationId xmlns:a16="http://schemas.microsoft.com/office/drawing/2014/main" id="{3E8C5D03-181B-4699-9078-157B74881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" name="Line 80">
              <a:extLst>
                <a:ext uri="{FF2B5EF4-FFF2-40B4-BE49-F238E27FC236}">
                  <a16:creationId xmlns:a16="http://schemas.microsoft.com/office/drawing/2014/main" id="{38C24DD9-3F6D-4022-9869-4199256B6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1">
              <a:extLst>
                <a:ext uri="{FF2B5EF4-FFF2-40B4-BE49-F238E27FC236}">
                  <a16:creationId xmlns:a16="http://schemas.microsoft.com/office/drawing/2014/main" id="{FA7B9398-AFB0-40EF-BF56-5D8EA8878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4" name="Line 82">
              <a:extLst>
                <a:ext uri="{FF2B5EF4-FFF2-40B4-BE49-F238E27FC236}">
                  <a16:creationId xmlns:a16="http://schemas.microsoft.com/office/drawing/2014/main" id="{6025B18B-AE3D-4E7D-ABDF-B4D0D56E2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3">
              <a:extLst>
                <a:ext uri="{FF2B5EF4-FFF2-40B4-BE49-F238E27FC236}">
                  <a16:creationId xmlns:a16="http://schemas.microsoft.com/office/drawing/2014/main" id="{807274FC-5EB6-4DA5-A875-3122E5DBB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14BE93C8-225B-47F5-BF58-8F0C1F0CB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5">
              <a:extLst>
                <a:ext uri="{FF2B5EF4-FFF2-40B4-BE49-F238E27FC236}">
                  <a16:creationId xmlns:a16="http://schemas.microsoft.com/office/drawing/2014/main" id="{35DC604D-51C7-4C0C-8882-8E3071C73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" name="Line 86">
              <a:extLst>
                <a:ext uri="{FF2B5EF4-FFF2-40B4-BE49-F238E27FC236}">
                  <a16:creationId xmlns:a16="http://schemas.microsoft.com/office/drawing/2014/main" id="{8710BCCE-5AA5-4661-AFF0-977D81C7D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7">
              <a:extLst>
                <a:ext uri="{FF2B5EF4-FFF2-40B4-BE49-F238E27FC236}">
                  <a16:creationId xmlns:a16="http://schemas.microsoft.com/office/drawing/2014/main" id="{511F4799-8FDC-4CD4-A8E4-2181059C4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" name="Line 88">
              <a:extLst>
                <a:ext uri="{FF2B5EF4-FFF2-40B4-BE49-F238E27FC236}">
                  <a16:creationId xmlns:a16="http://schemas.microsoft.com/office/drawing/2014/main" id="{76F58203-FD44-41E1-9B84-79C50C78E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id="{517B10EF-45C4-4DBF-B093-A85FF08B8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" name="Line 90">
              <a:extLst>
                <a:ext uri="{FF2B5EF4-FFF2-40B4-BE49-F238E27FC236}">
                  <a16:creationId xmlns:a16="http://schemas.microsoft.com/office/drawing/2014/main" id="{27D145CA-B7E9-426E-829E-432773F9A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1">
              <a:extLst>
                <a:ext uri="{FF2B5EF4-FFF2-40B4-BE49-F238E27FC236}">
                  <a16:creationId xmlns:a16="http://schemas.microsoft.com/office/drawing/2014/main" id="{8982F25C-504C-4D09-A63F-E9FA3B72C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4" name="Line 92">
              <a:extLst>
                <a:ext uri="{FF2B5EF4-FFF2-40B4-BE49-F238E27FC236}">
                  <a16:creationId xmlns:a16="http://schemas.microsoft.com/office/drawing/2014/main" id="{CAF294ED-B6E8-4791-970B-4D97065EB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3">
              <a:extLst>
                <a:ext uri="{FF2B5EF4-FFF2-40B4-BE49-F238E27FC236}">
                  <a16:creationId xmlns:a16="http://schemas.microsoft.com/office/drawing/2014/main" id="{A8428D9D-6754-46AF-8D0E-ECB867D30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6" name="Line 94">
              <a:extLst>
                <a:ext uri="{FF2B5EF4-FFF2-40B4-BE49-F238E27FC236}">
                  <a16:creationId xmlns:a16="http://schemas.microsoft.com/office/drawing/2014/main" id="{6D313ABB-FD96-4EE5-8921-A92ADFB03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5">
              <a:extLst>
                <a:ext uri="{FF2B5EF4-FFF2-40B4-BE49-F238E27FC236}">
                  <a16:creationId xmlns:a16="http://schemas.microsoft.com/office/drawing/2014/main" id="{1BA7D239-5202-4DE2-8B89-C973F0616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" name="Line 96">
              <a:extLst>
                <a:ext uri="{FF2B5EF4-FFF2-40B4-BE49-F238E27FC236}">
                  <a16:creationId xmlns:a16="http://schemas.microsoft.com/office/drawing/2014/main" id="{18911B9F-5DEE-4C6C-A9B2-6F95E0895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7">
              <a:extLst>
                <a:ext uri="{FF2B5EF4-FFF2-40B4-BE49-F238E27FC236}">
                  <a16:creationId xmlns:a16="http://schemas.microsoft.com/office/drawing/2014/main" id="{4D795425-B1CF-4470-BF54-133BB5C37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0" name="Rectangle 98">
              <a:extLst>
                <a:ext uri="{FF2B5EF4-FFF2-40B4-BE49-F238E27FC236}">
                  <a16:creationId xmlns:a16="http://schemas.microsoft.com/office/drawing/2014/main" id="{331C0A75-1D3E-478E-BCC0-199337046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50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1" name="Line 99">
              <a:extLst>
                <a:ext uri="{FF2B5EF4-FFF2-40B4-BE49-F238E27FC236}">
                  <a16:creationId xmlns:a16="http://schemas.microsoft.com/office/drawing/2014/main" id="{AE692C96-6945-4396-8E46-D7B2A975B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57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0">
              <a:extLst>
                <a:ext uri="{FF2B5EF4-FFF2-40B4-BE49-F238E27FC236}">
                  <a16:creationId xmlns:a16="http://schemas.microsoft.com/office/drawing/2014/main" id="{7E6B484D-4FB5-4110-B89E-EB49FF3CC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132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3" name="Line 101">
              <a:extLst>
                <a:ext uri="{FF2B5EF4-FFF2-40B4-BE49-F238E27FC236}">
                  <a16:creationId xmlns:a16="http://schemas.microsoft.com/office/drawing/2014/main" id="{473DCEFB-3CE7-4D02-B2F6-18D012EC7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19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4650D657-E256-48E3-9781-638DD70EC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760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5" name="Line 103">
              <a:extLst>
                <a:ext uri="{FF2B5EF4-FFF2-40B4-BE49-F238E27FC236}">
                  <a16:creationId xmlns:a16="http://schemas.microsoft.com/office/drawing/2014/main" id="{F4F669D2-3FDA-4D29-B258-9677863C5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8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4">
              <a:extLst>
                <a:ext uri="{FF2B5EF4-FFF2-40B4-BE49-F238E27FC236}">
                  <a16:creationId xmlns:a16="http://schemas.microsoft.com/office/drawing/2014/main" id="{538C0DF3-31CF-4D92-A60C-0A4F73D87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9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7" name="Line 105">
              <a:extLst>
                <a:ext uri="{FF2B5EF4-FFF2-40B4-BE49-F238E27FC236}">
                  <a16:creationId xmlns:a16="http://schemas.microsoft.com/office/drawing/2014/main" id="{30021084-8E78-4697-B53F-7026047DF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46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06">
              <a:extLst>
                <a:ext uri="{FF2B5EF4-FFF2-40B4-BE49-F238E27FC236}">
                  <a16:creationId xmlns:a16="http://schemas.microsoft.com/office/drawing/2014/main" id="{12C58DA4-6917-4C48-B97E-727451392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022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9" name="Line 107">
              <a:extLst>
                <a:ext uri="{FF2B5EF4-FFF2-40B4-BE49-F238E27FC236}">
                  <a16:creationId xmlns:a16="http://schemas.microsoft.com/office/drawing/2014/main" id="{7860DFD4-4975-464C-912D-EDAFF9885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0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08">
              <a:extLst>
                <a:ext uri="{FF2B5EF4-FFF2-40B4-BE49-F238E27FC236}">
                  <a16:creationId xmlns:a16="http://schemas.microsoft.com/office/drawing/2014/main" id="{F2E2AABE-12F7-4F77-9F52-AD1F9A90B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1656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1" name="Line 109">
              <a:extLst>
                <a:ext uri="{FF2B5EF4-FFF2-40B4-BE49-F238E27FC236}">
                  <a16:creationId xmlns:a16="http://schemas.microsoft.com/office/drawing/2014/main" id="{5B5C14C8-E182-4C5B-A7D5-972FC6A4B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17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2">
              <a:extLst>
                <a:ext uri="{FF2B5EF4-FFF2-40B4-BE49-F238E27FC236}">
                  <a16:creationId xmlns:a16="http://schemas.microsoft.com/office/drawing/2014/main" id="{38AC3E80-47C1-4D8C-B2AD-0FC8E693C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312432DD-2B82-42F9-B339-8FA542EB9DBE}"/>
              </a:ext>
            </a:extLst>
          </p:cNvPr>
          <p:cNvCxnSpPr/>
          <p:nvPr/>
        </p:nvCxnSpPr>
        <p:spPr>
          <a:xfrm flipV="1">
            <a:off x="7429735" y="5382069"/>
            <a:ext cx="4050452" cy="90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7ED3A8AD-64ED-42A4-9023-90F9520B206A}"/>
              </a:ext>
            </a:extLst>
          </p:cNvPr>
          <p:cNvSpPr txBox="1"/>
          <p:nvPr/>
        </p:nvSpPr>
        <p:spPr>
          <a:xfrm>
            <a:off x="345438" y="2502323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3, The y-axis is shifted 3 units Right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01374AD-8EFE-4D5B-B58F-0F04FA4F5EB3}"/>
              </a:ext>
            </a:extLst>
          </p:cNvPr>
          <p:cNvCxnSpPr>
            <a:cxnSpLocks/>
          </p:cNvCxnSpPr>
          <p:nvPr/>
        </p:nvCxnSpPr>
        <p:spPr>
          <a:xfrm flipV="1">
            <a:off x="9453628" y="1935873"/>
            <a:ext cx="32491" cy="473329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304F7C11-15B3-4CF9-868F-BFEA49D8EE1F}"/>
              </a:ext>
            </a:extLst>
          </p:cNvPr>
          <p:cNvSpPr txBox="1"/>
          <p:nvPr/>
        </p:nvSpPr>
        <p:spPr>
          <a:xfrm>
            <a:off x="338657" y="3084828"/>
            <a:ext cx="36494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0.5, since it’s positive, the graph will be above the horizontal asymptotes.   It will also intersect the “new” y-axis 0.5 units above the horizontal asymptote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885904CF-9BAF-479A-A08C-9958380FBE20}"/>
              </a:ext>
            </a:extLst>
          </p:cNvPr>
          <p:cNvSpPr/>
          <p:nvPr/>
        </p:nvSpPr>
        <p:spPr>
          <a:xfrm>
            <a:off x="9416122" y="5180398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2EFCED2-6A7C-4734-812E-3E0A1F96E509}"/>
              </a:ext>
            </a:extLst>
          </p:cNvPr>
          <p:cNvSpPr txBox="1"/>
          <p:nvPr/>
        </p:nvSpPr>
        <p:spPr>
          <a:xfrm>
            <a:off x="341829" y="4723462"/>
            <a:ext cx="3624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2, since “B” is greater than “1” the graph is will be increasing</a:t>
            </a:r>
          </a:p>
        </p:txBody>
      </p:sp>
      <p:graphicFrame>
        <p:nvGraphicFramePr>
          <p:cNvPr id="123" name="Object 91">
            <a:extLst>
              <a:ext uri="{FF2B5EF4-FFF2-40B4-BE49-F238E27FC236}">
                <a16:creationId xmlns:a16="http://schemas.microsoft.com/office/drawing/2014/main" id="{CD04712A-F035-4523-BFE2-EB38D6797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989294"/>
              </p:ext>
            </p:extLst>
          </p:nvPr>
        </p:nvGraphicFramePr>
        <p:xfrm>
          <a:off x="4861543" y="1540722"/>
          <a:ext cx="1182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123" name="Object 91">
                        <a:extLst>
                          <a:ext uri="{FF2B5EF4-FFF2-40B4-BE49-F238E27FC236}">
                            <a16:creationId xmlns:a16="http://schemas.microsoft.com/office/drawing/2014/main" id="{CD04712A-F035-4523-BFE2-EB38D6797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43" y="1540722"/>
                        <a:ext cx="11826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1">
            <a:extLst>
              <a:ext uri="{FF2B5EF4-FFF2-40B4-BE49-F238E27FC236}">
                <a16:creationId xmlns:a16="http://schemas.microsoft.com/office/drawing/2014/main" id="{8F174C76-B6FE-4E7F-B7E1-C8EEDDF9D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22014"/>
              </p:ext>
            </p:extLst>
          </p:nvPr>
        </p:nvGraphicFramePr>
        <p:xfrm>
          <a:off x="4722991" y="3450656"/>
          <a:ext cx="1160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127" name="Object 91">
                        <a:extLst>
                          <a:ext uri="{FF2B5EF4-FFF2-40B4-BE49-F238E27FC236}">
                            <a16:creationId xmlns:a16="http://schemas.microsoft.com/office/drawing/2014/main" id="{8F174C76-B6FE-4E7F-B7E1-C8EEDDF9D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91" y="3450656"/>
                        <a:ext cx="1160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Freeform 110">
            <a:extLst>
              <a:ext uri="{FF2B5EF4-FFF2-40B4-BE49-F238E27FC236}">
                <a16:creationId xmlns:a16="http://schemas.microsoft.com/office/drawing/2014/main" id="{AA932B7C-1D7B-4492-8F4B-AB16ECAB2035}"/>
              </a:ext>
            </a:extLst>
          </p:cNvPr>
          <p:cNvSpPr>
            <a:spLocks/>
          </p:cNvSpPr>
          <p:nvPr/>
        </p:nvSpPr>
        <p:spPr bwMode="auto">
          <a:xfrm>
            <a:off x="7486907" y="2068465"/>
            <a:ext cx="3867618" cy="3258186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>
                <a:alpha val="21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6F64B49E-1C8B-444C-836C-9EC2EF48899F}"/>
              </a:ext>
            </a:extLst>
          </p:cNvPr>
          <p:cNvSpPr txBox="1"/>
          <p:nvPr/>
        </p:nvSpPr>
        <p:spPr>
          <a:xfrm>
            <a:off x="332717" y="5699528"/>
            <a:ext cx="34570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OT some points, pick some nice values for “x” and then solve for “Y”</a:t>
            </a:r>
          </a:p>
        </p:txBody>
      </p:sp>
      <p:graphicFrame>
        <p:nvGraphicFramePr>
          <p:cNvPr id="137" name="Object 91">
            <a:extLst>
              <a:ext uri="{FF2B5EF4-FFF2-40B4-BE49-F238E27FC236}">
                <a16:creationId xmlns:a16="http://schemas.microsoft.com/office/drawing/2014/main" id="{49E42165-DD4E-4547-9ADC-7EE75A997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33998"/>
              </p:ext>
            </p:extLst>
          </p:nvPr>
        </p:nvGraphicFramePr>
        <p:xfrm>
          <a:off x="4824406" y="1988718"/>
          <a:ext cx="2046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143000" imgH="304560" progId="Equation.DSMT4">
                  <p:embed/>
                </p:oleObj>
              </mc:Choice>
              <mc:Fallback>
                <p:oleObj name="Equation" r:id="rId9" imgW="1143000" imgH="304560" progId="Equation.DSMT4">
                  <p:embed/>
                  <p:pic>
                    <p:nvPicPr>
                      <p:cNvPr id="137" name="Object 91">
                        <a:extLst>
                          <a:ext uri="{FF2B5EF4-FFF2-40B4-BE49-F238E27FC236}">
                            <a16:creationId xmlns:a16="http://schemas.microsoft.com/office/drawing/2014/main" id="{49E42165-DD4E-4547-9ADC-7EE75A997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06" y="1988718"/>
                        <a:ext cx="2046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91">
            <a:extLst>
              <a:ext uri="{FF2B5EF4-FFF2-40B4-BE49-F238E27FC236}">
                <a16:creationId xmlns:a16="http://schemas.microsoft.com/office/drawing/2014/main" id="{2C68CE95-6236-4D9C-A8C5-C470DC89D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57794"/>
              </p:ext>
            </p:extLst>
          </p:nvPr>
        </p:nvGraphicFramePr>
        <p:xfrm>
          <a:off x="5037398" y="2481953"/>
          <a:ext cx="1501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138" name="Object 91">
                        <a:extLst>
                          <a:ext uri="{FF2B5EF4-FFF2-40B4-BE49-F238E27FC236}">
                            <a16:creationId xmlns:a16="http://schemas.microsoft.com/office/drawing/2014/main" id="{2C68CE95-6236-4D9C-A8C5-C470DC89D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398" y="2481953"/>
                        <a:ext cx="15017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91">
            <a:extLst>
              <a:ext uri="{FF2B5EF4-FFF2-40B4-BE49-F238E27FC236}">
                <a16:creationId xmlns:a16="http://schemas.microsoft.com/office/drawing/2014/main" id="{3A6C648F-E4EC-48B1-AA1D-C585E8FF8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24857"/>
              </p:ext>
            </p:extLst>
          </p:nvPr>
        </p:nvGraphicFramePr>
        <p:xfrm>
          <a:off x="5062435" y="2944871"/>
          <a:ext cx="8191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57200" imgH="164880" progId="Equation.DSMT4">
                  <p:embed/>
                </p:oleObj>
              </mc:Choice>
              <mc:Fallback>
                <p:oleObj name="Equation" r:id="rId13" imgW="457200" imgH="164880" progId="Equation.DSMT4">
                  <p:embed/>
                  <p:pic>
                    <p:nvPicPr>
                      <p:cNvPr id="139" name="Object 91">
                        <a:extLst>
                          <a:ext uri="{FF2B5EF4-FFF2-40B4-BE49-F238E27FC236}">
                            <a16:creationId xmlns:a16="http://schemas.microsoft.com/office/drawing/2014/main" id="{3A6C648F-E4EC-48B1-AA1D-C585E8FF8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435" y="2944871"/>
                        <a:ext cx="8191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91">
            <a:extLst>
              <a:ext uri="{FF2B5EF4-FFF2-40B4-BE49-F238E27FC236}">
                <a16:creationId xmlns:a16="http://schemas.microsoft.com/office/drawing/2014/main" id="{73F5EBC2-0670-4F75-AA1C-626AF700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8239"/>
              </p:ext>
            </p:extLst>
          </p:nvPr>
        </p:nvGraphicFramePr>
        <p:xfrm>
          <a:off x="6036007" y="1536246"/>
          <a:ext cx="2047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40" name="Object 91">
                        <a:extLst>
                          <a:ext uri="{FF2B5EF4-FFF2-40B4-BE49-F238E27FC236}">
                            <a16:creationId xmlns:a16="http://schemas.microsoft.com/office/drawing/2014/main" id="{73F5EBC2-0670-4F75-AA1C-626AF700C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007" y="1536246"/>
                        <a:ext cx="2047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1">
            <a:extLst>
              <a:ext uri="{FF2B5EF4-FFF2-40B4-BE49-F238E27FC236}">
                <a16:creationId xmlns:a16="http://schemas.microsoft.com/office/drawing/2014/main" id="{DA5A3A37-49CA-47E5-84E1-1F6500C2E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37349"/>
              </p:ext>
            </p:extLst>
          </p:nvPr>
        </p:nvGraphicFramePr>
        <p:xfrm>
          <a:off x="6235754" y="1512166"/>
          <a:ext cx="1022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141" name="Object 91">
                        <a:extLst>
                          <a:ext uri="{FF2B5EF4-FFF2-40B4-BE49-F238E27FC236}">
                            <a16:creationId xmlns:a16="http://schemas.microsoft.com/office/drawing/2014/main" id="{DA5A3A37-49CA-47E5-84E1-1F6500C2E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54" y="1512166"/>
                        <a:ext cx="1022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Oval 141">
            <a:extLst>
              <a:ext uri="{FF2B5EF4-FFF2-40B4-BE49-F238E27FC236}">
                <a16:creationId xmlns:a16="http://schemas.microsoft.com/office/drawing/2014/main" id="{AB9458C0-E28D-4A02-ADA5-BF263E3A3B13}"/>
              </a:ext>
            </a:extLst>
          </p:cNvPr>
          <p:cNvSpPr/>
          <p:nvPr/>
        </p:nvSpPr>
        <p:spPr>
          <a:xfrm>
            <a:off x="9683670" y="5027999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3" name="Object 91">
            <a:extLst>
              <a:ext uri="{FF2B5EF4-FFF2-40B4-BE49-F238E27FC236}">
                <a16:creationId xmlns:a16="http://schemas.microsoft.com/office/drawing/2014/main" id="{D1C3FDAF-F825-48D3-9153-BD808023A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92603"/>
              </p:ext>
            </p:extLst>
          </p:nvPr>
        </p:nvGraphicFramePr>
        <p:xfrm>
          <a:off x="4811553" y="3815682"/>
          <a:ext cx="2046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143000" imgH="304560" progId="Equation.DSMT4">
                  <p:embed/>
                </p:oleObj>
              </mc:Choice>
              <mc:Fallback>
                <p:oleObj name="Equation" r:id="rId19" imgW="1143000" imgH="304560" progId="Equation.DSMT4">
                  <p:embed/>
                  <p:pic>
                    <p:nvPicPr>
                      <p:cNvPr id="143" name="Object 91">
                        <a:extLst>
                          <a:ext uri="{FF2B5EF4-FFF2-40B4-BE49-F238E27FC236}">
                            <a16:creationId xmlns:a16="http://schemas.microsoft.com/office/drawing/2014/main" id="{D1C3FDAF-F825-48D3-9153-BD808023A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553" y="3815682"/>
                        <a:ext cx="2046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91">
            <a:extLst>
              <a:ext uri="{FF2B5EF4-FFF2-40B4-BE49-F238E27FC236}">
                <a16:creationId xmlns:a16="http://schemas.microsoft.com/office/drawing/2014/main" id="{81840E35-881D-4D58-BA38-358B02412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39423"/>
              </p:ext>
            </p:extLst>
          </p:nvPr>
        </p:nvGraphicFramePr>
        <p:xfrm>
          <a:off x="5050195" y="4354074"/>
          <a:ext cx="14779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825480" imgH="253800" progId="Equation.DSMT4">
                  <p:embed/>
                </p:oleObj>
              </mc:Choice>
              <mc:Fallback>
                <p:oleObj name="Equation" r:id="rId21" imgW="825480" imgH="253800" progId="Equation.DSMT4">
                  <p:embed/>
                  <p:pic>
                    <p:nvPicPr>
                      <p:cNvPr id="144" name="Object 91">
                        <a:extLst>
                          <a:ext uri="{FF2B5EF4-FFF2-40B4-BE49-F238E27FC236}">
                            <a16:creationId xmlns:a16="http://schemas.microsoft.com/office/drawing/2014/main" id="{81840E35-881D-4D58-BA38-358B02412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195" y="4354074"/>
                        <a:ext cx="14779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91">
            <a:extLst>
              <a:ext uri="{FF2B5EF4-FFF2-40B4-BE49-F238E27FC236}">
                <a16:creationId xmlns:a16="http://schemas.microsoft.com/office/drawing/2014/main" id="{82DE7F22-BF0A-4C79-9754-8A62B3224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03908"/>
              </p:ext>
            </p:extLst>
          </p:nvPr>
        </p:nvGraphicFramePr>
        <p:xfrm>
          <a:off x="5056086" y="4826346"/>
          <a:ext cx="887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495000" imgH="164880" progId="Equation.DSMT4">
                  <p:embed/>
                </p:oleObj>
              </mc:Choice>
              <mc:Fallback>
                <p:oleObj name="Equation" r:id="rId23" imgW="495000" imgH="164880" progId="Equation.DSMT4">
                  <p:embed/>
                  <p:pic>
                    <p:nvPicPr>
                      <p:cNvPr id="145" name="Object 91">
                        <a:extLst>
                          <a:ext uri="{FF2B5EF4-FFF2-40B4-BE49-F238E27FC236}">
                            <a16:creationId xmlns:a16="http://schemas.microsoft.com/office/drawing/2014/main" id="{82DE7F22-BF0A-4C79-9754-8A62B3224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86" y="4826346"/>
                        <a:ext cx="8874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91">
            <a:extLst>
              <a:ext uri="{FF2B5EF4-FFF2-40B4-BE49-F238E27FC236}">
                <a16:creationId xmlns:a16="http://schemas.microsoft.com/office/drawing/2014/main" id="{E72B7590-5411-4683-8BD6-976BBF9CA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9669"/>
              </p:ext>
            </p:extLst>
          </p:nvPr>
        </p:nvGraphicFramePr>
        <p:xfrm>
          <a:off x="5842178" y="3479231"/>
          <a:ext cx="227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46" name="Object 91">
                        <a:extLst>
                          <a:ext uri="{FF2B5EF4-FFF2-40B4-BE49-F238E27FC236}">
                            <a16:creationId xmlns:a16="http://schemas.microsoft.com/office/drawing/2014/main" id="{E72B7590-5411-4683-8BD6-976BBF9CA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178" y="3479231"/>
                        <a:ext cx="2270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91">
            <a:extLst>
              <a:ext uri="{FF2B5EF4-FFF2-40B4-BE49-F238E27FC236}">
                <a16:creationId xmlns:a16="http://schemas.microsoft.com/office/drawing/2014/main" id="{3AFBE6C0-EAA3-4397-A138-4EA5050D9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61202"/>
              </p:ext>
            </p:extLst>
          </p:nvPr>
        </p:nvGraphicFramePr>
        <p:xfrm>
          <a:off x="6073953" y="3422081"/>
          <a:ext cx="1046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583920" imgH="253800" progId="Equation.DSMT4">
                  <p:embed/>
                </p:oleObj>
              </mc:Choice>
              <mc:Fallback>
                <p:oleObj name="Equation" r:id="rId27" imgW="583920" imgH="253800" progId="Equation.DSMT4">
                  <p:embed/>
                  <p:pic>
                    <p:nvPicPr>
                      <p:cNvPr id="147" name="Object 91">
                        <a:extLst>
                          <a:ext uri="{FF2B5EF4-FFF2-40B4-BE49-F238E27FC236}">
                            <a16:creationId xmlns:a16="http://schemas.microsoft.com/office/drawing/2014/main" id="{3AFBE6C0-EAA3-4397-A138-4EA5050D9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953" y="3422081"/>
                        <a:ext cx="1046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Oval 147">
            <a:extLst>
              <a:ext uri="{FF2B5EF4-FFF2-40B4-BE49-F238E27FC236}">
                <a16:creationId xmlns:a16="http://schemas.microsoft.com/office/drawing/2014/main" id="{37F56BFE-A775-493D-82CD-0C54A4BB233D}"/>
              </a:ext>
            </a:extLst>
          </p:cNvPr>
          <p:cNvSpPr/>
          <p:nvPr/>
        </p:nvSpPr>
        <p:spPr>
          <a:xfrm>
            <a:off x="10215373" y="420504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9" name="Freeform 110">
            <a:extLst>
              <a:ext uri="{FF2B5EF4-FFF2-40B4-BE49-F238E27FC236}">
                <a16:creationId xmlns:a16="http://schemas.microsoft.com/office/drawing/2014/main" id="{58EB8A4F-643B-47A3-A8A2-31FC8F10D2E0}"/>
              </a:ext>
            </a:extLst>
          </p:cNvPr>
          <p:cNvSpPr>
            <a:spLocks/>
          </p:cNvSpPr>
          <p:nvPr/>
        </p:nvSpPr>
        <p:spPr bwMode="auto">
          <a:xfrm>
            <a:off x="7505088" y="1964660"/>
            <a:ext cx="3213100" cy="3394075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50" name="Object 91">
            <a:extLst>
              <a:ext uri="{FF2B5EF4-FFF2-40B4-BE49-F238E27FC236}">
                <a16:creationId xmlns:a16="http://schemas.microsoft.com/office/drawing/2014/main" id="{AE36AEF4-E0B7-4E35-8FFF-C8D07F87F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94284"/>
              </p:ext>
            </p:extLst>
          </p:nvPr>
        </p:nvGraphicFramePr>
        <p:xfrm>
          <a:off x="4681370" y="5171909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634680" imgH="177480" progId="Equation.DSMT4">
                  <p:embed/>
                </p:oleObj>
              </mc:Choice>
              <mc:Fallback>
                <p:oleObj name="Equation" r:id="rId29" imgW="634680" imgH="177480" progId="Equation.DSMT4">
                  <p:embed/>
                  <p:pic>
                    <p:nvPicPr>
                      <p:cNvPr id="150" name="Object 91">
                        <a:extLst>
                          <a:ext uri="{FF2B5EF4-FFF2-40B4-BE49-F238E27FC236}">
                            <a16:creationId xmlns:a16="http://schemas.microsoft.com/office/drawing/2014/main" id="{AE36AEF4-E0B7-4E35-8FFF-C8D07F87F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370" y="5171909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91">
            <a:extLst>
              <a:ext uri="{FF2B5EF4-FFF2-40B4-BE49-F238E27FC236}">
                <a16:creationId xmlns:a16="http://schemas.microsoft.com/office/drawing/2014/main" id="{3D3EADB0-E10C-484E-A83D-062FD097B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34040"/>
              </p:ext>
            </p:extLst>
          </p:nvPr>
        </p:nvGraphicFramePr>
        <p:xfrm>
          <a:off x="6124408" y="5195721"/>
          <a:ext cx="1069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596880" imgH="203040" progId="Equation.DSMT4">
                  <p:embed/>
                </p:oleObj>
              </mc:Choice>
              <mc:Fallback>
                <p:oleObj name="Equation" r:id="rId31" imgW="596880" imgH="203040" progId="Equation.DSMT4">
                  <p:embed/>
                  <p:pic>
                    <p:nvPicPr>
                      <p:cNvPr id="151" name="Object 91">
                        <a:extLst>
                          <a:ext uri="{FF2B5EF4-FFF2-40B4-BE49-F238E27FC236}">
                            <a16:creationId xmlns:a16="http://schemas.microsoft.com/office/drawing/2014/main" id="{3D3EADB0-E10C-484E-A83D-062FD097B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08" y="5195721"/>
                        <a:ext cx="10699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2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5" grpId="0"/>
      <p:bldP spid="120" grpId="0"/>
      <p:bldP spid="121" grpId="0" animBg="1"/>
      <p:bldP spid="122" grpId="0"/>
      <p:bldP spid="135" grpId="0" animBg="1"/>
      <p:bldP spid="136" grpId="0"/>
      <p:bldP spid="142" grpId="0" animBg="1"/>
      <p:bldP spid="148" grpId="0" animBg="1"/>
      <p:bldP spid="1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25634-120D-4E18-8914-04383A8E7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540" y="84987"/>
            <a:ext cx="9766821" cy="890375"/>
          </a:xfrm>
        </p:spPr>
        <p:txBody>
          <a:bodyPr>
            <a:normAutofit/>
          </a:bodyPr>
          <a:lstStyle/>
          <a:p>
            <a:r>
              <a:rPr lang="en-CA" sz="2200" dirty="0"/>
              <a:t>Practice: Graph the following exp. Functions, indicate the values “a, b, c, and d”, state the domain and range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D53D3CE-D760-4A63-AD0C-079B68D8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9306"/>
              </p:ext>
            </p:extLst>
          </p:nvPr>
        </p:nvGraphicFramePr>
        <p:xfrm>
          <a:off x="1581151" y="881064"/>
          <a:ext cx="32369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D53D3CE-D760-4A63-AD0C-079B68D8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1" y="881064"/>
                        <a:ext cx="32369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68B54B1-A39C-4920-8FCC-2E5AAF6C4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46470"/>
              </p:ext>
            </p:extLst>
          </p:nvPr>
        </p:nvGraphicFramePr>
        <p:xfrm>
          <a:off x="6323013" y="957740"/>
          <a:ext cx="3206577" cy="6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34960" imgH="291960" progId="Equation.DSMT4">
                  <p:embed/>
                </p:oleObj>
              </mc:Choice>
              <mc:Fallback>
                <p:oleObj name="Equation" r:id="rId5" imgW="1434960" imgH="2919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168B54B1-A39C-4920-8FCC-2E5AAF6C4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957740"/>
                        <a:ext cx="3206577" cy="65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6986C59-D7B5-42B0-9955-2DA437E3A9CF}"/>
              </a:ext>
            </a:extLst>
          </p:cNvPr>
          <p:cNvSpPr txBox="1"/>
          <p:nvPr/>
        </p:nvSpPr>
        <p:spPr>
          <a:xfrm>
            <a:off x="1708669" y="1744824"/>
            <a:ext cx="4269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10, Horizontal Asymptote at y=10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3C23328-DADC-4B84-B1AD-D38A8CFCAF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96039" y="2241551"/>
            <a:ext cx="3708161" cy="4506913"/>
            <a:chOff x="2430" y="1332"/>
            <a:chExt cx="2459" cy="2988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5D197280-6941-49A9-BCE5-7C67F5655E3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30" y="1338"/>
              <a:ext cx="2456" cy="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3DD87E1F-0315-474D-A9BB-0062209B4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1D1A25E-D672-4A03-AB4E-DDEDE953E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7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85C2737E-ECFF-4653-A56F-AD4EF5482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4B76F446-18E3-448A-8B6F-09EAC85B5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1BD81815-E51E-41F1-8CC9-AD0CCD564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D83B3D79-F374-4FC8-9475-A2916094F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0C6D6A94-B407-45C1-B610-3BC10C8A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01A88E97-B3F3-4243-A94D-6EEB68BFC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7F3A327D-E3B2-4023-8425-33BE7AE84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731398D5-17BE-49FA-A835-308EEA55D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81683B05-CBFE-4425-8141-84EC95B25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F6B9F633-FA53-4193-A98B-2C99FFC4D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98CFCFDF-7F0F-4A8D-87F3-C020F7D73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0564EAFB-A514-4DFA-876E-F940592E8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5661FDF8-40F5-4273-B0FC-530F61C02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2B90F283-8543-4D5F-BE81-D56D37EE4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18DA515E-3FF3-483C-9657-FEE619CA9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E5A4B666-1591-4244-8FC8-17AE0A3A1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750CFD9-324A-4383-BBC6-D0B8D6A57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3829540D-F118-47E6-AF72-7195E2279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3D7A2833-DB5E-4FA7-B279-291412384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57A88DC4-AAA3-4E66-829E-A501D6EE6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9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F7BA184-20DD-4989-87F9-01158706C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C0E5AA8A-596B-4264-9F7A-866A001C58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E1FFC06-8DB2-4911-9A29-730FF3193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83BBC6CB-6DB6-4054-B9B7-4FB1AD379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F77561E8-AAE7-4B29-850A-73255CE93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18FBE414-CF15-4457-8C40-4322AE514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8F4E3256-3BB0-4132-9353-7581B8559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7BE9DF9F-4CAF-4BFF-804A-01C159C58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6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3F3FB253-6998-4189-8A15-27463D10D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7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67C82B40-03FA-4FBA-A437-3BCDA2B85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7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73AF00B3-DE84-4566-B18D-9746B04D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8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EB7574DB-52A5-455F-A58B-8FD5C12E1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AC4B5E8B-7D59-4D10-9E29-44740A52A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FBB3D6D8-2B67-453D-A760-174D98D01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0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78973ED5-9BE5-4491-B79C-D67CA94BB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1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7251E0B6-B41D-45C4-8003-AFAD7E678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0D50591E-B37F-4E28-835E-1053F271A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1E61217-7921-479A-AF12-8C7E28DE8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067A0132-01A8-46FA-AF85-E7345025B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3859F0B9-07C9-4E22-8762-831AAB1F6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5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9D34C574-0E96-4629-8E94-D269ACB41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6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30DD97CC-3FE1-4138-8B05-6E79524FE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6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F23D53FD-6B22-4FE8-B2AD-847D1B168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7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344E388-29DA-4701-9B8B-F40F2533B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495EA23E-E719-48E5-A2ED-A7CB513AA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D91B3611-42E2-4DA4-B2B5-5911D8DA1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89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BE759E5B-5CA5-4EC6-BBFC-0AEF4235E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90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85CE9AA1-18D6-40E1-AA74-F2E471B6F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084722E3-76DD-4EBA-A981-E5733E39B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3BB23812-FF8E-41E4-9CFC-09ECD749C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88749405-8F0A-4324-A29E-687F43AB4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8E30CB50-454B-429E-83C5-B873DC4D4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2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996C5D34-B9D2-4EAE-AA73-EE1997AC4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CB2B940F-F92C-4DA0-BCE2-311EEFE8F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7CE4747-7AB1-4C0B-83A3-2F8C896CA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42"/>
              <a:ext cx="24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740F5FD8-DE31-462B-BA6D-C8583063F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3" y="3738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A296E17F-5943-4FDE-8814-B41B148B1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388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6">
              <a:extLst>
                <a:ext uri="{FF2B5EF4-FFF2-40B4-BE49-F238E27FC236}">
                  <a16:creationId xmlns:a16="http://schemas.microsoft.com/office/drawing/2014/main" id="{DA4D0901-4F80-4BBC-9AEE-633FAC0C8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BEFE5F63-F6D4-4610-9F03-297D25015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C16D49F8-8B79-4271-9CB2-CCA7CA7C0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7F983339-0C9F-4AE0-8240-5F526391D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344"/>
              <a:ext cx="1" cy="29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FB7E684E-14CA-4328-B96B-384F05289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332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4" name="Freeform 71">
              <a:extLst>
                <a:ext uri="{FF2B5EF4-FFF2-40B4-BE49-F238E27FC236}">
                  <a16:creationId xmlns:a16="http://schemas.microsoft.com/office/drawing/2014/main" id="{29B87466-2EF0-4C26-A6EC-9F8C2C314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350"/>
              <a:ext cx="43" cy="54"/>
            </a:xfrm>
            <a:custGeom>
              <a:avLst/>
              <a:gdLst>
                <a:gd name="T0" fmla="*/ 0 w 43"/>
                <a:gd name="T1" fmla="*/ 54 h 54"/>
                <a:gd name="T2" fmla="*/ 22 w 43"/>
                <a:gd name="T3" fmla="*/ 0 h 54"/>
                <a:gd name="T4" fmla="*/ 43 w 43"/>
                <a:gd name="T5" fmla="*/ 54 h 54"/>
                <a:gd name="T6" fmla="*/ 0 w 43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54"/>
                <a:gd name="T14" fmla="*/ 43 w 4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54">
                  <a:moveTo>
                    <a:pt x="0" y="54"/>
                  </a:moveTo>
                  <a:lnTo>
                    <a:pt x="22" y="0"/>
                  </a:lnTo>
                  <a:lnTo>
                    <a:pt x="43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31D61236-B89E-4C11-8345-CC4E3667B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EC772317-3EC1-488D-83C4-BB6457967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3540E52-301F-4D2D-BE0A-1A8A66A0F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2619FC15-88C5-41CE-B2C8-8AAF22B8F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3EDA4670-C096-442E-9AB9-43D0341CC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0" name="Line 77">
              <a:extLst>
                <a:ext uri="{FF2B5EF4-FFF2-40B4-BE49-F238E27FC236}">
                  <a16:creationId xmlns:a16="http://schemas.microsoft.com/office/drawing/2014/main" id="{B47E68E6-C69A-46ED-AAA9-13AF202EA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8">
              <a:extLst>
                <a:ext uri="{FF2B5EF4-FFF2-40B4-BE49-F238E27FC236}">
                  <a16:creationId xmlns:a16="http://schemas.microsoft.com/office/drawing/2014/main" id="{5A937F31-E6DF-4E9E-AA0B-8FA21F55B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235D67D8-7EA4-4B98-97DD-67AF79C31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BEDB5A5A-05DB-49E0-A45D-A3AF4F8A4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F1555826-8AC4-4121-A65A-6CCB93B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9F0E081B-92AC-4C25-BD13-88474B56A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31CC809D-FEC1-41AF-A8F3-6BA6A3F38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76EF7210-2685-44FD-9A0B-7BA9879DA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D099FF24-5E99-41C0-AF43-9B78A18FD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9" name="Line 86">
              <a:extLst>
                <a:ext uri="{FF2B5EF4-FFF2-40B4-BE49-F238E27FC236}">
                  <a16:creationId xmlns:a16="http://schemas.microsoft.com/office/drawing/2014/main" id="{A0F2A9FF-4DF3-4E52-9DC7-3056657FB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0A4D0A43-4915-402D-92BA-B03C95576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32E4ABC0-46B2-4CB7-A176-C6E2C5990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89">
              <a:extLst>
                <a:ext uri="{FF2B5EF4-FFF2-40B4-BE49-F238E27FC236}">
                  <a16:creationId xmlns:a16="http://schemas.microsoft.com/office/drawing/2014/main" id="{2A670FEC-C2A6-4A0E-AA78-5C67E1B64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3" name="Line 90">
              <a:extLst>
                <a:ext uri="{FF2B5EF4-FFF2-40B4-BE49-F238E27FC236}">
                  <a16:creationId xmlns:a16="http://schemas.microsoft.com/office/drawing/2014/main" id="{AECAAB19-12ED-4C34-A757-480465522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1">
              <a:extLst>
                <a:ext uri="{FF2B5EF4-FFF2-40B4-BE49-F238E27FC236}">
                  <a16:creationId xmlns:a16="http://schemas.microsoft.com/office/drawing/2014/main" id="{0097C7A6-4E7E-46CC-BF3C-7620C4354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" name="Line 92">
              <a:extLst>
                <a:ext uri="{FF2B5EF4-FFF2-40B4-BE49-F238E27FC236}">
                  <a16:creationId xmlns:a16="http://schemas.microsoft.com/office/drawing/2014/main" id="{66765A1F-B3A8-4241-9B57-880AE997E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3">
              <a:extLst>
                <a:ext uri="{FF2B5EF4-FFF2-40B4-BE49-F238E27FC236}">
                  <a16:creationId xmlns:a16="http://schemas.microsoft.com/office/drawing/2014/main" id="{FECCCA43-203E-42F4-B2C6-3B7DBA759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7" name="Line 94">
              <a:extLst>
                <a:ext uri="{FF2B5EF4-FFF2-40B4-BE49-F238E27FC236}">
                  <a16:creationId xmlns:a16="http://schemas.microsoft.com/office/drawing/2014/main" id="{F9BFB75E-01B5-4869-8ABA-17D900EFE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95">
              <a:extLst>
                <a:ext uri="{FF2B5EF4-FFF2-40B4-BE49-F238E27FC236}">
                  <a16:creationId xmlns:a16="http://schemas.microsoft.com/office/drawing/2014/main" id="{D524E885-EC02-4E39-AB3B-D9D27A8FD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91381373-6EC4-4ACD-BAE2-F575D39E1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97">
              <a:extLst>
                <a:ext uri="{FF2B5EF4-FFF2-40B4-BE49-F238E27FC236}">
                  <a16:creationId xmlns:a16="http://schemas.microsoft.com/office/drawing/2014/main" id="{8395B59F-269B-4039-A695-3ABEDE041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1" name="Rectangle 98">
              <a:extLst>
                <a:ext uri="{FF2B5EF4-FFF2-40B4-BE49-F238E27FC236}">
                  <a16:creationId xmlns:a16="http://schemas.microsoft.com/office/drawing/2014/main" id="{FE902CBD-7500-48B9-A6CD-893D4FA46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50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" name="Line 99">
              <a:extLst>
                <a:ext uri="{FF2B5EF4-FFF2-40B4-BE49-F238E27FC236}">
                  <a16:creationId xmlns:a16="http://schemas.microsoft.com/office/drawing/2014/main" id="{F388D38C-ACEF-44D8-8318-3A9A202BF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57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00">
              <a:extLst>
                <a:ext uri="{FF2B5EF4-FFF2-40B4-BE49-F238E27FC236}">
                  <a16:creationId xmlns:a16="http://schemas.microsoft.com/office/drawing/2014/main" id="{3DCD4911-5413-41F8-B86C-325988A4C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132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4" name="Line 101">
              <a:extLst>
                <a:ext uri="{FF2B5EF4-FFF2-40B4-BE49-F238E27FC236}">
                  <a16:creationId xmlns:a16="http://schemas.microsoft.com/office/drawing/2014/main" id="{AF71EBB7-0F2C-43EB-B69C-1DFFDB995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19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02">
              <a:extLst>
                <a:ext uri="{FF2B5EF4-FFF2-40B4-BE49-F238E27FC236}">
                  <a16:creationId xmlns:a16="http://schemas.microsoft.com/office/drawing/2014/main" id="{24C91658-B740-4998-9A5E-77F6715AC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760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6" name="Line 103">
              <a:extLst>
                <a:ext uri="{FF2B5EF4-FFF2-40B4-BE49-F238E27FC236}">
                  <a16:creationId xmlns:a16="http://schemas.microsoft.com/office/drawing/2014/main" id="{1C0BA542-51A4-47E5-AA7D-8CE7AF602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8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104">
              <a:extLst>
                <a:ext uri="{FF2B5EF4-FFF2-40B4-BE49-F238E27FC236}">
                  <a16:creationId xmlns:a16="http://schemas.microsoft.com/office/drawing/2014/main" id="{40D2992E-90C3-4F88-880D-E788D4245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9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8" name="Line 105">
              <a:extLst>
                <a:ext uri="{FF2B5EF4-FFF2-40B4-BE49-F238E27FC236}">
                  <a16:creationId xmlns:a16="http://schemas.microsoft.com/office/drawing/2014/main" id="{9B93D232-B8BD-4318-86D1-C48F91C78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46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106">
              <a:extLst>
                <a:ext uri="{FF2B5EF4-FFF2-40B4-BE49-F238E27FC236}">
                  <a16:creationId xmlns:a16="http://schemas.microsoft.com/office/drawing/2014/main" id="{E3095CE3-A153-4A95-BA14-1C8C90420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022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0" name="Line 107">
              <a:extLst>
                <a:ext uri="{FF2B5EF4-FFF2-40B4-BE49-F238E27FC236}">
                  <a16:creationId xmlns:a16="http://schemas.microsoft.com/office/drawing/2014/main" id="{F1686AE2-CFCA-45B0-A64F-5E9166EFB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0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108">
              <a:extLst>
                <a:ext uri="{FF2B5EF4-FFF2-40B4-BE49-F238E27FC236}">
                  <a16:creationId xmlns:a16="http://schemas.microsoft.com/office/drawing/2014/main" id="{6D00F86B-9368-4333-B675-7D901E227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1656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2" name="Line 109">
              <a:extLst>
                <a:ext uri="{FF2B5EF4-FFF2-40B4-BE49-F238E27FC236}">
                  <a16:creationId xmlns:a16="http://schemas.microsoft.com/office/drawing/2014/main" id="{92FF5918-0358-4359-B3AF-E4AD02937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17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AC55A176-E3E9-48AE-B802-8B7C1079C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A1485FD-5171-47C8-A232-AF04A46582D4}"/>
              </a:ext>
            </a:extLst>
          </p:cNvPr>
          <p:cNvCxnSpPr/>
          <p:nvPr/>
        </p:nvCxnSpPr>
        <p:spPr>
          <a:xfrm flipV="1">
            <a:off x="6096000" y="3372403"/>
            <a:ext cx="4050452" cy="90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1E309CAD-F455-413F-85EF-5691EB5F761F}"/>
              </a:ext>
            </a:extLst>
          </p:cNvPr>
          <p:cNvSpPr txBox="1"/>
          <p:nvPr/>
        </p:nvSpPr>
        <p:spPr>
          <a:xfrm>
            <a:off x="1715442" y="2182442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1, The y-axis is shifted 1 units Left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7C25337-0629-4C79-8A96-EF29C3D931AB}"/>
              </a:ext>
            </a:extLst>
          </p:cNvPr>
          <p:cNvCxnSpPr>
            <a:cxnSpLocks/>
          </p:cNvCxnSpPr>
          <p:nvPr/>
        </p:nvCxnSpPr>
        <p:spPr>
          <a:xfrm flipV="1">
            <a:off x="7169155" y="2151804"/>
            <a:ext cx="32491" cy="473329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FA3F4049-63EB-4FE6-A5BC-6BE77D9DC027}"/>
              </a:ext>
            </a:extLst>
          </p:cNvPr>
          <p:cNvSpPr txBox="1"/>
          <p:nvPr/>
        </p:nvSpPr>
        <p:spPr>
          <a:xfrm>
            <a:off x="1657861" y="2551587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-1.5, Graph opens down and the y-int was supposed to be -1.5 under the H.A.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E66FE9F7-42D2-4366-ACCA-C55BCC246977}"/>
              </a:ext>
            </a:extLst>
          </p:cNvPr>
          <p:cNvSpPr/>
          <p:nvPr/>
        </p:nvSpPr>
        <p:spPr>
          <a:xfrm>
            <a:off x="7140268" y="3747526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80790064-3E85-47AF-9A5F-5AEA57B828CE}"/>
              </a:ext>
            </a:extLst>
          </p:cNvPr>
          <p:cNvSpPr txBox="1"/>
          <p:nvPr/>
        </p:nvSpPr>
        <p:spPr>
          <a:xfrm>
            <a:off x="1688345" y="3184893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0.8, The graph is decreasing, plot a few points needed to complete the graph</a:t>
            </a:r>
          </a:p>
        </p:txBody>
      </p:sp>
      <p:graphicFrame>
        <p:nvGraphicFramePr>
          <p:cNvPr id="120" name="Object 91">
            <a:extLst>
              <a:ext uri="{FF2B5EF4-FFF2-40B4-BE49-F238E27FC236}">
                <a16:creationId xmlns:a16="http://schemas.microsoft.com/office/drawing/2014/main" id="{270E353A-03F7-408E-BA12-ED7BA8E84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43154"/>
              </p:ext>
            </p:extLst>
          </p:nvPr>
        </p:nvGraphicFramePr>
        <p:xfrm>
          <a:off x="1751013" y="3832225"/>
          <a:ext cx="1319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120" name="Object 91">
                        <a:extLst>
                          <a:ext uri="{FF2B5EF4-FFF2-40B4-BE49-F238E27FC236}">
                            <a16:creationId xmlns:a16="http://schemas.microsoft.com/office/drawing/2014/main" id="{270E353A-03F7-408E-BA12-ED7BA8E84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832225"/>
                        <a:ext cx="1319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91">
            <a:extLst>
              <a:ext uri="{FF2B5EF4-FFF2-40B4-BE49-F238E27FC236}">
                <a16:creationId xmlns:a16="http://schemas.microsoft.com/office/drawing/2014/main" id="{8C4D8D80-3484-4A28-8F77-848CDDC27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58931"/>
              </p:ext>
            </p:extLst>
          </p:nvPr>
        </p:nvGraphicFramePr>
        <p:xfrm>
          <a:off x="3131947" y="3859876"/>
          <a:ext cx="592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121" name="Object 91">
                        <a:extLst>
                          <a:ext uri="{FF2B5EF4-FFF2-40B4-BE49-F238E27FC236}">
                            <a16:creationId xmlns:a16="http://schemas.microsoft.com/office/drawing/2014/main" id="{8C4D8D80-3484-4A28-8F77-848CDDC27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47" y="3859876"/>
                        <a:ext cx="592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1">
            <a:extLst>
              <a:ext uri="{FF2B5EF4-FFF2-40B4-BE49-F238E27FC236}">
                <a16:creationId xmlns:a16="http://schemas.microsoft.com/office/drawing/2014/main" id="{E04C2CA1-A6A2-44C5-86A7-D4A198D0F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46981"/>
              </p:ext>
            </p:extLst>
          </p:nvPr>
        </p:nvGraphicFramePr>
        <p:xfrm>
          <a:off x="3692585" y="3821831"/>
          <a:ext cx="1566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122" name="Object 91">
                        <a:extLst>
                          <a:ext uri="{FF2B5EF4-FFF2-40B4-BE49-F238E27FC236}">
                            <a16:creationId xmlns:a16="http://schemas.microsoft.com/office/drawing/2014/main" id="{E04C2CA1-A6A2-44C5-86A7-D4A198D0F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85" y="3821831"/>
                        <a:ext cx="15668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27857D01-E361-476A-9C1D-A9A15659C1DC}"/>
              </a:ext>
            </a:extLst>
          </p:cNvPr>
          <p:cNvSpPr/>
          <p:nvPr/>
        </p:nvSpPr>
        <p:spPr>
          <a:xfrm>
            <a:off x="6608022" y="402416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4" name="Object 91">
            <a:extLst>
              <a:ext uri="{FF2B5EF4-FFF2-40B4-BE49-F238E27FC236}">
                <a16:creationId xmlns:a16="http://schemas.microsoft.com/office/drawing/2014/main" id="{ADEEEC48-A45D-4A75-8E7D-056EF764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88542"/>
              </p:ext>
            </p:extLst>
          </p:nvPr>
        </p:nvGraphicFramePr>
        <p:xfrm>
          <a:off x="1722439" y="4298950"/>
          <a:ext cx="1341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124" name="Object 91">
                        <a:extLst>
                          <a:ext uri="{FF2B5EF4-FFF2-40B4-BE49-F238E27FC236}">
                            <a16:creationId xmlns:a16="http://schemas.microsoft.com/office/drawing/2014/main" id="{ADEEEC48-A45D-4A75-8E7D-056EF7645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9" y="4298950"/>
                        <a:ext cx="1341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91">
            <a:extLst>
              <a:ext uri="{FF2B5EF4-FFF2-40B4-BE49-F238E27FC236}">
                <a16:creationId xmlns:a16="http://schemas.microsoft.com/office/drawing/2014/main" id="{106B3C19-1204-4C6B-90A7-DD428A89E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15584"/>
              </p:ext>
            </p:extLst>
          </p:nvPr>
        </p:nvGraphicFramePr>
        <p:xfrm>
          <a:off x="3061165" y="4321969"/>
          <a:ext cx="5905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125" name="Object 91">
                        <a:extLst>
                          <a:ext uri="{FF2B5EF4-FFF2-40B4-BE49-F238E27FC236}">
                            <a16:creationId xmlns:a16="http://schemas.microsoft.com/office/drawing/2014/main" id="{106B3C19-1204-4C6B-90A7-DD428A89E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65" y="4321969"/>
                        <a:ext cx="5905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91">
            <a:extLst>
              <a:ext uri="{FF2B5EF4-FFF2-40B4-BE49-F238E27FC236}">
                <a16:creationId xmlns:a16="http://schemas.microsoft.com/office/drawing/2014/main" id="{F912EA8E-F54A-422E-8FA4-A86BEA3FD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4015"/>
              </p:ext>
            </p:extLst>
          </p:nvPr>
        </p:nvGraphicFramePr>
        <p:xfrm>
          <a:off x="3659093" y="4254499"/>
          <a:ext cx="1568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876240" imgH="253800" progId="Equation.DSMT4">
                  <p:embed/>
                </p:oleObj>
              </mc:Choice>
              <mc:Fallback>
                <p:oleObj name="Equation" r:id="rId17" imgW="876240" imgH="253800" progId="Equation.DSMT4">
                  <p:embed/>
                  <p:pic>
                    <p:nvPicPr>
                      <p:cNvPr id="126" name="Object 91">
                        <a:extLst>
                          <a:ext uri="{FF2B5EF4-FFF2-40B4-BE49-F238E27FC236}">
                            <a16:creationId xmlns:a16="http://schemas.microsoft.com/office/drawing/2014/main" id="{F912EA8E-F54A-422E-8FA4-A86BEA3FD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93" y="4254499"/>
                        <a:ext cx="15684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>
            <a:extLst>
              <a:ext uri="{FF2B5EF4-FFF2-40B4-BE49-F238E27FC236}">
                <a16:creationId xmlns:a16="http://schemas.microsoft.com/office/drawing/2014/main" id="{2CA91815-1F93-401B-9DE8-668334BA5D5A}"/>
              </a:ext>
            </a:extLst>
          </p:cNvPr>
          <p:cNvSpPr/>
          <p:nvPr/>
        </p:nvSpPr>
        <p:spPr>
          <a:xfrm>
            <a:off x="5939632" y="4595019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9" name="Object 91">
            <a:extLst>
              <a:ext uri="{FF2B5EF4-FFF2-40B4-BE49-F238E27FC236}">
                <a16:creationId xmlns:a16="http://schemas.microsoft.com/office/drawing/2014/main" id="{9A1CA9AE-3B88-48EB-8480-61B7D323F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94657"/>
              </p:ext>
            </p:extLst>
          </p:nvPr>
        </p:nvGraphicFramePr>
        <p:xfrm>
          <a:off x="1923219" y="523240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129" name="Object 91">
                        <a:extLst>
                          <a:ext uri="{FF2B5EF4-FFF2-40B4-BE49-F238E27FC236}">
                            <a16:creationId xmlns:a16="http://schemas.microsoft.com/office/drawing/2014/main" id="{9A1CA9AE-3B88-48EB-8480-61B7D323F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219" y="523240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91">
            <a:extLst>
              <a:ext uri="{FF2B5EF4-FFF2-40B4-BE49-F238E27FC236}">
                <a16:creationId xmlns:a16="http://schemas.microsoft.com/office/drawing/2014/main" id="{86554D19-891C-489B-868F-15E2C7116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0467"/>
              </p:ext>
            </p:extLst>
          </p:nvPr>
        </p:nvGraphicFramePr>
        <p:xfrm>
          <a:off x="3318958" y="5256576"/>
          <a:ext cx="1160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130" name="Object 91">
                        <a:extLst>
                          <a:ext uri="{FF2B5EF4-FFF2-40B4-BE49-F238E27FC236}">
                            <a16:creationId xmlns:a16="http://schemas.microsoft.com/office/drawing/2014/main" id="{86554D19-891C-489B-868F-15E2C7116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958" y="5256576"/>
                        <a:ext cx="11604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91">
            <a:extLst>
              <a:ext uri="{FF2B5EF4-FFF2-40B4-BE49-F238E27FC236}">
                <a16:creationId xmlns:a16="http://schemas.microsoft.com/office/drawing/2014/main" id="{6D7F7910-B08C-455E-AFED-FF57B009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33554"/>
              </p:ext>
            </p:extLst>
          </p:nvPr>
        </p:nvGraphicFramePr>
        <p:xfrm>
          <a:off x="1806576" y="4743450"/>
          <a:ext cx="1158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133" name="Object 91">
                        <a:extLst>
                          <a:ext uri="{FF2B5EF4-FFF2-40B4-BE49-F238E27FC236}">
                            <a16:creationId xmlns:a16="http://schemas.microsoft.com/office/drawing/2014/main" id="{6D7F7910-B08C-455E-AFED-FF57B009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4743450"/>
                        <a:ext cx="1158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91">
            <a:extLst>
              <a:ext uri="{FF2B5EF4-FFF2-40B4-BE49-F238E27FC236}">
                <a16:creationId xmlns:a16="http://schemas.microsoft.com/office/drawing/2014/main" id="{B9C038BB-218D-49DF-A620-0B9CADE7F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28710"/>
              </p:ext>
            </p:extLst>
          </p:nvPr>
        </p:nvGraphicFramePr>
        <p:xfrm>
          <a:off x="3065464" y="4767263"/>
          <a:ext cx="568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134" name="Object 91">
                        <a:extLst>
                          <a:ext uri="{FF2B5EF4-FFF2-40B4-BE49-F238E27FC236}">
                            <a16:creationId xmlns:a16="http://schemas.microsoft.com/office/drawing/2014/main" id="{B9C038BB-218D-49DF-A620-0B9CADE7F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4" y="4767263"/>
                        <a:ext cx="568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91">
            <a:extLst>
              <a:ext uri="{FF2B5EF4-FFF2-40B4-BE49-F238E27FC236}">
                <a16:creationId xmlns:a16="http://schemas.microsoft.com/office/drawing/2014/main" id="{700F191F-DDB3-4ACD-8232-712BB7013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21632"/>
              </p:ext>
            </p:extLst>
          </p:nvPr>
        </p:nvGraphicFramePr>
        <p:xfrm>
          <a:off x="3708690" y="4699000"/>
          <a:ext cx="1385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774360" imgH="253800" progId="Equation.DSMT4">
                  <p:embed/>
                </p:oleObj>
              </mc:Choice>
              <mc:Fallback>
                <p:oleObj name="Equation" r:id="rId27" imgW="774360" imgH="253800" progId="Equation.DSMT4">
                  <p:embed/>
                  <p:pic>
                    <p:nvPicPr>
                      <p:cNvPr id="135" name="Object 91">
                        <a:extLst>
                          <a:ext uri="{FF2B5EF4-FFF2-40B4-BE49-F238E27FC236}">
                            <a16:creationId xmlns:a16="http://schemas.microsoft.com/office/drawing/2014/main" id="{700F191F-DDB3-4ACD-8232-712BB7013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90" y="4699000"/>
                        <a:ext cx="1385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>
            <a:extLst>
              <a:ext uri="{FF2B5EF4-FFF2-40B4-BE49-F238E27FC236}">
                <a16:creationId xmlns:a16="http://schemas.microsoft.com/office/drawing/2014/main" id="{0E440662-DFD8-45AC-8C47-51915A80D72B}"/>
              </a:ext>
            </a:extLst>
          </p:cNvPr>
          <p:cNvSpPr/>
          <p:nvPr/>
        </p:nvSpPr>
        <p:spPr>
          <a:xfrm>
            <a:off x="8723321" y="343072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0" name="Freeform 148">
            <a:extLst>
              <a:ext uri="{FF2B5EF4-FFF2-40B4-BE49-F238E27FC236}">
                <a16:creationId xmlns:a16="http://schemas.microsoft.com/office/drawing/2014/main" id="{762DD179-CDCD-42D0-95AA-264200FBD629}"/>
              </a:ext>
            </a:extLst>
          </p:cNvPr>
          <p:cNvSpPr>
            <a:spLocks/>
          </p:cNvSpPr>
          <p:nvPr/>
        </p:nvSpPr>
        <p:spPr bwMode="auto">
          <a:xfrm>
            <a:off x="5309045" y="3441672"/>
            <a:ext cx="4772535" cy="2332773"/>
          </a:xfrm>
          <a:custGeom>
            <a:avLst/>
            <a:gdLst>
              <a:gd name="T0" fmla="*/ 10 w 641"/>
              <a:gd name="T1" fmla="*/ 393 h 422"/>
              <a:gd name="T2" fmla="*/ 22 w 641"/>
              <a:gd name="T3" fmla="*/ 361 h 422"/>
              <a:gd name="T4" fmla="*/ 34 w 641"/>
              <a:gd name="T5" fmla="*/ 332 h 422"/>
              <a:gd name="T6" fmla="*/ 46 w 641"/>
              <a:gd name="T7" fmla="*/ 305 h 422"/>
              <a:gd name="T8" fmla="*/ 58 w 641"/>
              <a:gd name="T9" fmla="*/ 280 h 422"/>
              <a:gd name="T10" fmla="*/ 70 w 641"/>
              <a:gd name="T11" fmla="*/ 257 h 422"/>
              <a:gd name="T12" fmla="*/ 82 w 641"/>
              <a:gd name="T13" fmla="*/ 236 h 422"/>
              <a:gd name="T14" fmla="*/ 94 w 641"/>
              <a:gd name="T15" fmla="*/ 217 h 422"/>
              <a:gd name="T16" fmla="*/ 106 w 641"/>
              <a:gd name="T17" fmla="*/ 199 h 422"/>
              <a:gd name="T18" fmla="*/ 118 w 641"/>
              <a:gd name="T19" fmla="*/ 183 h 422"/>
              <a:gd name="T20" fmla="*/ 130 w 641"/>
              <a:gd name="T21" fmla="*/ 168 h 422"/>
              <a:gd name="T22" fmla="*/ 142 w 641"/>
              <a:gd name="T23" fmla="*/ 154 h 422"/>
              <a:gd name="T24" fmla="*/ 154 w 641"/>
              <a:gd name="T25" fmla="*/ 141 h 422"/>
              <a:gd name="T26" fmla="*/ 166 w 641"/>
              <a:gd name="T27" fmla="*/ 130 h 422"/>
              <a:gd name="T28" fmla="*/ 178 w 641"/>
              <a:gd name="T29" fmla="*/ 119 h 422"/>
              <a:gd name="T30" fmla="*/ 190 w 641"/>
              <a:gd name="T31" fmla="*/ 109 h 422"/>
              <a:gd name="T32" fmla="*/ 202 w 641"/>
              <a:gd name="T33" fmla="*/ 100 h 422"/>
              <a:gd name="T34" fmla="*/ 214 w 641"/>
              <a:gd name="T35" fmla="*/ 91 h 422"/>
              <a:gd name="T36" fmla="*/ 226 w 641"/>
              <a:gd name="T37" fmla="*/ 84 h 422"/>
              <a:gd name="T38" fmla="*/ 238 w 641"/>
              <a:gd name="T39" fmla="*/ 77 h 422"/>
              <a:gd name="T40" fmla="*/ 250 w 641"/>
              <a:gd name="T41" fmla="*/ 70 h 422"/>
              <a:gd name="T42" fmla="*/ 262 w 641"/>
              <a:gd name="T43" fmla="*/ 64 h 422"/>
              <a:gd name="T44" fmla="*/ 274 w 641"/>
              <a:gd name="T45" fmla="*/ 59 h 422"/>
              <a:gd name="T46" fmla="*/ 286 w 641"/>
              <a:gd name="T47" fmla="*/ 54 h 422"/>
              <a:gd name="T48" fmla="*/ 298 w 641"/>
              <a:gd name="T49" fmla="*/ 49 h 422"/>
              <a:gd name="T50" fmla="*/ 310 w 641"/>
              <a:gd name="T51" fmla="*/ 45 h 422"/>
              <a:gd name="T52" fmla="*/ 322 w 641"/>
              <a:gd name="T53" fmla="*/ 41 h 422"/>
              <a:gd name="T54" fmla="*/ 334 w 641"/>
              <a:gd name="T55" fmla="*/ 37 h 422"/>
              <a:gd name="T56" fmla="*/ 346 w 641"/>
              <a:gd name="T57" fmla="*/ 34 h 422"/>
              <a:gd name="T58" fmla="*/ 358 w 641"/>
              <a:gd name="T59" fmla="*/ 31 h 422"/>
              <a:gd name="T60" fmla="*/ 370 w 641"/>
              <a:gd name="T61" fmla="*/ 28 h 422"/>
              <a:gd name="T62" fmla="*/ 382 w 641"/>
              <a:gd name="T63" fmla="*/ 25 h 422"/>
              <a:gd name="T64" fmla="*/ 394 w 641"/>
              <a:gd name="T65" fmla="*/ 23 h 422"/>
              <a:gd name="T66" fmla="*/ 406 w 641"/>
              <a:gd name="T67" fmla="*/ 21 h 422"/>
              <a:gd name="T68" fmla="*/ 418 w 641"/>
              <a:gd name="T69" fmla="*/ 19 h 422"/>
              <a:gd name="T70" fmla="*/ 430 w 641"/>
              <a:gd name="T71" fmla="*/ 17 h 422"/>
              <a:gd name="T72" fmla="*/ 442 w 641"/>
              <a:gd name="T73" fmla="*/ 15 h 422"/>
              <a:gd name="T74" fmla="*/ 454 w 641"/>
              <a:gd name="T75" fmla="*/ 13 h 422"/>
              <a:gd name="T76" fmla="*/ 466 w 641"/>
              <a:gd name="T77" fmla="*/ 12 h 422"/>
              <a:gd name="T78" fmla="*/ 478 w 641"/>
              <a:gd name="T79" fmla="*/ 11 h 422"/>
              <a:gd name="T80" fmla="*/ 490 w 641"/>
              <a:gd name="T81" fmla="*/ 9 h 422"/>
              <a:gd name="T82" fmla="*/ 502 w 641"/>
              <a:gd name="T83" fmla="*/ 8 h 422"/>
              <a:gd name="T84" fmla="*/ 514 w 641"/>
              <a:gd name="T85" fmla="*/ 7 h 422"/>
              <a:gd name="T86" fmla="*/ 526 w 641"/>
              <a:gd name="T87" fmla="*/ 6 h 422"/>
              <a:gd name="T88" fmla="*/ 538 w 641"/>
              <a:gd name="T89" fmla="*/ 6 h 422"/>
              <a:gd name="T90" fmla="*/ 550 w 641"/>
              <a:gd name="T91" fmla="*/ 5 h 422"/>
              <a:gd name="T92" fmla="*/ 562 w 641"/>
              <a:gd name="T93" fmla="*/ 4 h 422"/>
              <a:gd name="T94" fmla="*/ 574 w 641"/>
              <a:gd name="T95" fmla="*/ 3 h 422"/>
              <a:gd name="T96" fmla="*/ 586 w 641"/>
              <a:gd name="T97" fmla="*/ 3 h 422"/>
              <a:gd name="T98" fmla="*/ 598 w 641"/>
              <a:gd name="T99" fmla="*/ 2 h 422"/>
              <a:gd name="T100" fmla="*/ 610 w 641"/>
              <a:gd name="T101" fmla="*/ 2 h 422"/>
              <a:gd name="T102" fmla="*/ 622 w 641"/>
              <a:gd name="T103" fmla="*/ 1 h 422"/>
              <a:gd name="T104" fmla="*/ 634 w 641"/>
              <a:gd name="T105" fmla="*/ 1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641" h="422">
                <a:moveTo>
                  <a:pt x="0" y="422"/>
                </a:moveTo>
                <a:lnTo>
                  <a:pt x="2" y="416"/>
                </a:lnTo>
                <a:lnTo>
                  <a:pt x="4" y="410"/>
                </a:lnTo>
                <a:lnTo>
                  <a:pt x="6" y="404"/>
                </a:lnTo>
                <a:lnTo>
                  <a:pt x="8" y="399"/>
                </a:lnTo>
                <a:lnTo>
                  <a:pt x="10" y="393"/>
                </a:lnTo>
                <a:lnTo>
                  <a:pt x="12" y="388"/>
                </a:lnTo>
                <a:lnTo>
                  <a:pt x="14" y="382"/>
                </a:lnTo>
                <a:lnTo>
                  <a:pt x="16" y="377"/>
                </a:lnTo>
                <a:lnTo>
                  <a:pt x="18" y="372"/>
                </a:lnTo>
                <a:lnTo>
                  <a:pt x="20" y="366"/>
                </a:lnTo>
                <a:lnTo>
                  <a:pt x="22" y="361"/>
                </a:lnTo>
                <a:lnTo>
                  <a:pt x="24" y="356"/>
                </a:lnTo>
                <a:lnTo>
                  <a:pt x="26" y="351"/>
                </a:lnTo>
                <a:lnTo>
                  <a:pt x="28" y="346"/>
                </a:lnTo>
                <a:lnTo>
                  <a:pt x="30" y="341"/>
                </a:lnTo>
                <a:lnTo>
                  <a:pt x="32" y="337"/>
                </a:lnTo>
                <a:lnTo>
                  <a:pt x="34" y="332"/>
                </a:lnTo>
                <a:lnTo>
                  <a:pt x="36" y="327"/>
                </a:lnTo>
                <a:lnTo>
                  <a:pt x="38" y="323"/>
                </a:lnTo>
                <a:lnTo>
                  <a:pt x="40" y="318"/>
                </a:lnTo>
                <a:lnTo>
                  <a:pt x="42" y="314"/>
                </a:lnTo>
                <a:lnTo>
                  <a:pt x="44" y="309"/>
                </a:lnTo>
                <a:lnTo>
                  <a:pt x="46" y="305"/>
                </a:lnTo>
                <a:lnTo>
                  <a:pt x="48" y="301"/>
                </a:lnTo>
                <a:lnTo>
                  <a:pt x="50" y="296"/>
                </a:lnTo>
                <a:lnTo>
                  <a:pt x="52" y="292"/>
                </a:lnTo>
                <a:lnTo>
                  <a:pt x="54" y="288"/>
                </a:lnTo>
                <a:lnTo>
                  <a:pt x="56" y="284"/>
                </a:lnTo>
                <a:lnTo>
                  <a:pt x="58" y="280"/>
                </a:lnTo>
                <a:lnTo>
                  <a:pt x="60" y="276"/>
                </a:lnTo>
                <a:lnTo>
                  <a:pt x="62" y="272"/>
                </a:lnTo>
                <a:lnTo>
                  <a:pt x="64" y="268"/>
                </a:lnTo>
                <a:lnTo>
                  <a:pt x="66" y="265"/>
                </a:lnTo>
                <a:lnTo>
                  <a:pt x="68" y="261"/>
                </a:lnTo>
                <a:lnTo>
                  <a:pt x="70" y="257"/>
                </a:lnTo>
                <a:lnTo>
                  <a:pt x="72" y="254"/>
                </a:lnTo>
                <a:lnTo>
                  <a:pt x="74" y="250"/>
                </a:lnTo>
                <a:lnTo>
                  <a:pt x="76" y="247"/>
                </a:lnTo>
                <a:lnTo>
                  <a:pt x="78" y="243"/>
                </a:lnTo>
                <a:lnTo>
                  <a:pt x="80" y="240"/>
                </a:lnTo>
                <a:lnTo>
                  <a:pt x="82" y="236"/>
                </a:lnTo>
                <a:lnTo>
                  <a:pt x="84" y="233"/>
                </a:lnTo>
                <a:lnTo>
                  <a:pt x="86" y="230"/>
                </a:lnTo>
                <a:lnTo>
                  <a:pt x="88" y="226"/>
                </a:lnTo>
                <a:lnTo>
                  <a:pt x="90" y="223"/>
                </a:lnTo>
                <a:lnTo>
                  <a:pt x="92" y="220"/>
                </a:lnTo>
                <a:lnTo>
                  <a:pt x="94" y="217"/>
                </a:lnTo>
                <a:lnTo>
                  <a:pt x="96" y="214"/>
                </a:lnTo>
                <a:lnTo>
                  <a:pt x="98" y="211"/>
                </a:lnTo>
                <a:lnTo>
                  <a:pt x="100" y="208"/>
                </a:lnTo>
                <a:lnTo>
                  <a:pt x="102" y="205"/>
                </a:lnTo>
                <a:lnTo>
                  <a:pt x="104" y="202"/>
                </a:lnTo>
                <a:lnTo>
                  <a:pt x="106" y="199"/>
                </a:lnTo>
                <a:lnTo>
                  <a:pt x="108" y="196"/>
                </a:lnTo>
                <a:lnTo>
                  <a:pt x="110" y="194"/>
                </a:lnTo>
                <a:lnTo>
                  <a:pt x="112" y="191"/>
                </a:lnTo>
                <a:lnTo>
                  <a:pt x="114" y="188"/>
                </a:lnTo>
                <a:lnTo>
                  <a:pt x="116" y="185"/>
                </a:lnTo>
                <a:lnTo>
                  <a:pt x="118" y="183"/>
                </a:lnTo>
                <a:lnTo>
                  <a:pt x="120" y="180"/>
                </a:lnTo>
                <a:lnTo>
                  <a:pt x="122" y="178"/>
                </a:lnTo>
                <a:lnTo>
                  <a:pt x="124" y="175"/>
                </a:lnTo>
                <a:lnTo>
                  <a:pt x="126" y="173"/>
                </a:lnTo>
                <a:lnTo>
                  <a:pt x="128" y="170"/>
                </a:lnTo>
                <a:lnTo>
                  <a:pt x="130" y="168"/>
                </a:lnTo>
                <a:lnTo>
                  <a:pt x="132" y="165"/>
                </a:lnTo>
                <a:lnTo>
                  <a:pt x="134" y="163"/>
                </a:lnTo>
                <a:lnTo>
                  <a:pt x="136" y="161"/>
                </a:lnTo>
                <a:lnTo>
                  <a:pt x="138" y="158"/>
                </a:lnTo>
                <a:lnTo>
                  <a:pt x="140" y="156"/>
                </a:lnTo>
                <a:lnTo>
                  <a:pt x="142" y="154"/>
                </a:lnTo>
                <a:lnTo>
                  <a:pt x="144" y="152"/>
                </a:lnTo>
                <a:lnTo>
                  <a:pt x="146" y="150"/>
                </a:lnTo>
                <a:lnTo>
                  <a:pt x="148" y="147"/>
                </a:lnTo>
                <a:lnTo>
                  <a:pt x="150" y="145"/>
                </a:lnTo>
                <a:lnTo>
                  <a:pt x="152" y="143"/>
                </a:lnTo>
                <a:lnTo>
                  <a:pt x="154" y="141"/>
                </a:lnTo>
                <a:lnTo>
                  <a:pt x="156" y="139"/>
                </a:lnTo>
                <a:lnTo>
                  <a:pt x="158" y="137"/>
                </a:lnTo>
                <a:lnTo>
                  <a:pt x="160" y="135"/>
                </a:lnTo>
                <a:lnTo>
                  <a:pt x="162" y="133"/>
                </a:lnTo>
                <a:lnTo>
                  <a:pt x="164" y="131"/>
                </a:lnTo>
                <a:lnTo>
                  <a:pt x="166" y="130"/>
                </a:lnTo>
                <a:lnTo>
                  <a:pt x="168" y="128"/>
                </a:lnTo>
                <a:lnTo>
                  <a:pt x="170" y="126"/>
                </a:lnTo>
                <a:lnTo>
                  <a:pt x="172" y="124"/>
                </a:lnTo>
                <a:lnTo>
                  <a:pt x="174" y="122"/>
                </a:lnTo>
                <a:lnTo>
                  <a:pt x="176" y="120"/>
                </a:lnTo>
                <a:lnTo>
                  <a:pt x="178" y="119"/>
                </a:lnTo>
                <a:lnTo>
                  <a:pt x="180" y="117"/>
                </a:lnTo>
                <a:lnTo>
                  <a:pt x="182" y="115"/>
                </a:lnTo>
                <a:lnTo>
                  <a:pt x="184" y="114"/>
                </a:lnTo>
                <a:lnTo>
                  <a:pt x="186" y="112"/>
                </a:lnTo>
                <a:lnTo>
                  <a:pt x="188" y="110"/>
                </a:lnTo>
                <a:lnTo>
                  <a:pt x="190" y="109"/>
                </a:lnTo>
                <a:lnTo>
                  <a:pt x="192" y="107"/>
                </a:lnTo>
                <a:lnTo>
                  <a:pt x="194" y="106"/>
                </a:lnTo>
                <a:lnTo>
                  <a:pt x="196" y="104"/>
                </a:lnTo>
                <a:lnTo>
                  <a:pt x="198" y="103"/>
                </a:lnTo>
                <a:lnTo>
                  <a:pt x="200" y="101"/>
                </a:lnTo>
                <a:lnTo>
                  <a:pt x="202" y="100"/>
                </a:lnTo>
                <a:lnTo>
                  <a:pt x="204" y="98"/>
                </a:lnTo>
                <a:lnTo>
                  <a:pt x="206" y="97"/>
                </a:lnTo>
                <a:lnTo>
                  <a:pt x="208" y="95"/>
                </a:lnTo>
                <a:lnTo>
                  <a:pt x="210" y="94"/>
                </a:lnTo>
                <a:lnTo>
                  <a:pt x="212" y="93"/>
                </a:lnTo>
                <a:lnTo>
                  <a:pt x="214" y="91"/>
                </a:lnTo>
                <a:lnTo>
                  <a:pt x="216" y="90"/>
                </a:lnTo>
                <a:lnTo>
                  <a:pt x="218" y="89"/>
                </a:lnTo>
                <a:lnTo>
                  <a:pt x="220" y="87"/>
                </a:lnTo>
                <a:lnTo>
                  <a:pt x="222" y="86"/>
                </a:lnTo>
                <a:lnTo>
                  <a:pt x="224" y="85"/>
                </a:lnTo>
                <a:lnTo>
                  <a:pt x="226" y="84"/>
                </a:lnTo>
                <a:lnTo>
                  <a:pt x="228" y="82"/>
                </a:lnTo>
                <a:lnTo>
                  <a:pt x="230" y="81"/>
                </a:lnTo>
                <a:lnTo>
                  <a:pt x="232" y="80"/>
                </a:lnTo>
                <a:lnTo>
                  <a:pt x="234" y="79"/>
                </a:lnTo>
                <a:lnTo>
                  <a:pt x="236" y="78"/>
                </a:lnTo>
                <a:lnTo>
                  <a:pt x="238" y="77"/>
                </a:lnTo>
                <a:lnTo>
                  <a:pt x="240" y="75"/>
                </a:lnTo>
                <a:lnTo>
                  <a:pt x="242" y="74"/>
                </a:lnTo>
                <a:lnTo>
                  <a:pt x="244" y="73"/>
                </a:lnTo>
                <a:lnTo>
                  <a:pt x="246" y="72"/>
                </a:lnTo>
                <a:lnTo>
                  <a:pt x="248" y="71"/>
                </a:lnTo>
                <a:lnTo>
                  <a:pt x="250" y="70"/>
                </a:lnTo>
                <a:lnTo>
                  <a:pt x="252" y="69"/>
                </a:lnTo>
                <a:lnTo>
                  <a:pt x="254" y="68"/>
                </a:lnTo>
                <a:lnTo>
                  <a:pt x="256" y="67"/>
                </a:lnTo>
                <a:lnTo>
                  <a:pt x="258" y="66"/>
                </a:lnTo>
                <a:lnTo>
                  <a:pt x="260" y="65"/>
                </a:lnTo>
                <a:lnTo>
                  <a:pt x="262" y="64"/>
                </a:lnTo>
                <a:lnTo>
                  <a:pt x="264" y="63"/>
                </a:lnTo>
                <a:lnTo>
                  <a:pt x="266" y="62"/>
                </a:lnTo>
                <a:lnTo>
                  <a:pt x="268" y="61"/>
                </a:lnTo>
                <a:lnTo>
                  <a:pt x="270" y="60"/>
                </a:lnTo>
                <a:lnTo>
                  <a:pt x="272" y="59"/>
                </a:lnTo>
                <a:lnTo>
                  <a:pt x="274" y="59"/>
                </a:lnTo>
                <a:lnTo>
                  <a:pt x="276" y="58"/>
                </a:lnTo>
                <a:lnTo>
                  <a:pt x="278" y="57"/>
                </a:lnTo>
                <a:lnTo>
                  <a:pt x="280" y="56"/>
                </a:lnTo>
                <a:lnTo>
                  <a:pt x="282" y="55"/>
                </a:lnTo>
                <a:lnTo>
                  <a:pt x="284" y="54"/>
                </a:lnTo>
                <a:lnTo>
                  <a:pt x="286" y="54"/>
                </a:lnTo>
                <a:lnTo>
                  <a:pt x="288" y="53"/>
                </a:lnTo>
                <a:lnTo>
                  <a:pt x="290" y="52"/>
                </a:lnTo>
                <a:lnTo>
                  <a:pt x="292" y="51"/>
                </a:lnTo>
                <a:lnTo>
                  <a:pt x="294" y="50"/>
                </a:lnTo>
                <a:lnTo>
                  <a:pt x="296" y="50"/>
                </a:lnTo>
                <a:lnTo>
                  <a:pt x="298" y="49"/>
                </a:lnTo>
                <a:lnTo>
                  <a:pt x="300" y="48"/>
                </a:lnTo>
                <a:lnTo>
                  <a:pt x="302" y="47"/>
                </a:lnTo>
                <a:lnTo>
                  <a:pt x="304" y="47"/>
                </a:lnTo>
                <a:lnTo>
                  <a:pt x="306" y="46"/>
                </a:lnTo>
                <a:lnTo>
                  <a:pt x="308" y="45"/>
                </a:lnTo>
                <a:lnTo>
                  <a:pt x="310" y="45"/>
                </a:lnTo>
                <a:lnTo>
                  <a:pt x="312" y="44"/>
                </a:lnTo>
                <a:lnTo>
                  <a:pt x="314" y="43"/>
                </a:lnTo>
                <a:lnTo>
                  <a:pt x="316" y="43"/>
                </a:lnTo>
                <a:lnTo>
                  <a:pt x="318" y="42"/>
                </a:lnTo>
                <a:lnTo>
                  <a:pt x="320" y="41"/>
                </a:lnTo>
                <a:lnTo>
                  <a:pt x="322" y="41"/>
                </a:lnTo>
                <a:lnTo>
                  <a:pt x="324" y="40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7"/>
                </a:lnTo>
                <a:lnTo>
                  <a:pt x="336" y="36"/>
                </a:lnTo>
                <a:lnTo>
                  <a:pt x="338" y="36"/>
                </a:lnTo>
                <a:lnTo>
                  <a:pt x="340" y="35"/>
                </a:lnTo>
                <a:lnTo>
                  <a:pt x="342" y="35"/>
                </a:lnTo>
                <a:lnTo>
                  <a:pt x="344" y="34"/>
                </a:lnTo>
                <a:lnTo>
                  <a:pt x="346" y="34"/>
                </a:lnTo>
                <a:lnTo>
                  <a:pt x="348" y="33"/>
                </a:lnTo>
                <a:lnTo>
                  <a:pt x="350" y="33"/>
                </a:lnTo>
                <a:lnTo>
                  <a:pt x="352" y="32"/>
                </a:lnTo>
                <a:lnTo>
                  <a:pt x="354" y="32"/>
                </a:lnTo>
                <a:lnTo>
                  <a:pt x="356" y="31"/>
                </a:lnTo>
                <a:lnTo>
                  <a:pt x="358" y="31"/>
                </a:lnTo>
                <a:lnTo>
                  <a:pt x="360" y="30"/>
                </a:lnTo>
                <a:lnTo>
                  <a:pt x="362" y="30"/>
                </a:lnTo>
                <a:lnTo>
                  <a:pt x="364" y="29"/>
                </a:lnTo>
                <a:lnTo>
                  <a:pt x="366" y="29"/>
                </a:lnTo>
                <a:lnTo>
                  <a:pt x="368" y="28"/>
                </a:lnTo>
                <a:lnTo>
                  <a:pt x="370" y="28"/>
                </a:lnTo>
                <a:lnTo>
                  <a:pt x="372" y="27"/>
                </a:lnTo>
                <a:lnTo>
                  <a:pt x="374" y="27"/>
                </a:lnTo>
                <a:lnTo>
                  <a:pt x="376" y="26"/>
                </a:lnTo>
                <a:lnTo>
                  <a:pt x="378" y="26"/>
                </a:lnTo>
                <a:lnTo>
                  <a:pt x="380" y="26"/>
                </a:lnTo>
                <a:lnTo>
                  <a:pt x="382" y="25"/>
                </a:lnTo>
                <a:lnTo>
                  <a:pt x="384" y="25"/>
                </a:lnTo>
                <a:lnTo>
                  <a:pt x="386" y="24"/>
                </a:lnTo>
                <a:lnTo>
                  <a:pt x="388" y="24"/>
                </a:lnTo>
                <a:lnTo>
                  <a:pt x="390" y="24"/>
                </a:lnTo>
                <a:lnTo>
                  <a:pt x="392" y="23"/>
                </a:lnTo>
                <a:lnTo>
                  <a:pt x="394" y="23"/>
                </a:lnTo>
                <a:lnTo>
                  <a:pt x="396" y="22"/>
                </a:lnTo>
                <a:lnTo>
                  <a:pt x="398" y="22"/>
                </a:lnTo>
                <a:lnTo>
                  <a:pt x="400" y="22"/>
                </a:lnTo>
                <a:lnTo>
                  <a:pt x="402" y="21"/>
                </a:lnTo>
                <a:lnTo>
                  <a:pt x="404" y="21"/>
                </a:lnTo>
                <a:lnTo>
                  <a:pt x="406" y="21"/>
                </a:lnTo>
                <a:lnTo>
                  <a:pt x="408" y="20"/>
                </a:lnTo>
                <a:lnTo>
                  <a:pt x="410" y="20"/>
                </a:lnTo>
                <a:lnTo>
                  <a:pt x="412" y="20"/>
                </a:lnTo>
                <a:lnTo>
                  <a:pt x="414" y="19"/>
                </a:lnTo>
                <a:lnTo>
                  <a:pt x="416" y="19"/>
                </a:lnTo>
                <a:lnTo>
                  <a:pt x="418" y="19"/>
                </a:lnTo>
                <a:lnTo>
                  <a:pt x="420" y="18"/>
                </a:lnTo>
                <a:lnTo>
                  <a:pt x="422" y="18"/>
                </a:lnTo>
                <a:lnTo>
                  <a:pt x="424" y="18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6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5"/>
                </a:lnTo>
                <a:lnTo>
                  <a:pt x="442" y="15"/>
                </a:lnTo>
                <a:lnTo>
                  <a:pt x="444" y="15"/>
                </a:lnTo>
                <a:lnTo>
                  <a:pt x="446" y="15"/>
                </a:lnTo>
                <a:lnTo>
                  <a:pt x="448" y="14"/>
                </a:lnTo>
                <a:lnTo>
                  <a:pt x="450" y="14"/>
                </a:lnTo>
                <a:lnTo>
                  <a:pt x="452" y="14"/>
                </a:lnTo>
                <a:lnTo>
                  <a:pt x="454" y="13"/>
                </a:lnTo>
                <a:lnTo>
                  <a:pt x="456" y="13"/>
                </a:lnTo>
                <a:lnTo>
                  <a:pt x="458" y="13"/>
                </a:lnTo>
                <a:lnTo>
                  <a:pt x="460" y="13"/>
                </a:lnTo>
                <a:lnTo>
                  <a:pt x="462" y="13"/>
                </a:lnTo>
                <a:lnTo>
                  <a:pt x="464" y="12"/>
                </a:lnTo>
                <a:lnTo>
                  <a:pt x="466" y="12"/>
                </a:lnTo>
                <a:lnTo>
                  <a:pt x="468" y="12"/>
                </a:lnTo>
                <a:lnTo>
                  <a:pt x="470" y="12"/>
                </a:lnTo>
                <a:lnTo>
                  <a:pt x="472" y="11"/>
                </a:lnTo>
                <a:lnTo>
                  <a:pt x="474" y="11"/>
                </a:lnTo>
                <a:lnTo>
                  <a:pt x="476" y="11"/>
                </a:lnTo>
                <a:lnTo>
                  <a:pt x="478" y="11"/>
                </a:lnTo>
                <a:lnTo>
                  <a:pt x="480" y="11"/>
                </a:lnTo>
                <a:lnTo>
                  <a:pt x="482" y="10"/>
                </a:lnTo>
                <a:lnTo>
                  <a:pt x="484" y="10"/>
                </a:lnTo>
                <a:lnTo>
                  <a:pt x="486" y="10"/>
                </a:lnTo>
                <a:lnTo>
                  <a:pt x="488" y="10"/>
                </a:lnTo>
                <a:lnTo>
                  <a:pt x="490" y="9"/>
                </a:lnTo>
                <a:lnTo>
                  <a:pt x="492" y="9"/>
                </a:lnTo>
                <a:lnTo>
                  <a:pt x="494" y="9"/>
                </a:lnTo>
                <a:lnTo>
                  <a:pt x="496" y="9"/>
                </a:lnTo>
                <a:lnTo>
                  <a:pt x="498" y="9"/>
                </a:lnTo>
                <a:lnTo>
                  <a:pt x="500" y="9"/>
                </a:lnTo>
                <a:lnTo>
                  <a:pt x="502" y="8"/>
                </a:lnTo>
                <a:lnTo>
                  <a:pt x="504" y="8"/>
                </a:lnTo>
                <a:lnTo>
                  <a:pt x="506" y="8"/>
                </a:lnTo>
                <a:lnTo>
                  <a:pt x="508" y="8"/>
                </a:lnTo>
                <a:lnTo>
                  <a:pt x="510" y="8"/>
                </a:lnTo>
                <a:lnTo>
                  <a:pt x="512" y="8"/>
                </a:lnTo>
                <a:lnTo>
                  <a:pt x="514" y="7"/>
                </a:lnTo>
                <a:lnTo>
                  <a:pt x="516" y="7"/>
                </a:lnTo>
                <a:lnTo>
                  <a:pt x="518" y="7"/>
                </a:lnTo>
                <a:lnTo>
                  <a:pt x="520" y="7"/>
                </a:lnTo>
                <a:lnTo>
                  <a:pt x="522" y="7"/>
                </a:lnTo>
                <a:lnTo>
                  <a:pt x="524" y="7"/>
                </a:lnTo>
                <a:lnTo>
                  <a:pt x="526" y="6"/>
                </a:lnTo>
                <a:lnTo>
                  <a:pt x="528" y="6"/>
                </a:lnTo>
                <a:lnTo>
                  <a:pt x="530" y="6"/>
                </a:lnTo>
                <a:lnTo>
                  <a:pt x="532" y="6"/>
                </a:lnTo>
                <a:lnTo>
                  <a:pt x="534" y="6"/>
                </a:lnTo>
                <a:lnTo>
                  <a:pt x="536" y="6"/>
                </a:lnTo>
                <a:lnTo>
                  <a:pt x="538" y="6"/>
                </a:lnTo>
                <a:lnTo>
                  <a:pt x="540" y="5"/>
                </a:lnTo>
                <a:lnTo>
                  <a:pt x="542" y="5"/>
                </a:lnTo>
                <a:lnTo>
                  <a:pt x="544" y="5"/>
                </a:lnTo>
                <a:lnTo>
                  <a:pt x="546" y="5"/>
                </a:lnTo>
                <a:lnTo>
                  <a:pt x="548" y="5"/>
                </a:lnTo>
                <a:lnTo>
                  <a:pt x="550" y="5"/>
                </a:lnTo>
                <a:lnTo>
                  <a:pt x="552" y="5"/>
                </a:lnTo>
                <a:lnTo>
                  <a:pt x="554" y="4"/>
                </a:lnTo>
                <a:lnTo>
                  <a:pt x="556" y="4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4"/>
                </a:lnTo>
                <a:lnTo>
                  <a:pt x="568" y="4"/>
                </a:lnTo>
                <a:lnTo>
                  <a:pt x="570" y="4"/>
                </a:lnTo>
                <a:lnTo>
                  <a:pt x="572" y="3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2"/>
                </a:lnTo>
                <a:lnTo>
                  <a:pt x="592" y="2"/>
                </a:lnTo>
                <a:lnTo>
                  <a:pt x="594" y="2"/>
                </a:lnTo>
                <a:lnTo>
                  <a:pt x="596" y="2"/>
                </a:lnTo>
                <a:lnTo>
                  <a:pt x="598" y="2"/>
                </a:lnTo>
                <a:lnTo>
                  <a:pt x="600" y="2"/>
                </a:lnTo>
                <a:lnTo>
                  <a:pt x="602" y="2"/>
                </a:lnTo>
                <a:lnTo>
                  <a:pt x="604" y="2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1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0"/>
                </a:lnTo>
                <a:lnTo>
                  <a:pt x="640" y="0"/>
                </a:lnTo>
                <a:lnTo>
                  <a:pt x="641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97A44B54-8B8C-4E3A-B1B2-F74A3B8B5754}"/>
              </a:ext>
            </a:extLst>
          </p:cNvPr>
          <p:cNvSpPr txBox="1"/>
          <p:nvPr/>
        </p:nvSpPr>
        <p:spPr>
          <a:xfrm>
            <a:off x="1555342" y="5648841"/>
            <a:ext cx="510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is incorrect….. What should it be??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05869EC-045A-44D2-B2AF-5914CE0A11FE}"/>
              </a:ext>
            </a:extLst>
          </p:cNvPr>
          <p:cNvCxnSpPr/>
          <p:nvPr/>
        </p:nvCxnSpPr>
        <p:spPr>
          <a:xfrm flipV="1">
            <a:off x="3668751" y="5218770"/>
            <a:ext cx="769434" cy="37914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" name="Object 91">
            <a:extLst>
              <a:ext uri="{FF2B5EF4-FFF2-40B4-BE49-F238E27FC236}">
                <a16:creationId xmlns:a16="http://schemas.microsoft.com/office/drawing/2014/main" id="{EDCE0D0C-1884-478D-A3F2-0168A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27294"/>
              </p:ext>
            </p:extLst>
          </p:nvPr>
        </p:nvGraphicFramePr>
        <p:xfrm>
          <a:off x="3374485" y="6081482"/>
          <a:ext cx="11826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9" imgW="660240" imgH="203040" progId="Equation.DSMT4">
                  <p:embed/>
                </p:oleObj>
              </mc:Choice>
              <mc:Fallback>
                <p:oleObj name="Equation" r:id="rId29" imgW="660240" imgH="203040" progId="Equation.DSMT4">
                  <p:embed/>
                  <p:pic>
                    <p:nvPicPr>
                      <p:cNvPr id="139" name="Object 91">
                        <a:extLst>
                          <a:ext uri="{FF2B5EF4-FFF2-40B4-BE49-F238E27FC236}">
                            <a16:creationId xmlns:a16="http://schemas.microsoft.com/office/drawing/2014/main" id="{EDCE0D0C-1884-478D-A3F2-0168A066E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85" y="6081482"/>
                        <a:ext cx="11826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Freeform 148">
            <a:extLst>
              <a:ext uri="{FF2B5EF4-FFF2-40B4-BE49-F238E27FC236}">
                <a16:creationId xmlns:a16="http://schemas.microsoft.com/office/drawing/2014/main" id="{F47A1D1B-A178-401E-A061-A3F1BAC6A13E}"/>
              </a:ext>
            </a:extLst>
          </p:cNvPr>
          <p:cNvSpPr>
            <a:spLocks/>
          </p:cNvSpPr>
          <p:nvPr/>
        </p:nvSpPr>
        <p:spPr bwMode="auto">
          <a:xfrm>
            <a:off x="5596569" y="3448281"/>
            <a:ext cx="4494881" cy="3294042"/>
          </a:xfrm>
          <a:custGeom>
            <a:avLst/>
            <a:gdLst>
              <a:gd name="T0" fmla="*/ 10 w 641"/>
              <a:gd name="T1" fmla="*/ 393 h 422"/>
              <a:gd name="T2" fmla="*/ 22 w 641"/>
              <a:gd name="T3" fmla="*/ 361 h 422"/>
              <a:gd name="T4" fmla="*/ 34 w 641"/>
              <a:gd name="T5" fmla="*/ 332 h 422"/>
              <a:gd name="T6" fmla="*/ 46 w 641"/>
              <a:gd name="T7" fmla="*/ 305 h 422"/>
              <a:gd name="T8" fmla="*/ 58 w 641"/>
              <a:gd name="T9" fmla="*/ 280 h 422"/>
              <a:gd name="T10" fmla="*/ 70 w 641"/>
              <a:gd name="T11" fmla="*/ 257 h 422"/>
              <a:gd name="T12" fmla="*/ 82 w 641"/>
              <a:gd name="T13" fmla="*/ 236 h 422"/>
              <a:gd name="T14" fmla="*/ 94 w 641"/>
              <a:gd name="T15" fmla="*/ 217 h 422"/>
              <a:gd name="T16" fmla="*/ 106 w 641"/>
              <a:gd name="T17" fmla="*/ 199 h 422"/>
              <a:gd name="T18" fmla="*/ 118 w 641"/>
              <a:gd name="T19" fmla="*/ 183 h 422"/>
              <a:gd name="T20" fmla="*/ 130 w 641"/>
              <a:gd name="T21" fmla="*/ 168 h 422"/>
              <a:gd name="T22" fmla="*/ 142 w 641"/>
              <a:gd name="T23" fmla="*/ 154 h 422"/>
              <a:gd name="T24" fmla="*/ 154 w 641"/>
              <a:gd name="T25" fmla="*/ 141 h 422"/>
              <a:gd name="T26" fmla="*/ 166 w 641"/>
              <a:gd name="T27" fmla="*/ 130 h 422"/>
              <a:gd name="T28" fmla="*/ 178 w 641"/>
              <a:gd name="T29" fmla="*/ 119 h 422"/>
              <a:gd name="T30" fmla="*/ 190 w 641"/>
              <a:gd name="T31" fmla="*/ 109 h 422"/>
              <a:gd name="T32" fmla="*/ 202 w 641"/>
              <a:gd name="T33" fmla="*/ 100 h 422"/>
              <a:gd name="T34" fmla="*/ 214 w 641"/>
              <a:gd name="T35" fmla="*/ 91 h 422"/>
              <a:gd name="T36" fmla="*/ 226 w 641"/>
              <a:gd name="T37" fmla="*/ 84 h 422"/>
              <a:gd name="T38" fmla="*/ 238 w 641"/>
              <a:gd name="T39" fmla="*/ 77 h 422"/>
              <a:gd name="T40" fmla="*/ 250 w 641"/>
              <a:gd name="T41" fmla="*/ 70 h 422"/>
              <a:gd name="T42" fmla="*/ 262 w 641"/>
              <a:gd name="T43" fmla="*/ 64 h 422"/>
              <a:gd name="T44" fmla="*/ 274 w 641"/>
              <a:gd name="T45" fmla="*/ 59 h 422"/>
              <a:gd name="T46" fmla="*/ 286 w 641"/>
              <a:gd name="T47" fmla="*/ 54 h 422"/>
              <a:gd name="T48" fmla="*/ 298 w 641"/>
              <a:gd name="T49" fmla="*/ 49 h 422"/>
              <a:gd name="T50" fmla="*/ 310 w 641"/>
              <a:gd name="T51" fmla="*/ 45 h 422"/>
              <a:gd name="T52" fmla="*/ 322 w 641"/>
              <a:gd name="T53" fmla="*/ 41 h 422"/>
              <a:gd name="T54" fmla="*/ 334 w 641"/>
              <a:gd name="T55" fmla="*/ 37 h 422"/>
              <a:gd name="T56" fmla="*/ 346 w 641"/>
              <a:gd name="T57" fmla="*/ 34 h 422"/>
              <a:gd name="T58" fmla="*/ 358 w 641"/>
              <a:gd name="T59" fmla="*/ 31 h 422"/>
              <a:gd name="T60" fmla="*/ 370 w 641"/>
              <a:gd name="T61" fmla="*/ 28 h 422"/>
              <a:gd name="T62" fmla="*/ 382 w 641"/>
              <a:gd name="T63" fmla="*/ 25 h 422"/>
              <a:gd name="T64" fmla="*/ 394 w 641"/>
              <a:gd name="T65" fmla="*/ 23 h 422"/>
              <a:gd name="T66" fmla="*/ 406 w 641"/>
              <a:gd name="T67" fmla="*/ 21 h 422"/>
              <a:gd name="T68" fmla="*/ 418 w 641"/>
              <a:gd name="T69" fmla="*/ 19 h 422"/>
              <a:gd name="T70" fmla="*/ 430 w 641"/>
              <a:gd name="T71" fmla="*/ 17 h 422"/>
              <a:gd name="T72" fmla="*/ 442 w 641"/>
              <a:gd name="T73" fmla="*/ 15 h 422"/>
              <a:gd name="T74" fmla="*/ 454 w 641"/>
              <a:gd name="T75" fmla="*/ 13 h 422"/>
              <a:gd name="T76" fmla="*/ 466 w 641"/>
              <a:gd name="T77" fmla="*/ 12 h 422"/>
              <a:gd name="T78" fmla="*/ 478 w 641"/>
              <a:gd name="T79" fmla="*/ 11 h 422"/>
              <a:gd name="T80" fmla="*/ 490 w 641"/>
              <a:gd name="T81" fmla="*/ 9 h 422"/>
              <a:gd name="T82" fmla="*/ 502 w 641"/>
              <a:gd name="T83" fmla="*/ 8 h 422"/>
              <a:gd name="T84" fmla="*/ 514 w 641"/>
              <a:gd name="T85" fmla="*/ 7 h 422"/>
              <a:gd name="T86" fmla="*/ 526 w 641"/>
              <a:gd name="T87" fmla="*/ 6 h 422"/>
              <a:gd name="T88" fmla="*/ 538 w 641"/>
              <a:gd name="T89" fmla="*/ 6 h 422"/>
              <a:gd name="T90" fmla="*/ 550 w 641"/>
              <a:gd name="T91" fmla="*/ 5 h 422"/>
              <a:gd name="T92" fmla="*/ 562 w 641"/>
              <a:gd name="T93" fmla="*/ 4 h 422"/>
              <a:gd name="T94" fmla="*/ 574 w 641"/>
              <a:gd name="T95" fmla="*/ 3 h 422"/>
              <a:gd name="T96" fmla="*/ 586 w 641"/>
              <a:gd name="T97" fmla="*/ 3 h 422"/>
              <a:gd name="T98" fmla="*/ 598 w 641"/>
              <a:gd name="T99" fmla="*/ 2 h 422"/>
              <a:gd name="T100" fmla="*/ 610 w 641"/>
              <a:gd name="T101" fmla="*/ 2 h 422"/>
              <a:gd name="T102" fmla="*/ 622 w 641"/>
              <a:gd name="T103" fmla="*/ 1 h 422"/>
              <a:gd name="T104" fmla="*/ 634 w 641"/>
              <a:gd name="T105" fmla="*/ 1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641" h="422">
                <a:moveTo>
                  <a:pt x="0" y="422"/>
                </a:moveTo>
                <a:lnTo>
                  <a:pt x="2" y="416"/>
                </a:lnTo>
                <a:lnTo>
                  <a:pt x="4" y="410"/>
                </a:lnTo>
                <a:lnTo>
                  <a:pt x="6" y="404"/>
                </a:lnTo>
                <a:lnTo>
                  <a:pt x="8" y="399"/>
                </a:lnTo>
                <a:lnTo>
                  <a:pt x="10" y="393"/>
                </a:lnTo>
                <a:lnTo>
                  <a:pt x="12" y="388"/>
                </a:lnTo>
                <a:lnTo>
                  <a:pt x="14" y="382"/>
                </a:lnTo>
                <a:lnTo>
                  <a:pt x="16" y="377"/>
                </a:lnTo>
                <a:lnTo>
                  <a:pt x="18" y="372"/>
                </a:lnTo>
                <a:lnTo>
                  <a:pt x="20" y="366"/>
                </a:lnTo>
                <a:lnTo>
                  <a:pt x="22" y="361"/>
                </a:lnTo>
                <a:lnTo>
                  <a:pt x="24" y="356"/>
                </a:lnTo>
                <a:lnTo>
                  <a:pt x="26" y="351"/>
                </a:lnTo>
                <a:lnTo>
                  <a:pt x="28" y="346"/>
                </a:lnTo>
                <a:lnTo>
                  <a:pt x="30" y="341"/>
                </a:lnTo>
                <a:lnTo>
                  <a:pt x="32" y="337"/>
                </a:lnTo>
                <a:lnTo>
                  <a:pt x="34" y="332"/>
                </a:lnTo>
                <a:lnTo>
                  <a:pt x="36" y="327"/>
                </a:lnTo>
                <a:lnTo>
                  <a:pt x="38" y="323"/>
                </a:lnTo>
                <a:lnTo>
                  <a:pt x="40" y="318"/>
                </a:lnTo>
                <a:lnTo>
                  <a:pt x="42" y="314"/>
                </a:lnTo>
                <a:lnTo>
                  <a:pt x="44" y="309"/>
                </a:lnTo>
                <a:lnTo>
                  <a:pt x="46" y="305"/>
                </a:lnTo>
                <a:lnTo>
                  <a:pt x="48" y="301"/>
                </a:lnTo>
                <a:lnTo>
                  <a:pt x="50" y="296"/>
                </a:lnTo>
                <a:lnTo>
                  <a:pt x="52" y="292"/>
                </a:lnTo>
                <a:lnTo>
                  <a:pt x="54" y="288"/>
                </a:lnTo>
                <a:lnTo>
                  <a:pt x="56" y="284"/>
                </a:lnTo>
                <a:lnTo>
                  <a:pt x="58" y="280"/>
                </a:lnTo>
                <a:lnTo>
                  <a:pt x="60" y="276"/>
                </a:lnTo>
                <a:lnTo>
                  <a:pt x="62" y="272"/>
                </a:lnTo>
                <a:lnTo>
                  <a:pt x="64" y="268"/>
                </a:lnTo>
                <a:lnTo>
                  <a:pt x="66" y="265"/>
                </a:lnTo>
                <a:lnTo>
                  <a:pt x="68" y="261"/>
                </a:lnTo>
                <a:lnTo>
                  <a:pt x="70" y="257"/>
                </a:lnTo>
                <a:lnTo>
                  <a:pt x="72" y="254"/>
                </a:lnTo>
                <a:lnTo>
                  <a:pt x="74" y="250"/>
                </a:lnTo>
                <a:lnTo>
                  <a:pt x="76" y="247"/>
                </a:lnTo>
                <a:lnTo>
                  <a:pt x="78" y="243"/>
                </a:lnTo>
                <a:lnTo>
                  <a:pt x="80" y="240"/>
                </a:lnTo>
                <a:lnTo>
                  <a:pt x="82" y="236"/>
                </a:lnTo>
                <a:lnTo>
                  <a:pt x="84" y="233"/>
                </a:lnTo>
                <a:lnTo>
                  <a:pt x="86" y="230"/>
                </a:lnTo>
                <a:lnTo>
                  <a:pt x="88" y="226"/>
                </a:lnTo>
                <a:lnTo>
                  <a:pt x="90" y="223"/>
                </a:lnTo>
                <a:lnTo>
                  <a:pt x="92" y="220"/>
                </a:lnTo>
                <a:lnTo>
                  <a:pt x="94" y="217"/>
                </a:lnTo>
                <a:lnTo>
                  <a:pt x="96" y="214"/>
                </a:lnTo>
                <a:lnTo>
                  <a:pt x="98" y="211"/>
                </a:lnTo>
                <a:lnTo>
                  <a:pt x="100" y="208"/>
                </a:lnTo>
                <a:lnTo>
                  <a:pt x="102" y="205"/>
                </a:lnTo>
                <a:lnTo>
                  <a:pt x="104" y="202"/>
                </a:lnTo>
                <a:lnTo>
                  <a:pt x="106" y="199"/>
                </a:lnTo>
                <a:lnTo>
                  <a:pt x="108" y="196"/>
                </a:lnTo>
                <a:lnTo>
                  <a:pt x="110" y="194"/>
                </a:lnTo>
                <a:lnTo>
                  <a:pt x="112" y="191"/>
                </a:lnTo>
                <a:lnTo>
                  <a:pt x="114" y="188"/>
                </a:lnTo>
                <a:lnTo>
                  <a:pt x="116" y="185"/>
                </a:lnTo>
                <a:lnTo>
                  <a:pt x="118" y="183"/>
                </a:lnTo>
                <a:lnTo>
                  <a:pt x="120" y="180"/>
                </a:lnTo>
                <a:lnTo>
                  <a:pt x="122" y="178"/>
                </a:lnTo>
                <a:lnTo>
                  <a:pt x="124" y="175"/>
                </a:lnTo>
                <a:lnTo>
                  <a:pt x="126" y="173"/>
                </a:lnTo>
                <a:lnTo>
                  <a:pt x="128" y="170"/>
                </a:lnTo>
                <a:lnTo>
                  <a:pt x="130" y="168"/>
                </a:lnTo>
                <a:lnTo>
                  <a:pt x="132" y="165"/>
                </a:lnTo>
                <a:lnTo>
                  <a:pt x="134" y="163"/>
                </a:lnTo>
                <a:lnTo>
                  <a:pt x="136" y="161"/>
                </a:lnTo>
                <a:lnTo>
                  <a:pt x="138" y="158"/>
                </a:lnTo>
                <a:lnTo>
                  <a:pt x="140" y="156"/>
                </a:lnTo>
                <a:lnTo>
                  <a:pt x="142" y="154"/>
                </a:lnTo>
                <a:lnTo>
                  <a:pt x="144" y="152"/>
                </a:lnTo>
                <a:lnTo>
                  <a:pt x="146" y="150"/>
                </a:lnTo>
                <a:lnTo>
                  <a:pt x="148" y="147"/>
                </a:lnTo>
                <a:lnTo>
                  <a:pt x="150" y="145"/>
                </a:lnTo>
                <a:lnTo>
                  <a:pt x="152" y="143"/>
                </a:lnTo>
                <a:lnTo>
                  <a:pt x="154" y="141"/>
                </a:lnTo>
                <a:lnTo>
                  <a:pt x="156" y="139"/>
                </a:lnTo>
                <a:lnTo>
                  <a:pt x="158" y="137"/>
                </a:lnTo>
                <a:lnTo>
                  <a:pt x="160" y="135"/>
                </a:lnTo>
                <a:lnTo>
                  <a:pt x="162" y="133"/>
                </a:lnTo>
                <a:lnTo>
                  <a:pt x="164" y="131"/>
                </a:lnTo>
                <a:lnTo>
                  <a:pt x="166" y="130"/>
                </a:lnTo>
                <a:lnTo>
                  <a:pt x="168" y="128"/>
                </a:lnTo>
                <a:lnTo>
                  <a:pt x="170" y="126"/>
                </a:lnTo>
                <a:lnTo>
                  <a:pt x="172" y="124"/>
                </a:lnTo>
                <a:lnTo>
                  <a:pt x="174" y="122"/>
                </a:lnTo>
                <a:lnTo>
                  <a:pt x="176" y="120"/>
                </a:lnTo>
                <a:lnTo>
                  <a:pt x="178" y="119"/>
                </a:lnTo>
                <a:lnTo>
                  <a:pt x="180" y="117"/>
                </a:lnTo>
                <a:lnTo>
                  <a:pt x="182" y="115"/>
                </a:lnTo>
                <a:lnTo>
                  <a:pt x="184" y="114"/>
                </a:lnTo>
                <a:lnTo>
                  <a:pt x="186" y="112"/>
                </a:lnTo>
                <a:lnTo>
                  <a:pt x="188" y="110"/>
                </a:lnTo>
                <a:lnTo>
                  <a:pt x="190" y="109"/>
                </a:lnTo>
                <a:lnTo>
                  <a:pt x="192" y="107"/>
                </a:lnTo>
                <a:lnTo>
                  <a:pt x="194" y="106"/>
                </a:lnTo>
                <a:lnTo>
                  <a:pt x="196" y="104"/>
                </a:lnTo>
                <a:lnTo>
                  <a:pt x="198" y="103"/>
                </a:lnTo>
                <a:lnTo>
                  <a:pt x="200" y="101"/>
                </a:lnTo>
                <a:lnTo>
                  <a:pt x="202" y="100"/>
                </a:lnTo>
                <a:lnTo>
                  <a:pt x="204" y="98"/>
                </a:lnTo>
                <a:lnTo>
                  <a:pt x="206" y="97"/>
                </a:lnTo>
                <a:lnTo>
                  <a:pt x="208" y="95"/>
                </a:lnTo>
                <a:lnTo>
                  <a:pt x="210" y="94"/>
                </a:lnTo>
                <a:lnTo>
                  <a:pt x="212" y="93"/>
                </a:lnTo>
                <a:lnTo>
                  <a:pt x="214" y="91"/>
                </a:lnTo>
                <a:lnTo>
                  <a:pt x="216" y="90"/>
                </a:lnTo>
                <a:lnTo>
                  <a:pt x="218" y="89"/>
                </a:lnTo>
                <a:lnTo>
                  <a:pt x="220" y="87"/>
                </a:lnTo>
                <a:lnTo>
                  <a:pt x="222" y="86"/>
                </a:lnTo>
                <a:lnTo>
                  <a:pt x="224" y="85"/>
                </a:lnTo>
                <a:lnTo>
                  <a:pt x="226" y="84"/>
                </a:lnTo>
                <a:lnTo>
                  <a:pt x="228" y="82"/>
                </a:lnTo>
                <a:lnTo>
                  <a:pt x="230" y="81"/>
                </a:lnTo>
                <a:lnTo>
                  <a:pt x="232" y="80"/>
                </a:lnTo>
                <a:lnTo>
                  <a:pt x="234" y="79"/>
                </a:lnTo>
                <a:lnTo>
                  <a:pt x="236" y="78"/>
                </a:lnTo>
                <a:lnTo>
                  <a:pt x="238" y="77"/>
                </a:lnTo>
                <a:lnTo>
                  <a:pt x="240" y="75"/>
                </a:lnTo>
                <a:lnTo>
                  <a:pt x="242" y="74"/>
                </a:lnTo>
                <a:lnTo>
                  <a:pt x="244" y="73"/>
                </a:lnTo>
                <a:lnTo>
                  <a:pt x="246" y="72"/>
                </a:lnTo>
                <a:lnTo>
                  <a:pt x="248" y="71"/>
                </a:lnTo>
                <a:lnTo>
                  <a:pt x="250" y="70"/>
                </a:lnTo>
                <a:lnTo>
                  <a:pt x="252" y="69"/>
                </a:lnTo>
                <a:lnTo>
                  <a:pt x="254" y="68"/>
                </a:lnTo>
                <a:lnTo>
                  <a:pt x="256" y="67"/>
                </a:lnTo>
                <a:lnTo>
                  <a:pt x="258" y="66"/>
                </a:lnTo>
                <a:lnTo>
                  <a:pt x="260" y="65"/>
                </a:lnTo>
                <a:lnTo>
                  <a:pt x="262" y="64"/>
                </a:lnTo>
                <a:lnTo>
                  <a:pt x="264" y="63"/>
                </a:lnTo>
                <a:lnTo>
                  <a:pt x="266" y="62"/>
                </a:lnTo>
                <a:lnTo>
                  <a:pt x="268" y="61"/>
                </a:lnTo>
                <a:lnTo>
                  <a:pt x="270" y="60"/>
                </a:lnTo>
                <a:lnTo>
                  <a:pt x="272" y="59"/>
                </a:lnTo>
                <a:lnTo>
                  <a:pt x="274" y="59"/>
                </a:lnTo>
                <a:lnTo>
                  <a:pt x="276" y="58"/>
                </a:lnTo>
                <a:lnTo>
                  <a:pt x="278" y="57"/>
                </a:lnTo>
                <a:lnTo>
                  <a:pt x="280" y="56"/>
                </a:lnTo>
                <a:lnTo>
                  <a:pt x="282" y="55"/>
                </a:lnTo>
                <a:lnTo>
                  <a:pt x="284" y="54"/>
                </a:lnTo>
                <a:lnTo>
                  <a:pt x="286" y="54"/>
                </a:lnTo>
                <a:lnTo>
                  <a:pt x="288" y="53"/>
                </a:lnTo>
                <a:lnTo>
                  <a:pt x="290" y="52"/>
                </a:lnTo>
                <a:lnTo>
                  <a:pt x="292" y="51"/>
                </a:lnTo>
                <a:lnTo>
                  <a:pt x="294" y="50"/>
                </a:lnTo>
                <a:lnTo>
                  <a:pt x="296" y="50"/>
                </a:lnTo>
                <a:lnTo>
                  <a:pt x="298" y="49"/>
                </a:lnTo>
                <a:lnTo>
                  <a:pt x="300" y="48"/>
                </a:lnTo>
                <a:lnTo>
                  <a:pt x="302" y="47"/>
                </a:lnTo>
                <a:lnTo>
                  <a:pt x="304" y="47"/>
                </a:lnTo>
                <a:lnTo>
                  <a:pt x="306" y="46"/>
                </a:lnTo>
                <a:lnTo>
                  <a:pt x="308" y="45"/>
                </a:lnTo>
                <a:lnTo>
                  <a:pt x="310" y="45"/>
                </a:lnTo>
                <a:lnTo>
                  <a:pt x="312" y="44"/>
                </a:lnTo>
                <a:lnTo>
                  <a:pt x="314" y="43"/>
                </a:lnTo>
                <a:lnTo>
                  <a:pt x="316" y="43"/>
                </a:lnTo>
                <a:lnTo>
                  <a:pt x="318" y="42"/>
                </a:lnTo>
                <a:lnTo>
                  <a:pt x="320" y="41"/>
                </a:lnTo>
                <a:lnTo>
                  <a:pt x="322" y="41"/>
                </a:lnTo>
                <a:lnTo>
                  <a:pt x="324" y="40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7"/>
                </a:lnTo>
                <a:lnTo>
                  <a:pt x="336" y="36"/>
                </a:lnTo>
                <a:lnTo>
                  <a:pt x="338" y="36"/>
                </a:lnTo>
                <a:lnTo>
                  <a:pt x="340" y="35"/>
                </a:lnTo>
                <a:lnTo>
                  <a:pt x="342" y="35"/>
                </a:lnTo>
                <a:lnTo>
                  <a:pt x="344" y="34"/>
                </a:lnTo>
                <a:lnTo>
                  <a:pt x="346" y="34"/>
                </a:lnTo>
                <a:lnTo>
                  <a:pt x="348" y="33"/>
                </a:lnTo>
                <a:lnTo>
                  <a:pt x="350" y="33"/>
                </a:lnTo>
                <a:lnTo>
                  <a:pt x="352" y="32"/>
                </a:lnTo>
                <a:lnTo>
                  <a:pt x="354" y="32"/>
                </a:lnTo>
                <a:lnTo>
                  <a:pt x="356" y="31"/>
                </a:lnTo>
                <a:lnTo>
                  <a:pt x="358" y="31"/>
                </a:lnTo>
                <a:lnTo>
                  <a:pt x="360" y="30"/>
                </a:lnTo>
                <a:lnTo>
                  <a:pt x="362" y="30"/>
                </a:lnTo>
                <a:lnTo>
                  <a:pt x="364" y="29"/>
                </a:lnTo>
                <a:lnTo>
                  <a:pt x="366" y="29"/>
                </a:lnTo>
                <a:lnTo>
                  <a:pt x="368" y="28"/>
                </a:lnTo>
                <a:lnTo>
                  <a:pt x="370" y="28"/>
                </a:lnTo>
                <a:lnTo>
                  <a:pt x="372" y="27"/>
                </a:lnTo>
                <a:lnTo>
                  <a:pt x="374" y="27"/>
                </a:lnTo>
                <a:lnTo>
                  <a:pt x="376" y="26"/>
                </a:lnTo>
                <a:lnTo>
                  <a:pt x="378" y="26"/>
                </a:lnTo>
                <a:lnTo>
                  <a:pt x="380" y="26"/>
                </a:lnTo>
                <a:lnTo>
                  <a:pt x="382" y="25"/>
                </a:lnTo>
                <a:lnTo>
                  <a:pt x="384" y="25"/>
                </a:lnTo>
                <a:lnTo>
                  <a:pt x="386" y="24"/>
                </a:lnTo>
                <a:lnTo>
                  <a:pt x="388" y="24"/>
                </a:lnTo>
                <a:lnTo>
                  <a:pt x="390" y="24"/>
                </a:lnTo>
                <a:lnTo>
                  <a:pt x="392" y="23"/>
                </a:lnTo>
                <a:lnTo>
                  <a:pt x="394" y="23"/>
                </a:lnTo>
                <a:lnTo>
                  <a:pt x="396" y="22"/>
                </a:lnTo>
                <a:lnTo>
                  <a:pt x="398" y="22"/>
                </a:lnTo>
                <a:lnTo>
                  <a:pt x="400" y="22"/>
                </a:lnTo>
                <a:lnTo>
                  <a:pt x="402" y="21"/>
                </a:lnTo>
                <a:lnTo>
                  <a:pt x="404" y="21"/>
                </a:lnTo>
                <a:lnTo>
                  <a:pt x="406" y="21"/>
                </a:lnTo>
                <a:lnTo>
                  <a:pt x="408" y="20"/>
                </a:lnTo>
                <a:lnTo>
                  <a:pt x="410" y="20"/>
                </a:lnTo>
                <a:lnTo>
                  <a:pt x="412" y="20"/>
                </a:lnTo>
                <a:lnTo>
                  <a:pt x="414" y="19"/>
                </a:lnTo>
                <a:lnTo>
                  <a:pt x="416" y="19"/>
                </a:lnTo>
                <a:lnTo>
                  <a:pt x="418" y="19"/>
                </a:lnTo>
                <a:lnTo>
                  <a:pt x="420" y="18"/>
                </a:lnTo>
                <a:lnTo>
                  <a:pt x="422" y="18"/>
                </a:lnTo>
                <a:lnTo>
                  <a:pt x="424" y="18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6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5"/>
                </a:lnTo>
                <a:lnTo>
                  <a:pt x="442" y="15"/>
                </a:lnTo>
                <a:lnTo>
                  <a:pt x="444" y="15"/>
                </a:lnTo>
                <a:lnTo>
                  <a:pt x="446" y="15"/>
                </a:lnTo>
                <a:lnTo>
                  <a:pt x="448" y="14"/>
                </a:lnTo>
                <a:lnTo>
                  <a:pt x="450" y="14"/>
                </a:lnTo>
                <a:lnTo>
                  <a:pt x="452" y="14"/>
                </a:lnTo>
                <a:lnTo>
                  <a:pt x="454" y="13"/>
                </a:lnTo>
                <a:lnTo>
                  <a:pt x="456" y="13"/>
                </a:lnTo>
                <a:lnTo>
                  <a:pt x="458" y="13"/>
                </a:lnTo>
                <a:lnTo>
                  <a:pt x="460" y="13"/>
                </a:lnTo>
                <a:lnTo>
                  <a:pt x="462" y="13"/>
                </a:lnTo>
                <a:lnTo>
                  <a:pt x="464" y="12"/>
                </a:lnTo>
                <a:lnTo>
                  <a:pt x="466" y="12"/>
                </a:lnTo>
                <a:lnTo>
                  <a:pt x="468" y="12"/>
                </a:lnTo>
                <a:lnTo>
                  <a:pt x="470" y="12"/>
                </a:lnTo>
                <a:lnTo>
                  <a:pt x="472" y="11"/>
                </a:lnTo>
                <a:lnTo>
                  <a:pt x="474" y="11"/>
                </a:lnTo>
                <a:lnTo>
                  <a:pt x="476" y="11"/>
                </a:lnTo>
                <a:lnTo>
                  <a:pt x="478" y="11"/>
                </a:lnTo>
                <a:lnTo>
                  <a:pt x="480" y="11"/>
                </a:lnTo>
                <a:lnTo>
                  <a:pt x="482" y="10"/>
                </a:lnTo>
                <a:lnTo>
                  <a:pt x="484" y="10"/>
                </a:lnTo>
                <a:lnTo>
                  <a:pt x="486" y="10"/>
                </a:lnTo>
                <a:lnTo>
                  <a:pt x="488" y="10"/>
                </a:lnTo>
                <a:lnTo>
                  <a:pt x="490" y="9"/>
                </a:lnTo>
                <a:lnTo>
                  <a:pt x="492" y="9"/>
                </a:lnTo>
                <a:lnTo>
                  <a:pt x="494" y="9"/>
                </a:lnTo>
                <a:lnTo>
                  <a:pt x="496" y="9"/>
                </a:lnTo>
                <a:lnTo>
                  <a:pt x="498" y="9"/>
                </a:lnTo>
                <a:lnTo>
                  <a:pt x="500" y="9"/>
                </a:lnTo>
                <a:lnTo>
                  <a:pt x="502" y="8"/>
                </a:lnTo>
                <a:lnTo>
                  <a:pt x="504" y="8"/>
                </a:lnTo>
                <a:lnTo>
                  <a:pt x="506" y="8"/>
                </a:lnTo>
                <a:lnTo>
                  <a:pt x="508" y="8"/>
                </a:lnTo>
                <a:lnTo>
                  <a:pt x="510" y="8"/>
                </a:lnTo>
                <a:lnTo>
                  <a:pt x="512" y="8"/>
                </a:lnTo>
                <a:lnTo>
                  <a:pt x="514" y="7"/>
                </a:lnTo>
                <a:lnTo>
                  <a:pt x="516" y="7"/>
                </a:lnTo>
                <a:lnTo>
                  <a:pt x="518" y="7"/>
                </a:lnTo>
                <a:lnTo>
                  <a:pt x="520" y="7"/>
                </a:lnTo>
                <a:lnTo>
                  <a:pt x="522" y="7"/>
                </a:lnTo>
                <a:lnTo>
                  <a:pt x="524" y="7"/>
                </a:lnTo>
                <a:lnTo>
                  <a:pt x="526" y="6"/>
                </a:lnTo>
                <a:lnTo>
                  <a:pt x="528" y="6"/>
                </a:lnTo>
                <a:lnTo>
                  <a:pt x="530" y="6"/>
                </a:lnTo>
                <a:lnTo>
                  <a:pt x="532" y="6"/>
                </a:lnTo>
                <a:lnTo>
                  <a:pt x="534" y="6"/>
                </a:lnTo>
                <a:lnTo>
                  <a:pt x="536" y="6"/>
                </a:lnTo>
                <a:lnTo>
                  <a:pt x="538" y="6"/>
                </a:lnTo>
                <a:lnTo>
                  <a:pt x="540" y="5"/>
                </a:lnTo>
                <a:lnTo>
                  <a:pt x="542" y="5"/>
                </a:lnTo>
                <a:lnTo>
                  <a:pt x="544" y="5"/>
                </a:lnTo>
                <a:lnTo>
                  <a:pt x="546" y="5"/>
                </a:lnTo>
                <a:lnTo>
                  <a:pt x="548" y="5"/>
                </a:lnTo>
                <a:lnTo>
                  <a:pt x="550" y="5"/>
                </a:lnTo>
                <a:lnTo>
                  <a:pt x="552" y="5"/>
                </a:lnTo>
                <a:lnTo>
                  <a:pt x="554" y="4"/>
                </a:lnTo>
                <a:lnTo>
                  <a:pt x="556" y="4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4"/>
                </a:lnTo>
                <a:lnTo>
                  <a:pt x="568" y="4"/>
                </a:lnTo>
                <a:lnTo>
                  <a:pt x="570" y="4"/>
                </a:lnTo>
                <a:lnTo>
                  <a:pt x="572" y="3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2"/>
                </a:lnTo>
                <a:lnTo>
                  <a:pt x="592" y="2"/>
                </a:lnTo>
                <a:lnTo>
                  <a:pt x="594" y="2"/>
                </a:lnTo>
                <a:lnTo>
                  <a:pt x="596" y="2"/>
                </a:lnTo>
                <a:lnTo>
                  <a:pt x="598" y="2"/>
                </a:lnTo>
                <a:lnTo>
                  <a:pt x="600" y="2"/>
                </a:lnTo>
                <a:lnTo>
                  <a:pt x="602" y="2"/>
                </a:lnTo>
                <a:lnTo>
                  <a:pt x="604" y="2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1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0"/>
                </a:lnTo>
                <a:lnTo>
                  <a:pt x="640" y="0"/>
                </a:lnTo>
                <a:lnTo>
                  <a:pt x="641" y="0"/>
                </a:lnTo>
              </a:path>
            </a:pathLst>
          </a:custGeom>
          <a:noFill/>
          <a:ln w="38100">
            <a:solidFill>
              <a:srgbClr val="FF0000">
                <a:alpha val="20000"/>
              </a:srgb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800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5" grpId="0"/>
      <p:bldP spid="117" grpId="0"/>
      <p:bldP spid="118" grpId="0" animBg="1"/>
      <p:bldP spid="119" grpId="0"/>
      <p:bldP spid="123" grpId="0" animBg="1"/>
      <p:bldP spid="127" grpId="0" animBg="1"/>
      <p:bldP spid="136" grpId="0" animBg="1"/>
      <p:bldP spid="290" grpId="0" animBg="1"/>
      <p:bldP spid="137" grpId="0"/>
      <p:bldP spid="1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2107E14-E647-4911-B281-C1A491619C0C}"/>
              </a:ext>
            </a:extLst>
          </p:cNvPr>
          <p:cNvGrpSpPr/>
          <p:nvPr/>
        </p:nvGrpSpPr>
        <p:grpSpPr>
          <a:xfrm>
            <a:off x="5056743" y="2087697"/>
            <a:ext cx="7135257" cy="4770303"/>
            <a:chOff x="4054207" y="1453254"/>
            <a:chExt cx="8104742" cy="53221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A9CCE4F-FB1B-4F33-9A3C-EF924FCA2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64375" y="1453254"/>
              <a:ext cx="7884405" cy="5317582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0F80E45-8783-4328-B490-AC98AAD869CB}"/>
                </a:ext>
              </a:extLst>
            </p:cNvPr>
            <p:cNvCxnSpPr/>
            <p:nvPr/>
          </p:nvCxnSpPr>
          <p:spPr>
            <a:xfrm>
              <a:off x="9419422" y="1509311"/>
              <a:ext cx="0" cy="526606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0DC1616-5A10-4780-BAF4-737EEC06D88B}"/>
                </a:ext>
              </a:extLst>
            </p:cNvPr>
            <p:cNvCxnSpPr>
              <a:cxnSpLocks/>
            </p:cNvCxnSpPr>
            <p:nvPr/>
          </p:nvCxnSpPr>
          <p:spPr>
            <a:xfrm>
              <a:off x="4054207" y="3305061"/>
              <a:ext cx="810474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786C39BA-CA39-4273-8394-5C168BA0EF15}"/>
              </a:ext>
            </a:extLst>
          </p:cNvPr>
          <p:cNvSpPr txBox="1">
            <a:spLocks/>
          </p:cNvSpPr>
          <p:nvPr/>
        </p:nvSpPr>
        <p:spPr>
          <a:xfrm>
            <a:off x="275421" y="0"/>
            <a:ext cx="9766821" cy="890375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200" dirty="0"/>
              <a:t>Practice: Graph the following exp. Functions, indicate the values “a, b, c, and d”, state the domain and range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C49C3B5-52AA-4824-851B-4FE49954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50248"/>
              </p:ext>
            </p:extLst>
          </p:nvPr>
        </p:nvGraphicFramePr>
        <p:xfrm>
          <a:off x="431800" y="938213"/>
          <a:ext cx="3178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22360" imgH="291960" progId="Equation.DSMT4">
                  <p:embed/>
                </p:oleObj>
              </mc:Choice>
              <mc:Fallback>
                <p:oleObj name="Equation" r:id="rId4" imgW="1422360" imgH="2919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EC49C3B5-52AA-4824-851B-4FE499548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938213"/>
                        <a:ext cx="3178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B098179-469C-4323-A596-C896D7433196}"/>
              </a:ext>
            </a:extLst>
          </p:cNvPr>
          <p:cNvSpPr txBox="1"/>
          <p:nvPr/>
        </p:nvSpPr>
        <p:spPr>
          <a:xfrm>
            <a:off x="276476" y="1744824"/>
            <a:ext cx="4269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3, Horizontal Asymptote at y=3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419315B-EAF1-45B5-9E63-CF5DED6518ED}"/>
              </a:ext>
            </a:extLst>
          </p:cNvPr>
          <p:cNvCxnSpPr>
            <a:cxnSpLocks/>
          </p:cNvCxnSpPr>
          <p:nvPr/>
        </p:nvCxnSpPr>
        <p:spPr>
          <a:xfrm>
            <a:off x="4869415" y="3125439"/>
            <a:ext cx="7322585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98FD2CB-73CA-4F67-95E4-7F61A05AEBEE}"/>
              </a:ext>
            </a:extLst>
          </p:cNvPr>
          <p:cNvSpPr txBox="1"/>
          <p:nvPr/>
        </p:nvSpPr>
        <p:spPr>
          <a:xfrm>
            <a:off x="262562" y="2294202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2, The y-axis is shifted 2 units Lef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FB8FE6E-5227-4385-9F88-5F74DD691AA9}"/>
              </a:ext>
            </a:extLst>
          </p:cNvPr>
          <p:cNvCxnSpPr>
            <a:cxnSpLocks/>
          </p:cNvCxnSpPr>
          <p:nvPr/>
        </p:nvCxnSpPr>
        <p:spPr>
          <a:xfrm flipV="1">
            <a:off x="8857726" y="1979084"/>
            <a:ext cx="0" cy="487891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B8703D4-E413-4F79-A5E9-0DEEF5813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97982"/>
              </p:ext>
            </p:extLst>
          </p:nvPr>
        </p:nvGraphicFramePr>
        <p:xfrm>
          <a:off x="8374380" y="1553210"/>
          <a:ext cx="1050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3B8703D4-E413-4F79-A5E9-0DEEF5813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380" y="1553210"/>
                        <a:ext cx="1050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1">
            <a:extLst>
              <a:ext uri="{FF2B5EF4-FFF2-40B4-BE49-F238E27FC236}">
                <a16:creationId xmlns:a16="http://schemas.microsoft.com/office/drawing/2014/main" id="{A34FE9ED-FDD8-4B76-8CE9-87679C76B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33986"/>
              </p:ext>
            </p:extLst>
          </p:nvPr>
        </p:nvGraphicFramePr>
        <p:xfrm>
          <a:off x="330200" y="2786063"/>
          <a:ext cx="2520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17" name="Object 91">
                        <a:extLst>
                          <a:ext uri="{FF2B5EF4-FFF2-40B4-BE49-F238E27FC236}">
                            <a16:creationId xmlns:a16="http://schemas.microsoft.com/office/drawing/2014/main" id="{A34FE9ED-FDD8-4B76-8CE9-87679C76B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786063"/>
                        <a:ext cx="2520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1">
            <a:extLst>
              <a:ext uri="{FF2B5EF4-FFF2-40B4-BE49-F238E27FC236}">
                <a16:creationId xmlns:a16="http://schemas.microsoft.com/office/drawing/2014/main" id="{3DCE32EC-5EAE-493E-8BA6-C7E07C1FA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86998"/>
              </p:ext>
            </p:extLst>
          </p:nvPr>
        </p:nvGraphicFramePr>
        <p:xfrm>
          <a:off x="251778" y="3324225"/>
          <a:ext cx="32496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815840" imgH="253800" progId="Equation.DSMT4">
                  <p:embed/>
                </p:oleObj>
              </mc:Choice>
              <mc:Fallback>
                <p:oleObj name="Equation" r:id="rId10" imgW="1815840" imgH="253800" progId="Equation.DSMT4">
                  <p:embed/>
                  <p:pic>
                    <p:nvPicPr>
                      <p:cNvPr id="18" name="Object 91">
                        <a:extLst>
                          <a:ext uri="{FF2B5EF4-FFF2-40B4-BE49-F238E27FC236}">
                            <a16:creationId xmlns:a16="http://schemas.microsoft.com/office/drawing/2014/main" id="{3DCE32EC-5EAE-493E-8BA6-C7E07C1FA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8" y="3324225"/>
                        <a:ext cx="32496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48">
            <a:extLst>
              <a:ext uri="{FF2B5EF4-FFF2-40B4-BE49-F238E27FC236}">
                <a16:creationId xmlns:a16="http://schemas.microsoft.com/office/drawing/2014/main" id="{46C2EADE-A562-4CB3-94E6-C79A471AA3A6}"/>
              </a:ext>
            </a:extLst>
          </p:cNvPr>
          <p:cNvSpPr>
            <a:spLocks/>
          </p:cNvSpPr>
          <p:nvPr/>
        </p:nvSpPr>
        <p:spPr bwMode="auto">
          <a:xfrm flipH="1">
            <a:off x="4991420" y="3228312"/>
            <a:ext cx="6560500" cy="3477288"/>
          </a:xfrm>
          <a:custGeom>
            <a:avLst/>
            <a:gdLst>
              <a:gd name="T0" fmla="*/ 10 w 641"/>
              <a:gd name="T1" fmla="*/ 393 h 422"/>
              <a:gd name="T2" fmla="*/ 22 w 641"/>
              <a:gd name="T3" fmla="*/ 361 h 422"/>
              <a:gd name="T4" fmla="*/ 34 w 641"/>
              <a:gd name="T5" fmla="*/ 332 h 422"/>
              <a:gd name="T6" fmla="*/ 46 w 641"/>
              <a:gd name="T7" fmla="*/ 305 h 422"/>
              <a:gd name="T8" fmla="*/ 58 w 641"/>
              <a:gd name="T9" fmla="*/ 280 h 422"/>
              <a:gd name="T10" fmla="*/ 70 w 641"/>
              <a:gd name="T11" fmla="*/ 257 h 422"/>
              <a:gd name="T12" fmla="*/ 82 w 641"/>
              <a:gd name="T13" fmla="*/ 236 h 422"/>
              <a:gd name="T14" fmla="*/ 94 w 641"/>
              <a:gd name="T15" fmla="*/ 217 h 422"/>
              <a:gd name="T16" fmla="*/ 106 w 641"/>
              <a:gd name="T17" fmla="*/ 199 h 422"/>
              <a:gd name="T18" fmla="*/ 118 w 641"/>
              <a:gd name="T19" fmla="*/ 183 h 422"/>
              <a:gd name="T20" fmla="*/ 130 w 641"/>
              <a:gd name="T21" fmla="*/ 168 h 422"/>
              <a:gd name="T22" fmla="*/ 142 w 641"/>
              <a:gd name="T23" fmla="*/ 154 h 422"/>
              <a:gd name="T24" fmla="*/ 154 w 641"/>
              <a:gd name="T25" fmla="*/ 141 h 422"/>
              <a:gd name="T26" fmla="*/ 166 w 641"/>
              <a:gd name="T27" fmla="*/ 130 h 422"/>
              <a:gd name="T28" fmla="*/ 178 w 641"/>
              <a:gd name="T29" fmla="*/ 119 h 422"/>
              <a:gd name="T30" fmla="*/ 190 w 641"/>
              <a:gd name="T31" fmla="*/ 109 h 422"/>
              <a:gd name="T32" fmla="*/ 202 w 641"/>
              <a:gd name="T33" fmla="*/ 100 h 422"/>
              <a:gd name="T34" fmla="*/ 214 w 641"/>
              <a:gd name="T35" fmla="*/ 91 h 422"/>
              <a:gd name="T36" fmla="*/ 226 w 641"/>
              <a:gd name="T37" fmla="*/ 84 h 422"/>
              <a:gd name="T38" fmla="*/ 238 w 641"/>
              <a:gd name="T39" fmla="*/ 77 h 422"/>
              <a:gd name="T40" fmla="*/ 250 w 641"/>
              <a:gd name="T41" fmla="*/ 70 h 422"/>
              <a:gd name="T42" fmla="*/ 262 w 641"/>
              <a:gd name="T43" fmla="*/ 64 h 422"/>
              <a:gd name="T44" fmla="*/ 274 w 641"/>
              <a:gd name="T45" fmla="*/ 59 h 422"/>
              <a:gd name="T46" fmla="*/ 286 w 641"/>
              <a:gd name="T47" fmla="*/ 54 h 422"/>
              <a:gd name="T48" fmla="*/ 298 w 641"/>
              <a:gd name="T49" fmla="*/ 49 h 422"/>
              <a:gd name="T50" fmla="*/ 310 w 641"/>
              <a:gd name="T51" fmla="*/ 45 h 422"/>
              <a:gd name="T52" fmla="*/ 322 w 641"/>
              <a:gd name="T53" fmla="*/ 41 h 422"/>
              <a:gd name="T54" fmla="*/ 334 w 641"/>
              <a:gd name="T55" fmla="*/ 37 h 422"/>
              <a:gd name="T56" fmla="*/ 346 w 641"/>
              <a:gd name="T57" fmla="*/ 34 h 422"/>
              <a:gd name="T58" fmla="*/ 358 w 641"/>
              <a:gd name="T59" fmla="*/ 31 h 422"/>
              <a:gd name="T60" fmla="*/ 370 w 641"/>
              <a:gd name="T61" fmla="*/ 28 h 422"/>
              <a:gd name="T62" fmla="*/ 382 w 641"/>
              <a:gd name="T63" fmla="*/ 25 h 422"/>
              <a:gd name="T64" fmla="*/ 394 w 641"/>
              <a:gd name="T65" fmla="*/ 23 h 422"/>
              <a:gd name="T66" fmla="*/ 406 w 641"/>
              <a:gd name="T67" fmla="*/ 21 h 422"/>
              <a:gd name="T68" fmla="*/ 418 w 641"/>
              <a:gd name="T69" fmla="*/ 19 h 422"/>
              <a:gd name="T70" fmla="*/ 430 w 641"/>
              <a:gd name="T71" fmla="*/ 17 h 422"/>
              <a:gd name="T72" fmla="*/ 442 w 641"/>
              <a:gd name="T73" fmla="*/ 15 h 422"/>
              <a:gd name="T74" fmla="*/ 454 w 641"/>
              <a:gd name="T75" fmla="*/ 13 h 422"/>
              <a:gd name="T76" fmla="*/ 466 w 641"/>
              <a:gd name="T77" fmla="*/ 12 h 422"/>
              <a:gd name="T78" fmla="*/ 478 w 641"/>
              <a:gd name="T79" fmla="*/ 11 h 422"/>
              <a:gd name="T80" fmla="*/ 490 w 641"/>
              <a:gd name="T81" fmla="*/ 9 h 422"/>
              <a:gd name="T82" fmla="*/ 502 w 641"/>
              <a:gd name="T83" fmla="*/ 8 h 422"/>
              <a:gd name="T84" fmla="*/ 514 w 641"/>
              <a:gd name="T85" fmla="*/ 7 h 422"/>
              <a:gd name="T86" fmla="*/ 526 w 641"/>
              <a:gd name="T87" fmla="*/ 6 h 422"/>
              <a:gd name="T88" fmla="*/ 538 w 641"/>
              <a:gd name="T89" fmla="*/ 6 h 422"/>
              <a:gd name="T90" fmla="*/ 550 w 641"/>
              <a:gd name="T91" fmla="*/ 5 h 422"/>
              <a:gd name="T92" fmla="*/ 562 w 641"/>
              <a:gd name="T93" fmla="*/ 4 h 422"/>
              <a:gd name="T94" fmla="*/ 574 w 641"/>
              <a:gd name="T95" fmla="*/ 3 h 422"/>
              <a:gd name="T96" fmla="*/ 586 w 641"/>
              <a:gd name="T97" fmla="*/ 3 h 422"/>
              <a:gd name="T98" fmla="*/ 598 w 641"/>
              <a:gd name="T99" fmla="*/ 2 h 422"/>
              <a:gd name="T100" fmla="*/ 610 w 641"/>
              <a:gd name="T101" fmla="*/ 2 h 422"/>
              <a:gd name="T102" fmla="*/ 622 w 641"/>
              <a:gd name="T103" fmla="*/ 1 h 422"/>
              <a:gd name="T104" fmla="*/ 634 w 641"/>
              <a:gd name="T105" fmla="*/ 1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641" h="422">
                <a:moveTo>
                  <a:pt x="0" y="422"/>
                </a:moveTo>
                <a:lnTo>
                  <a:pt x="2" y="416"/>
                </a:lnTo>
                <a:lnTo>
                  <a:pt x="4" y="410"/>
                </a:lnTo>
                <a:lnTo>
                  <a:pt x="6" y="404"/>
                </a:lnTo>
                <a:lnTo>
                  <a:pt x="8" y="399"/>
                </a:lnTo>
                <a:lnTo>
                  <a:pt x="10" y="393"/>
                </a:lnTo>
                <a:lnTo>
                  <a:pt x="12" y="388"/>
                </a:lnTo>
                <a:lnTo>
                  <a:pt x="14" y="382"/>
                </a:lnTo>
                <a:lnTo>
                  <a:pt x="16" y="377"/>
                </a:lnTo>
                <a:lnTo>
                  <a:pt x="18" y="372"/>
                </a:lnTo>
                <a:lnTo>
                  <a:pt x="20" y="366"/>
                </a:lnTo>
                <a:lnTo>
                  <a:pt x="22" y="361"/>
                </a:lnTo>
                <a:lnTo>
                  <a:pt x="24" y="356"/>
                </a:lnTo>
                <a:lnTo>
                  <a:pt x="26" y="351"/>
                </a:lnTo>
                <a:lnTo>
                  <a:pt x="28" y="346"/>
                </a:lnTo>
                <a:lnTo>
                  <a:pt x="30" y="341"/>
                </a:lnTo>
                <a:lnTo>
                  <a:pt x="32" y="337"/>
                </a:lnTo>
                <a:lnTo>
                  <a:pt x="34" y="332"/>
                </a:lnTo>
                <a:lnTo>
                  <a:pt x="36" y="327"/>
                </a:lnTo>
                <a:lnTo>
                  <a:pt x="38" y="323"/>
                </a:lnTo>
                <a:lnTo>
                  <a:pt x="40" y="318"/>
                </a:lnTo>
                <a:lnTo>
                  <a:pt x="42" y="314"/>
                </a:lnTo>
                <a:lnTo>
                  <a:pt x="44" y="309"/>
                </a:lnTo>
                <a:lnTo>
                  <a:pt x="46" y="305"/>
                </a:lnTo>
                <a:lnTo>
                  <a:pt x="48" y="301"/>
                </a:lnTo>
                <a:lnTo>
                  <a:pt x="50" y="296"/>
                </a:lnTo>
                <a:lnTo>
                  <a:pt x="52" y="292"/>
                </a:lnTo>
                <a:lnTo>
                  <a:pt x="54" y="288"/>
                </a:lnTo>
                <a:lnTo>
                  <a:pt x="56" y="284"/>
                </a:lnTo>
                <a:lnTo>
                  <a:pt x="58" y="280"/>
                </a:lnTo>
                <a:lnTo>
                  <a:pt x="60" y="276"/>
                </a:lnTo>
                <a:lnTo>
                  <a:pt x="62" y="272"/>
                </a:lnTo>
                <a:lnTo>
                  <a:pt x="64" y="268"/>
                </a:lnTo>
                <a:lnTo>
                  <a:pt x="66" y="265"/>
                </a:lnTo>
                <a:lnTo>
                  <a:pt x="68" y="261"/>
                </a:lnTo>
                <a:lnTo>
                  <a:pt x="70" y="257"/>
                </a:lnTo>
                <a:lnTo>
                  <a:pt x="72" y="254"/>
                </a:lnTo>
                <a:lnTo>
                  <a:pt x="74" y="250"/>
                </a:lnTo>
                <a:lnTo>
                  <a:pt x="76" y="247"/>
                </a:lnTo>
                <a:lnTo>
                  <a:pt x="78" y="243"/>
                </a:lnTo>
                <a:lnTo>
                  <a:pt x="80" y="240"/>
                </a:lnTo>
                <a:lnTo>
                  <a:pt x="82" y="236"/>
                </a:lnTo>
                <a:lnTo>
                  <a:pt x="84" y="233"/>
                </a:lnTo>
                <a:lnTo>
                  <a:pt x="86" y="230"/>
                </a:lnTo>
                <a:lnTo>
                  <a:pt x="88" y="226"/>
                </a:lnTo>
                <a:lnTo>
                  <a:pt x="90" y="223"/>
                </a:lnTo>
                <a:lnTo>
                  <a:pt x="92" y="220"/>
                </a:lnTo>
                <a:lnTo>
                  <a:pt x="94" y="217"/>
                </a:lnTo>
                <a:lnTo>
                  <a:pt x="96" y="214"/>
                </a:lnTo>
                <a:lnTo>
                  <a:pt x="98" y="211"/>
                </a:lnTo>
                <a:lnTo>
                  <a:pt x="100" y="208"/>
                </a:lnTo>
                <a:lnTo>
                  <a:pt x="102" y="205"/>
                </a:lnTo>
                <a:lnTo>
                  <a:pt x="104" y="202"/>
                </a:lnTo>
                <a:lnTo>
                  <a:pt x="106" y="199"/>
                </a:lnTo>
                <a:lnTo>
                  <a:pt x="108" y="196"/>
                </a:lnTo>
                <a:lnTo>
                  <a:pt x="110" y="194"/>
                </a:lnTo>
                <a:lnTo>
                  <a:pt x="112" y="191"/>
                </a:lnTo>
                <a:lnTo>
                  <a:pt x="114" y="188"/>
                </a:lnTo>
                <a:lnTo>
                  <a:pt x="116" y="185"/>
                </a:lnTo>
                <a:lnTo>
                  <a:pt x="118" y="183"/>
                </a:lnTo>
                <a:lnTo>
                  <a:pt x="120" y="180"/>
                </a:lnTo>
                <a:lnTo>
                  <a:pt x="122" y="178"/>
                </a:lnTo>
                <a:lnTo>
                  <a:pt x="124" y="175"/>
                </a:lnTo>
                <a:lnTo>
                  <a:pt x="126" y="173"/>
                </a:lnTo>
                <a:lnTo>
                  <a:pt x="128" y="170"/>
                </a:lnTo>
                <a:lnTo>
                  <a:pt x="130" y="168"/>
                </a:lnTo>
                <a:lnTo>
                  <a:pt x="132" y="165"/>
                </a:lnTo>
                <a:lnTo>
                  <a:pt x="134" y="163"/>
                </a:lnTo>
                <a:lnTo>
                  <a:pt x="136" y="161"/>
                </a:lnTo>
                <a:lnTo>
                  <a:pt x="138" y="158"/>
                </a:lnTo>
                <a:lnTo>
                  <a:pt x="140" y="156"/>
                </a:lnTo>
                <a:lnTo>
                  <a:pt x="142" y="154"/>
                </a:lnTo>
                <a:lnTo>
                  <a:pt x="144" y="152"/>
                </a:lnTo>
                <a:lnTo>
                  <a:pt x="146" y="150"/>
                </a:lnTo>
                <a:lnTo>
                  <a:pt x="148" y="147"/>
                </a:lnTo>
                <a:lnTo>
                  <a:pt x="150" y="145"/>
                </a:lnTo>
                <a:lnTo>
                  <a:pt x="152" y="143"/>
                </a:lnTo>
                <a:lnTo>
                  <a:pt x="154" y="141"/>
                </a:lnTo>
                <a:lnTo>
                  <a:pt x="156" y="139"/>
                </a:lnTo>
                <a:lnTo>
                  <a:pt x="158" y="137"/>
                </a:lnTo>
                <a:lnTo>
                  <a:pt x="160" y="135"/>
                </a:lnTo>
                <a:lnTo>
                  <a:pt x="162" y="133"/>
                </a:lnTo>
                <a:lnTo>
                  <a:pt x="164" y="131"/>
                </a:lnTo>
                <a:lnTo>
                  <a:pt x="166" y="130"/>
                </a:lnTo>
                <a:lnTo>
                  <a:pt x="168" y="128"/>
                </a:lnTo>
                <a:lnTo>
                  <a:pt x="170" y="126"/>
                </a:lnTo>
                <a:lnTo>
                  <a:pt x="172" y="124"/>
                </a:lnTo>
                <a:lnTo>
                  <a:pt x="174" y="122"/>
                </a:lnTo>
                <a:lnTo>
                  <a:pt x="176" y="120"/>
                </a:lnTo>
                <a:lnTo>
                  <a:pt x="178" y="119"/>
                </a:lnTo>
                <a:lnTo>
                  <a:pt x="180" y="117"/>
                </a:lnTo>
                <a:lnTo>
                  <a:pt x="182" y="115"/>
                </a:lnTo>
                <a:lnTo>
                  <a:pt x="184" y="114"/>
                </a:lnTo>
                <a:lnTo>
                  <a:pt x="186" y="112"/>
                </a:lnTo>
                <a:lnTo>
                  <a:pt x="188" y="110"/>
                </a:lnTo>
                <a:lnTo>
                  <a:pt x="190" y="109"/>
                </a:lnTo>
                <a:lnTo>
                  <a:pt x="192" y="107"/>
                </a:lnTo>
                <a:lnTo>
                  <a:pt x="194" y="106"/>
                </a:lnTo>
                <a:lnTo>
                  <a:pt x="196" y="104"/>
                </a:lnTo>
                <a:lnTo>
                  <a:pt x="198" y="103"/>
                </a:lnTo>
                <a:lnTo>
                  <a:pt x="200" y="101"/>
                </a:lnTo>
                <a:lnTo>
                  <a:pt x="202" y="100"/>
                </a:lnTo>
                <a:lnTo>
                  <a:pt x="204" y="98"/>
                </a:lnTo>
                <a:lnTo>
                  <a:pt x="206" y="97"/>
                </a:lnTo>
                <a:lnTo>
                  <a:pt x="208" y="95"/>
                </a:lnTo>
                <a:lnTo>
                  <a:pt x="210" y="94"/>
                </a:lnTo>
                <a:lnTo>
                  <a:pt x="212" y="93"/>
                </a:lnTo>
                <a:lnTo>
                  <a:pt x="214" y="91"/>
                </a:lnTo>
                <a:lnTo>
                  <a:pt x="216" y="90"/>
                </a:lnTo>
                <a:lnTo>
                  <a:pt x="218" y="89"/>
                </a:lnTo>
                <a:lnTo>
                  <a:pt x="220" y="87"/>
                </a:lnTo>
                <a:lnTo>
                  <a:pt x="222" y="86"/>
                </a:lnTo>
                <a:lnTo>
                  <a:pt x="224" y="85"/>
                </a:lnTo>
                <a:lnTo>
                  <a:pt x="226" y="84"/>
                </a:lnTo>
                <a:lnTo>
                  <a:pt x="228" y="82"/>
                </a:lnTo>
                <a:lnTo>
                  <a:pt x="230" y="81"/>
                </a:lnTo>
                <a:lnTo>
                  <a:pt x="232" y="80"/>
                </a:lnTo>
                <a:lnTo>
                  <a:pt x="234" y="79"/>
                </a:lnTo>
                <a:lnTo>
                  <a:pt x="236" y="78"/>
                </a:lnTo>
                <a:lnTo>
                  <a:pt x="238" y="77"/>
                </a:lnTo>
                <a:lnTo>
                  <a:pt x="240" y="75"/>
                </a:lnTo>
                <a:lnTo>
                  <a:pt x="242" y="74"/>
                </a:lnTo>
                <a:lnTo>
                  <a:pt x="244" y="73"/>
                </a:lnTo>
                <a:lnTo>
                  <a:pt x="246" y="72"/>
                </a:lnTo>
                <a:lnTo>
                  <a:pt x="248" y="71"/>
                </a:lnTo>
                <a:lnTo>
                  <a:pt x="250" y="70"/>
                </a:lnTo>
                <a:lnTo>
                  <a:pt x="252" y="69"/>
                </a:lnTo>
                <a:lnTo>
                  <a:pt x="254" y="68"/>
                </a:lnTo>
                <a:lnTo>
                  <a:pt x="256" y="67"/>
                </a:lnTo>
                <a:lnTo>
                  <a:pt x="258" y="66"/>
                </a:lnTo>
                <a:lnTo>
                  <a:pt x="260" y="65"/>
                </a:lnTo>
                <a:lnTo>
                  <a:pt x="262" y="64"/>
                </a:lnTo>
                <a:lnTo>
                  <a:pt x="264" y="63"/>
                </a:lnTo>
                <a:lnTo>
                  <a:pt x="266" y="62"/>
                </a:lnTo>
                <a:lnTo>
                  <a:pt x="268" y="61"/>
                </a:lnTo>
                <a:lnTo>
                  <a:pt x="270" y="60"/>
                </a:lnTo>
                <a:lnTo>
                  <a:pt x="272" y="59"/>
                </a:lnTo>
                <a:lnTo>
                  <a:pt x="274" y="59"/>
                </a:lnTo>
                <a:lnTo>
                  <a:pt x="276" y="58"/>
                </a:lnTo>
                <a:lnTo>
                  <a:pt x="278" y="57"/>
                </a:lnTo>
                <a:lnTo>
                  <a:pt x="280" y="56"/>
                </a:lnTo>
                <a:lnTo>
                  <a:pt x="282" y="55"/>
                </a:lnTo>
                <a:lnTo>
                  <a:pt x="284" y="54"/>
                </a:lnTo>
                <a:lnTo>
                  <a:pt x="286" y="54"/>
                </a:lnTo>
                <a:lnTo>
                  <a:pt x="288" y="53"/>
                </a:lnTo>
                <a:lnTo>
                  <a:pt x="290" y="52"/>
                </a:lnTo>
                <a:lnTo>
                  <a:pt x="292" y="51"/>
                </a:lnTo>
                <a:lnTo>
                  <a:pt x="294" y="50"/>
                </a:lnTo>
                <a:lnTo>
                  <a:pt x="296" y="50"/>
                </a:lnTo>
                <a:lnTo>
                  <a:pt x="298" y="49"/>
                </a:lnTo>
                <a:lnTo>
                  <a:pt x="300" y="48"/>
                </a:lnTo>
                <a:lnTo>
                  <a:pt x="302" y="47"/>
                </a:lnTo>
                <a:lnTo>
                  <a:pt x="304" y="47"/>
                </a:lnTo>
                <a:lnTo>
                  <a:pt x="306" y="46"/>
                </a:lnTo>
                <a:lnTo>
                  <a:pt x="308" y="45"/>
                </a:lnTo>
                <a:lnTo>
                  <a:pt x="310" y="45"/>
                </a:lnTo>
                <a:lnTo>
                  <a:pt x="312" y="44"/>
                </a:lnTo>
                <a:lnTo>
                  <a:pt x="314" y="43"/>
                </a:lnTo>
                <a:lnTo>
                  <a:pt x="316" y="43"/>
                </a:lnTo>
                <a:lnTo>
                  <a:pt x="318" y="42"/>
                </a:lnTo>
                <a:lnTo>
                  <a:pt x="320" y="41"/>
                </a:lnTo>
                <a:lnTo>
                  <a:pt x="322" y="41"/>
                </a:lnTo>
                <a:lnTo>
                  <a:pt x="324" y="40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7"/>
                </a:lnTo>
                <a:lnTo>
                  <a:pt x="336" y="36"/>
                </a:lnTo>
                <a:lnTo>
                  <a:pt x="338" y="36"/>
                </a:lnTo>
                <a:lnTo>
                  <a:pt x="340" y="35"/>
                </a:lnTo>
                <a:lnTo>
                  <a:pt x="342" y="35"/>
                </a:lnTo>
                <a:lnTo>
                  <a:pt x="344" y="34"/>
                </a:lnTo>
                <a:lnTo>
                  <a:pt x="346" y="34"/>
                </a:lnTo>
                <a:lnTo>
                  <a:pt x="348" y="33"/>
                </a:lnTo>
                <a:lnTo>
                  <a:pt x="350" y="33"/>
                </a:lnTo>
                <a:lnTo>
                  <a:pt x="352" y="32"/>
                </a:lnTo>
                <a:lnTo>
                  <a:pt x="354" y="32"/>
                </a:lnTo>
                <a:lnTo>
                  <a:pt x="356" y="31"/>
                </a:lnTo>
                <a:lnTo>
                  <a:pt x="358" y="31"/>
                </a:lnTo>
                <a:lnTo>
                  <a:pt x="360" y="30"/>
                </a:lnTo>
                <a:lnTo>
                  <a:pt x="362" y="30"/>
                </a:lnTo>
                <a:lnTo>
                  <a:pt x="364" y="29"/>
                </a:lnTo>
                <a:lnTo>
                  <a:pt x="366" y="29"/>
                </a:lnTo>
                <a:lnTo>
                  <a:pt x="368" y="28"/>
                </a:lnTo>
                <a:lnTo>
                  <a:pt x="370" y="28"/>
                </a:lnTo>
                <a:lnTo>
                  <a:pt x="372" y="27"/>
                </a:lnTo>
                <a:lnTo>
                  <a:pt x="374" y="27"/>
                </a:lnTo>
                <a:lnTo>
                  <a:pt x="376" y="26"/>
                </a:lnTo>
                <a:lnTo>
                  <a:pt x="378" y="26"/>
                </a:lnTo>
                <a:lnTo>
                  <a:pt x="380" y="26"/>
                </a:lnTo>
                <a:lnTo>
                  <a:pt x="382" y="25"/>
                </a:lnTo>
                <a:lnTo>
                  <a:pt x="384" y="25"/>
                </a:lnTo>
                <a:lnTo>
                  <a:pt x="386" y="24"/>
                </a:lnTo>
                <a:lnTo>
                  <a:pt x="388" y="24"/>
                </a:lnTo>
                <a:lnTo>
                  <a:pt x="390" y="24"/>
                </a:lnTo>
                <a:lnTo>
                  <a:pt x="392" y="23"/>
                </a:lnTo>
                <a:lnTo>
                  <a:pt x="394" y="23"/>
                </a:lnTo>
                <a:lnTo>
                  <a:pt x="396" y="22"/>
                </a:lnTo>
                <a:lnTo>
                  <a:pt x="398" y="22"/>
                </a:lnTo>
                <a:lnTo>
                  <a:pt x="400" y="22"/>
                </a:lnTo>
                <a:lnTo>
                  <a:pt x="402" y="21"/>
                </a:lnTo>
                <a:lnTo>
                  <a:pt x="404" y="21"/>
                </a:lnTo>
                <a:lnTo>
                  <a:pt x="406" y="21"/>
                </a:lnTo>
                <a:lnTo>
                  <a:pt x="408" y="20"/>
                </a:lnTo>
                <a:lnTo>
                  <a:pt x="410" y="20"/>
                </a:lnTo>
                <a:lnTo>
                  <a:pt x="412" y="20"/>
                </a:lnTo>
                <a:lnTo>
                  <a:pt x="414" y="19"/>
                </a:lnTo>
                <a:lnTo>
                  <a:pt x="416" y="19"/>
                </a:lnTo>
                <a:lnTo>
                  <a:pt x="418" y="19"/>
                </a:lnTo>
                <a:lnTo>
                  <a:pt x="420" y="18"/>
                </a:lnTo>
                <a:lnTo>
                  <a:pt x="422" y="18"/>
                </a:lnTo>
                <a:lnTo>
                  <a:pt x="424" y="18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6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5"/>
                </a:lnTo>
                <a:lnTo>
                  <a:pt x="442" y="15"/>
                </a:lnTo>
                <a:lnTo>
                  <a:pt x="444" y="15"/>
                </a:lnTo>
                <a:lnTo>
                  <a:pt x="446" y="15"/>
                </a:lnTo>
                <a:lnTo>
                  <a:pt x="448" y="14"/>
                </a:lnTo>
                <a:lnTo>
                  <a:pt x="450" y="14"/>
                </a:lnTo>
                <a:lnTo>
                  <a:pt x="452" y="14"/>
                </a:lnTo>
                <a:lnTo>
                  <a:pt x="454" y="13"/>
                </a:lnTo>
                <a:lnTo>
                  <a:pt x="456" y="13"/>
                </a:lnTo>
                <a:lnTo>
                  <a:pt x="458" y="13"/>
                </a:lnTo>
                <a:lnTo>
                  <a:pt x="460" y="13"/>
                </a:lnTo>
                <a:lnTo>
                  <a:pt x="462" y="13"/>
                </a:lnTo>
                <a:lnTo>
                  <a:pt x="464" y="12"/>
                </a:lnTo>
                <a:lnTo>
                  <a:pt x="466" y="12"/>
                </a:lnTo>
                <a:lnTo>
                  <a:pt x="468" y="12"/>
                </a:lnTo>
                <a:lnTo>
                  <a:pt x="470" y="12"/>
                </a:lnTo>
                <a:lnTo>
                  <a:pt x="472" y="11"/>
                </a:lnTo>
                <a:lnTo>
                  <a:pt x="474" y="11"/>
                </a:lnTo>
                <a:lnTo>
                  <a:pt x="476" y="11"/>
                </a:lnTo>
                <a:lnTo>
                  <a:pt x="478" y="11"/>
                </a:lnTo>
                <a:lnTo>
                  <a:pt x="480" y="11"/>
                </a:lnTo>
                <a:lnTo>
                  <a:pt x="482" y="10"/>
                </a:lnTo>
                <a:lnTo>
                  <a:pt x="484" y="10"/>
                </a:lnTo>
                <a:lnTo>
                  <a:pt x="486" y="10"/>
                </a:lnTo>
                <a:lnTo>
                  <a:pt x="488" y="10"/>
                </a:lnTo>
                <a:lnTo>
                  <a:pt x="490" y="9"/>
                </a:lnTo>
                <a:lnTo>
                  <a:pt x="492" y="9"/>
                </a:lnTo>
                <a:lnTo>
                  <a:pt x="494" y="9"/>
                </a:lnTo>
                <a:lnTo>
                  <a:pt x="496" y="9"/>
                </a:lnTo>
                <a:lnTo>
                  <a:pt x="498" y="9"/>
                </a:lnTo>
                <a:lnTo>
                  <a:pt x="500" y="9"/>
                </a:lnTo>
                <a:lnTo>
                  <a:pt x="502" y="8"/>
                </a:lnTo>
                <a:lnTo>
                  <a:pt x="504" y="8"/>
                </a:lnTo>
                <a:lnTo>
                  <a:pt x="506" y="8"/>
                </a:lnTo>
                <a:lnTo>
                  <a:pt x="508" y="8"/>
                </a:lnTo>
                <a:lnTo>
                  <a:pt x="510" y="8"/>
                </a:lnTo>
                <a:lnTo>
                  <a:pt x="512" y="8"/>
                </a:lnTo>
                <a:lnTo>
                  <a:pt x="514" y="7"/>
                </a:lnTo>
                <a:lnTo>
                  <a:pt x="516" y="7"/>
                </a:lnTo>
                <a:lnTo>
                  <a:pt x="518" y="7"/>
                </a:lnTo>
                <a:lnTo>
                  <a:pt x="520" y="7"/>
                </a:lnTo>
                <a:lnTo>
                  <a:pt x="522" y="7"/>
                </a:lnTo>
                <a:lnTo>
                  <a:pt x="524" y="7"/>
                </a:lnTo>
                <a:lnTo>
                  <a:pt x="526" y="6"/>
                </a:lnTo>
                <a:lnTo>
                  <a:pt x="528" y="6"/>
                </a:lnTo>
                <a:lnTo>
                  <a:pt x="530" y="6"/>
                </a:lnTo>
                <a:lnTo>
                  <a:pt x="532" y="6"/>
                </a:lnTo>
                <a:lnTo>
                  <a:pt x="534" y="6"/>
                </a:lnTo>
                <a:lnTo>
                  <a:pt x="536" y="6"/>
                </a:lnTo>
                <a:lnTo>
                  <a:pt x="538" y="6"/>
                </a:lnTo>
                <a:lnTo>
                  <a:pt x="540" y="5"/>
                </a:lnTo>
                <a:lnTo>
                  <a:pt x="542" y="5"/>
                </a:lnTo>
                <a:lnTo>
                  <a:pt x="544" y="5"/>
                </a:lnTo>
                <a:lnTo>
                  <a:pt x="546" y="5"/>
                </a:lnTo>
                <a:lnTo>
                  <a:pt x="548" y="5"/>
                </a:lnTo>
                <a:lnTo>
                  <a:pt x="550" y="5"/>
                </a:lnTo>
                <a:lnTo>
                  <a:pt x="552" y="5"/>
                </a:lnTo>
                <a:lnTo>
                  <a:pt x="554" y="4"/>
                </a:lnTo>
                <a:lnTo>
                  <a:pt x="556" y="4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4"/>
                </a:lnTo>
                <a:lnTo>
                  <a:pt x="568" y="4"/>
                </a:lnTo>
                <a:lnTo>
                  <a:pt x="570" y="4"/>
                </a:lnTo>
                <a:lnTo>
                  <a:pt x="572" y="3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2"/>
                </a:lnTo>
                <a:lnTo>
                  <a:pt x="592" y="2"/>
                </a:lnTo>
                <a:lnTo>
                  <a:pt x="594" y="2"/>
                </a:lnTo>
                <a:lnTo>
                  <a:pt x="596" y="2"/>
                </a:lnTo>
                <a:lnTo>
                  <a:pt x="598" y="2"/>
                </a:lnTo>
                <a:lnTo>
                  <a:pt x="600" y="2"/>
                </a:lnTo>
                <a:lnTo>
                  <a:pt x="602" y="2"/>
                </a:lnTo>
                <a:lnTo>
                  <a:pt x="604" y="2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1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0"/>
                </a:lnTo>
                <a:lnTo>
                  <a:pt x="640" y="0"/>
                </a:lnTo>
                <a:lnTo>
                  <a:pt x="641" y="0"/>
                </a:lnTo>
              </a:path>
            </a:pathLst>
          </a:custGeom>
          <a:noFill/>
          <a:ln w="38100">
            <a:solidFill>
              <a:srgbClr val="FF0000">
                <a:alpha val="35000"/>
              </a:srgb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618513-880F-4D45-926D-BEA259BAA358}"/>
              </a:ext>
            </a:extLst>
          </p:cNvPr>
          <p:cNvSpPr txBox="1"/>
          <p:nvPr/>
        </p:nvSpPr>
        <p:spPr>
          <a:xfrm>
            <a:off x="220957" y="3830088"/>
            <a:ext cx="4320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OT some points, pick some nice values for “x” and then solve for “Y”</a:t>
            </a:r>
          </a:p>
        </p:txBody>
      </p:sp>
      <p:graphicFrame>
        <p:nvGraphicFramePr>
          <p:cNvPr id="21" name="Object 91">
            <a:extLst>
              <a:ext uri="{FF2B5EF4-FFF2-40B4-BE49-F238E27FC236}">
                <a16:creationId xmlns:a16="http://schemas.microsoft.com/office/drawing/2014/main" id="{A3F1F9B6-7FCA-45B2-AC44-F88F26DD2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38160"/>
              </p:ext>
            </p:extLst>
          </p:nvPr>
        </p:nvGraphicFramePr>
        <p:xfrm>
          <a:off x="351155" y="4595813"/>
          <a:ext cx="6826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21" name="Object 91">
                        <a:extLst>
                          <a:ext uri="{FF2B5EF4-FFF2-40B4-BE49-F238E27FC236}">
                            <a16:creationId xmlns:a16="http://schemas.microsoft.com/office/drawing/2014/main" id="{A3F1F9B6-7FCA-45B2-AC44-F88F26DD2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" y="4595813"/>
                        <a:ext cx="6826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1">
            <a:extLst>
              <a:ext uri="{FF2B5EF4-FFF2-40B4-BE49-F238E27FC236}">
                <a16:creationId xmlns:a16="http://schemas.microsoft.com/office/drawing/2014/main" id="{F9BE4705-199A-461F-8BF8-4FC1056D3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38772"/>
              </p:ext>
            </p:extLst>
          </p:nvPr>
        </p:nvGraphicFramePr>
        <p:xfrm>
          <a:off x="1327150" y="4484053"/>
          <a:ext cx="19827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104840" imgH="291960" progId="Equation.DSMT4">
                  <p:embed/>
                </p:oleObj>
              </mc:Choice>
              <mc:Fallback>
                <p:oleObj name="Equation" r:id="rId14" imgW="1104840" imgH="291960" progId="Equation.DSMT4">
                  <p:embed/>
                  <p:pic>
                    <p:nvPicPr>
                      <p:cNvPr id="22" name="Object 91">
                        <a:extLst>
                          <a:ext uri="{FF2B5EF4-FFF2-40B4-BE49-F238E27FC236}">
                            <a16:creationId xmlns:a16="http://schemas.microsoft.com/office/drawing/2014/main" id="{F9BE4705-199A-461F-8BF8-4FC1056D3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484053"/>
                        <a:ext cx="19827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1">
            <a:extLst>
              <a:ext uri="{FF2B5EF4-FFF2-40B4-BE49-F238E27FC236}">
                <a16:creationId xmlns:a16="http://schemas.microsoft.com/office/drawing/2014/main" id="{DB5F74AE-6268-42C6-B4CD-BFE73EFEC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94585"/>
              </p:ext>
            </p:extLst>
          </p:nvPr>
        </p:nvGraphicFramePr>
        <p:xfrm>
          <a:off x="1348740" y="4979670"/>
          <a:ext cx="1230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23" name="Object 91">
                        <a:extLst>
                          <a:ext uri="{FF2B5EF4-FFF2-40B4-BE49-F238E27FC236}">
                            <a16:creationId xmlns:a16="http://schemas.microsoft.com/office/drawing/2014/main" id="{DB5F74AE-6268-42C6-B4CD-BFE73EFEC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" y="4979670"/>
                        <a:ext cx="12303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1">
            <a:extLst>
              <a:ext uri="{FF2B5EF4-FFF2-40B4-BE49-F238E27FC236}">
                <a16:creationId xmlns:a16="http://schemas.microsoft.com/office/drawing/2014/main" id="{3F2657D9-92A7-4AEF-9F76-FBB567B00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66895"/>
              </p:ext>
            </p:extLst>
          </p:nvPr>
        </p:nvGraphicFramePr>
        <p:xfrm>
          <a:off x="3757613" y="4536758"/>
          <a:ext cx="1230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24" name="Object 91">
                        <a:extLst>
                          <a:ext uri="{FF2B5EF4-FFF2-40B4-BE49-F238E27FC236}">
                            <a16:creationId xmlns:a16="http://schemas.microsoft.com/office/drawing/2014/main" id="{3F2657D9-92A7-4AEF-9F76-FBB567B00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536758"/>
                        <a:ext cx="12303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E4E2B5A7-C8F7-4716-B4C5-353411431A63}"/>
              </a:ext>
            </a:extLst>
          </p:cNvPr>
          <p:cNvSpPr/>
          <p:nvPr/>
        </p:nvSpPr>
        <p:spPr>
          <a:xfrm>
            <a:off x="9712317" y="4432926"/>
            <a:ext cx="127043" cy="118283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9594147-1334-49AA-9362-37BB3449228D}"/>
              </a:ext>
            </a:extLst>
          </p:cNvPr>
          <p:cNvSpPr/>
          <p:nvPr/>
        </p:nvSpPr>
        <p:spPr>
          <a:xfrm>
            <a:off x="8777062" y="3661300"/>
            <a:ext cx="127043" cy="118283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" name="Object 91">
            <a:extLst>
              <a:ext uri="{FF2B5EF4-FFF2-40B4-BE49-F238E27FC236}">
                <a16:creationId xmlns:a16="http://schemas.microsoft.com/office/drawing/2014/main" id="{E28BE2B5-905E-4CF3-B480-A4178AD33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57283"/>
              </p:ext>
            </p:extLst>
          </p:nvPr>
        </p:nvGraphicFramePr>
        <p:xfrm>
          <a:off x="313901" y="5669386"/>
          <a:ext cx="6826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27" name="Object 91">
                        <a:extLst>
                          <a:ext uri="{FF2B5EF4-FFF2-40B4-BE49-F238E27FC236}">
                            <a16:creationId xmlns:a16="http://schemas.microsoft.com/office/drawing/2014/main" id="{E28BE2B5-905E-4CF3-B480-A4178AD33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01" y="5669386"/>
                        <a:ext cx="6826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1">
            <a:extLst>
              <a:ext uri="{FF2B5EF4-FFF2-40B4-BE49-F238E27FC236}">
                <a16:creationId xmlns:a16="http://schemas.microsoft.com/office/drawing/2014/main" id="{C580A365-E059-4C27-91EC-BD32D8556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60492"/>
              </p:ext>
            </p:extLst>
          </p:nvPr>
        </p:nvGraphicFramePr>
        <p:xfrm>
          <a:off x="1289896" y="5557626"/>
          <a:ext cx="19827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104840" imgH="291960" progId="Equation.DSMT4">
                  <p:embed/>
                </p:oleObj>
              </mc:Choice>
              <mc:Fallback>
                <p:oleObj name="Equation" r:id="rId22" imgW="1104840" imgH="291960" progId="Equation.DSMT4">
                  <p:embed/>
                  <p:pic>
                    <p:nvPicPr>
                      <p:cNvPr id="28" name="Object 91">
                        <a:extLst>
                          <a:ext uri="{FF2B5EF4-FFF2-40B4-BE49-F238E27FC236}">
                            <a16:creationId xmlns:a16="http://schemas.microsoft.com/office/drawing/2014/main" id="{C580A365-E059-4C27-91EC-BD32D8556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96" y="5557626"/>
                        <a:ext cx="19827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1">
            <a:extLst>
              <a:ext uri="{FF2B5EF4-FFF2-40B4-BE49-F238E27FC236}">
                <a16:creationId xmlns:a16="http://schemas.microsoft.com/office/drawing/2014/main" id="{CF542C78-D58C-4F33-9D36-1F59FA2A4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04755"/>
              </p:ext>
            </p:extLst>
          </p:nvPr>
        </p:nvGraphicFramePr>
        <p:xfrm>
          <a:off x="1227859" y="6148820"/>
          <a:ext cx="1685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939600" imgH="203040" progId="Equation.DSMT4">
                  <p:embed/>
                </p:oleObj>
              </mc:Choice>
              <mc:Fallback>
                <p:oleObj name="Equation" r:id="rId24" imgW="939600" imgH="203040" progId="Equation.DSMT4">
                  <p:embed/>
                  <p:pic>
                    <p:nvPicPr>
                      <p:cNvPr id="29" name="Object 91">
                        <a:extLst>
                          <a:ext uri="{FF2B5EF4-FFF2-40B4-BE49-F238E27FC236}">
                            <a16:creationId xmlns:a16="http://schemas.microsoft.com/office/drawing/2014/main" id="{CF542C78-D58C-4F33-9D36-1F59FA2A4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59" y="6148820"/>
                        <a:ext cx="1685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1">
            <a:extLst>
              <a:ext uri="{FF2B5EF4-FFF2-40B4-BE49-F238E27FC236}">
                <a16:creationId xmlns:a16="http://schemas.microsoft.com/office/drawing/2014/main" id="{721C68A3-AC86-43A2-8C15-AB059BAC2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58523"/>
              </p:ext>
            </p:extLst>
          </p:nvPr>
        </p:nvGraphicFramePr>
        <p:xfrm>
          <a:off x="3488459" y="565049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939600" imgH="253800" progId="Equation.DSMT4">
                  <p:embed/>
                </p:oleObj>
              </mc:Choice>
              <mc:Fallback>
                <p:oleObj name="Equation" r:id="rId26" imgW="939600" imgH="253800" progId="Equation.DSMT4">
                  <p:embed/>
                  <p:pic>
                    <p:nvPicPr>
                      <p:cNvPr id="30" name="Object 91">
                        <a:extLst>
                          <a:ext uri="{FF2B5EF4-FFF2-40B4-BE49-F238E27FC236}">
                            <a16:creationId xmlns:a16="http://schemas.microsoft.com/office/drawing/2014/main" id="{721C68A3-AC86-43A2-8C15-AB059BAC2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459" y="5650490"/>
                        <a:ext cx="1685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17D6FC90-9AF5-4505-A748-54AD8B92AA7D}"/>
              </a:ext>
            </a:extLst>
          </p:cNvPr>
          <p:cNvSpPr/>
          <p:nvPr/>
        </p:nvSpPr>
        <p:spPr>
          <a:xfrm>
            <a:off x="10640572" y="6247871"/>
            <a:ext cx="127043" cy="118283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1" name="Freeform 151">
            <a:extLst>
              <a:ext uri="{FF2B5EF4-FFF2-40B4-BE49-F238E27FC236}">
                <a16:creationId xmlns:a16="http://schemas.microsoft.com/office/drawing/2014/main" id="{9B70E0F3-485B-4889-8443-7B9080A61DAD}"/>
              </a:ext>
            </a:extLst>
          </p:cNvPr>
          <p:cNvSpPr>
            <a:spLocks/>
          </p:cNvSpPr>
          <p:nvPr/>
        </p:nvSpPr>
        <p:spPr bwMode="auto">
          <a:xfrm>
            <a:off x="5357091" y="3186545"/>
            <a:ext cx="5541818" cy="3671455"/>
          </a:xfrm>
          <a:custGeom>
            <a:avLst/>
            <a:gdLst>
              <a:gd name="T0" fmla="*/ 16 w 1057"/>
              <a:gd name="T1" fmla="*/ 0 h 430"/>
              <a:gd name="T2" fmla="*/ 33 w 1057"/>
              <a:gd name="T3" fmla="*/ 1 h 430"/>
              <a:gd name="T4" fmla="*/ 49 w 1057"/>
              <a:gd name="T5" fmla="*/ 1 h 430"/>
              <a:gd name="T6" fmla="*/ 66 w 1057"/>
              <a:gd name="T7" fmla="*/ 1 h 430"/>
              <a:gd name="T8" fmla="*/ 83 w 1057"/>
              <a:gd name="T9" fmla="*/ 1 h 430"/>
              <a:gd name="T10" fmla="*/ 99 w 1057"/>
              <a:gd name="T11" fmla="*/ 2 h 430"/>
              <a:gd name="T12" fmla="*/ 116 w 1057"/>
              <a:gd name="T13" fmla="*/ 2 h 430"/>
              <a:gd name="T14" fmla="*/ 133 w 1057"/>
              <a:gd name="T15" fmla="*/ 3 h 430"/>
              <a:gd name="T16" fmla="*/ 149 w 1057"/>
              <a:gd name="T17" fmla="*/ 3 h 430"/>
              <a:gd name="T18" fmla="*/ 166 w 1057"/>
              <a:gd name="T19" fmla="*/ 3 h 430"/>
              <a:gd name="T20" fmla="*/ 183 w 1057"/>
              <a:gd name="T21" fmla="*/ 4 h 430"/>
              <a:gd name="T22" fmla="*/ 199 w 1057"/>
              <a:gd name="T23" fmla="*/ 4 h 430"/>
              <a:gd name="T24" fmla="*/ 216 w 1057"/>
              <a:gd name="T25" fmla="*/ 5 h 430"/>
              <a:gd name="T26" fmla="*/ 233 w 1057"/>
              <a:gd name="T27" fmla="*/ 6 h 430"/>
              <a:gd name="T28" fmla="*/ 249 w 1057"/>
              <a:gd name="T29" fmla="*/ 6 h 430"/>
              <a:gd name="T30" fmla="*/ 266 w 1057"/>
              <a:gd name="T31" fmla="*/ 7 h 430"/>
              <a:gd name="T32" fmla="*/ 283 w 1057"/>
              <a:gd name="T33" fmla="*/ 8 h 430"/>
              <a:gd name="T34" fmla="*/ 299 w 1057"/>
              <a:gd name="T35" fmla="*/ 9 h 430"/>
              <a:gd name="T36" fmla="*/ 316 w 1057"/>
              <a:gd name="T37" fmla="*/ 10 h 430"/>
              <a:gd name="T38" fmla="*/ 333 w 1057"/>
              <a:gd name="T39" fmla="*/ 11 h 430"/>
              <a:gd name="T40" fmla="*/ 349 w 1057"/>
              <a:gd name="T41" fmla="*/ 12 h 430"/>
              <a:gd name="T42" fmla="*/ 366 w 1057"/>
              <a:gd name="T43" fmla="*/ 13 h 430"/>
              <a:gd name="T44" fmla="*/ 383 w 1057"/>
              <a:gd name="T45" fmla="*/ 15 h 430"/>
              <a:gd name="T46" fmla="*/ 399 w 1057"/>
              <a:gd name="T47" fmla="*/ 16 h 430"/>
              <a:gd name="T48" fmla="*/ 416 w 1057"/>
              <a:gd name="T49" fmla="*/ 18 h 430"/>
              <a:gd name="T50" fmla="*/ 433 w 1057"/>
              <a:gd name="T51" fmla="*/ 19 h 430"/>
              <a:gd name="T52" fmla="*/ 449 w 1057"/>
              <a:gd name="T53" fmla="*/ 21 h 430"/>
              <a:gd name="T54" fmla="*/ 466 w 1057"/>
              <a:gd name="T55" fmla="*/ 23 h 430"/>
              <a:gd name="T56" fmla="*/ 483 w 1057"/>
              <a:gd name="T57" fmla="*/ 25 h 430"/>
              <a:gd name="T58" fmla="*/ 499 w 1057"/>
              <a:gd name="T59" fmla="*/ 28 h 430"/>
              <a:gd name="T60" fmla="*/ 516 w 1057"/>
              <a:gd name="T61" fmla="*/ 30 h 430"/>
              <a:gd name="T62" fmla="*/ 533 w 1057"/>
              <a:gd name="T63" fmla="*/ 33 h 430"/>
              <a:gd name="T64" fmla="*/ 549 w 1057"/>
              <a:gd name="T65" fmla="*/ 36 h 430"/>
              <a:gd name="T66" fmla="*/ 566 w 1057"/>
              <a:gd name="T67" fmla="*/ 39 h 430"/>
              <a:gd name="T68" fmla="*/ 583 w 1057"/>
              <a:gd name="T69" fmla="*/ 42 h 430"/>
              <a:gd name="T70" fmla="*/ 599 w 1057"/>
              <a:gd name="T71" fmla="*/ 46 h 430"/>
              <a:gd name="T72" fmla="*/ 616 w 1057"/>
              <a:gd name="T73" fmla="*/ 50 h 430"/>
              <a:gd name="T74" fmla="*/ 633 w 1057"/>
              <a:gd name="T75" fmla="*/ 55 h 430"/>
              <a:gd name="T76" fmla="*/ 649 w 1057"/>
              <a:gd name="T77" fmla="*/ 59 h 430"/>
              <a:gd name="T78" fmla="*/ 666 w 1057"/>
              <a:gd name="T79" fmla="*/ 65 h 430"/>
              <a:gd name="T80" fmla="*/ 683 w 1057"/>
              <a:gd name="T81" fmla="*/ 70 h 430"/>
              <a:gd name="T82" fmla="*/ 699 w 1057"/>
              <a:gd name="T83" fmla="*/ 76 h 430"/>
              <a:gd name="T84" fmla="*/ 716 w 1057"/>
              <a:gd name="T85" fmla="*/ 83 h 430"/>
              <a:gd name="T86" fmla="*/ 733 w 1057"/>
              <a:gd name="T87" fmla="*/ 90 h 430"/>
              <a:gd name="T88" fmla="*/ 749 w 1057"/>
              <a:gd name="T89" fmla="*/ 97 h 430"/>
              <a:gd name="T90" fmla="*/ 766 w 1057"/>
              <a:gd name="T91" fmla="*/ 106 h 430"/>
              <a:gd name="T92" fmla="*/ 783 w 1057"/>
              <a:gd name="T93" fmla="*/ 115 h 430"/>
              <a:gd name="T94" fmla="*/ 799 w 1057"/>
              <a:gd name="T95" fmla="*/ 124 h 430"/>
              <a:gd name="T96" fmla="*/ 816 w 1057"/>
              <a:gd name="T97" fmla="*/ 135 h 430"/>
              <a:gd name="T98" fmla="*/ 833 w 1057"/>
              <a:gd name="T99" fmla="*/ 146 h 430"/>
              <a:gd name="T100" fmla="*/ 849 w 1057"/>
              <a:gd name="T101" fmla="*/ 158 h 430"/>
              <a:gd name="T102" fmla="*/ 866 w 1057"/>
              <a:gd name="T103" fmla="*/ 172 h 430"/>
              <a:gd name="T104" fmla="*/ 883 w 1057"/>
              <a:gd name="T105" fmla="*/ 186 h 430"/>
              <a:gd name="T106" fmla="*/ 899 w 1057"/>
              <a:gd name="T107" fmla="*/ 202 h 430"/>
              <a:gd name="T108" fmla="*/ 916 w 1057"/>
              <a:gd name="T109" fmla="*/ 219 h 430"/>
              <a:gd name="T110" fmla="*/ 933 w 1057"/>
              <a:gd name="T111" fmla="*/ 237 h 430"/>
              <a:gd name="T112" fmla="*/ 949 w 1057"/>
              <a:gd name="T113" fmla="*/ 257 h 430"/>
              <a:gd name="T114" fmla="*/ 966 w 1057"/>
              <a:gd name="T115" fmla="*/ 278 h 430"/>
              <a:gd name="T116" fmla="*/ 983 w 1057"/>
              <a:gd name="T117" fmla="*/ 302 h 430"/>
              <a:gd name="T118" fmla="*/ 999 w 1057"/>
              <a:gd name="T119" fmla="*/ 327 h 430"/>
              <a:gd name="T120" fmla="*/ 1016 w 1057"/>
              <a:gd name="T121" fmla="*/ 354 h 430"/>
              <a:gd name="T122" fmla="*/ 1033 w 1057"/>
              <a:gd name="T123" fmla="*/ 384 h 430"/>
              <a:gd name="T124" fmla="*/ 1049 w 1057"/>
              <a:gd name="T125" fmla="*/ 416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57" h="430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0"/>
                </a:lnTo>
                <a:lnTo>
                  <a:pt x="19" y="0"/>
                </a:lnTo>
                <a:lnTo>
                  <a:pt x="19" y="0"/>
                </a:lnTo>
                <a:lnTo>
                  <a:pt x="20" y="0"/>
                </a:lnTo>
                <a:lnTo>
                  <a:pt x="21" y="0"/>
                </a:lnTo>
                <a:lnTo>
                  <a:pt x="21" y="0"/>
                </a:lnTo>
                <a:lnTo>
                  <a:pt x="22" y="0"/>
                </a:lnTo>
                <a:lnTo>
                  <a:pt x="23" y="0"/>
                </a:lnTo>
                <a:lnTo>
                  <a:pt x="23" y="0"/>
                </a:lnTo>
                <a:lnTo>
                  <a:pt x="24" y="0"/>
                </a:lnTo>
                <a:lnTo>
                  <a:pt x="25" y="0"/>
                </a:lnTo>
                <a:lnTo>
                  <a:pt x="25" y="0"/>
                </a:lnTo>
                <a:lnTo>
                  <a:pt x="26" y="0"/>
                </a:lnTo>
                <a:lnTo>
                  <a:pt x="27" y="0"/>
                </a:lnTo>
                <a:lnTo>
                  <a:pt x="27" y="0"/>
                </a:lnTo>
                <a:lnTo>
                  <a:pt x="28" y="0"/>
                </a:lnTo>
                <a:lnTo>
                  <a:pt x="29" y="0"/>
                </a:lnTo>
                <a:lnTo>
                  <a:pt x="29" y="0"/>
                </a:lnTo>
                <a:lnTo>
                  <a:pt x="30" y="0"/>
                </a:lnTo>
                <a:lnTo>
                  <a:pt x="31" y="0"/>
                </a:lnTo>
                <a:lnTo>
                  <a:pt x="31" y="0"/>
                </a:lnTo>
                <a:lnTo>
                  <a:pt x="32" y="0"/>
                </a:lnTo>
                <a:lnTo>
                  <a:pt x="33" y="1"/>
                </a:lnTo>
                <a:lnTo>
                  <a:pt x="33" y="1"/>
                </a:lnTo>
                <a:lnTo>
                  <a:pt x="34" y="1"/>
                </a:lnTo>
                <a:lnTo>
                  <a:pt x="35" y="1"/>
                </a:lnTo>
                <a:lnTo>
                  <a:pt x="35" y="1"/>
                </a:lnTo>
                <a:lnTo>
                  <a:pt x="36" y="1"/>
                </a:lnTo>
                <a:lnTo>
                  <a:pt x="37" y="1"/>
                </a:lnTo>
                <a:lnTo>
                  <a:pt x="37" y="1"/>
                </a:lnTo>
                <a:lnTo>
                  <a:pt x="38" y="1"/>
                </a:lnTo>
                <a:lnTo>
                  <a:pt x="39" y="1"/>
                </a:lnTo>
                <a:lnTo>
                  <a:pt x="39" y="1"/>
                </a:lnTo>
                <a:lnTo>
                  <a:pt x="40" y="1"/>
                </a:lnTo>
                <a:lnTo>
                  <a:pt x="41" y="1"/>
                </a:lnTo>
                <a:lnTo>
                  <a:pt x="41" y="1"/>
                </a:lnTo>
                <a:lnTo>
                  <a:pt x="42" y="1"/>
                </a:lnTo>
                <a:lnTo>
                  <a:pt x="43" y="1"/>
                </a:lnTo>
                <a:lnTo>
                  <a:pt x="43" y="1"/>
                </a:lnTo>
                <a:lnTo>
                  <a:pt x="44" y="1"/>
                </a:lnTo>
                <a:lnTo>
                  <a:pt x="45" y="1"/>
                </a:lnTo>
                <a:lnTo>
                  <a:pt x="45" y="1"/>
                </a:lnTo>
                <a:lnTo>
                  <a:pt x="46" y="1"/>
                </a:lnTo>
                <a:lnTo>
                  <a:pt x="47" y="1"/>
                </a:lnTo>
                <a:lnTo>
                  <a:pt x="47" y="1"/>
                </a:lnTo>
                <a:lnTo>
                  <a:pt x="48" y="1"/>
                </a:lnTo>
                <a:lnTo>
                  <a:pt x="49" y="1"/>
                </a:lnTo>
                <a:lnTo>
                  <a:pt x="49" y="1"/>
                </a:lnTo>
                <a:lnTo>
                  <a:pt x="50" y="1"/>
                </a:lnTo>
                <a:lnTo>
                  <a:pt x="51" y="1"/>
                </a:lnTo>
                <a:lnTo>
                  <a:pt x="51" y="1"/>
                </a:lnTo>
                <a:lnTo>
                  <a:pt x="52" y="1"/>
                </a:lnTo>
                <a:lnTo>
                  <a:pt x="53" y="1"/>
                </a:lnTo>
                <a:lnTo>
                  <a:pt x="53" y="1"/>
                </a:lnTo>
                <a:lnTo>
                  <a:pt x="54" y="1"/>
                </a:lnTo>
                <a:lnTo>
                  <a:pt x="55" y="1"/>
                </a:lnTo>
                <a:lnTo>
                  <a:pt x="55" y="1"/>
                </a:lnTo>
                <a:lnTo>
                  <a:pt x="56" y="1"/>
                </a:lnTo>
                <a:lnTo>
                  <a:pt x="57" y="1"/>
                </a:lnTo>
                <a:lnTo>
                  <a:pt x="57" y="1"/>
                </a:lnTo>
                <a:lnTo>
                  <a:pt x="58" y="1"/>
                </a:lnTo>
                <a:lnTo>
                  <a:pt x="59" y="1"/>
                </a:lnTo>
                <a:lnTo>
                  <a:pt x="59" y="1"/>
                </a:lnTo>
                <a:lnTo>
                  <a:pt x="60" y="1"/>
                </a:lnTo>
                <a:lnTo>
                  <a:pt x="61" y="1"/>
                </a:lnTo>
                <a:lnTo>
                  <a:pt x="61" y="1"/>
                </a:lnTo>
                <a:lnTo>
                  <a:pt x="62" y="1"/>
                </a:lnTo>
                <a:lnTo>
                  <a:pt x="63" y="1"/>
                </a:lnTo>
                <a:lnTo>
                  <a:pt x="63" y="1"/>
                </a:lnTo>
                <a:lnTo>
                  <a:pt x="64" y="1"/>
                </a:lnTo>
                <a:lnTo>
                  <a:pt x="65" y="1"/>
                </a:lnTo>
                <a:lnTo>
                  <a:pt x="65" y="1"/>
                </a:lnTo>
                <a:lnTo>
                  <a:pt x="66" y="1"/>
                </a:lnTo>
                <a:lnTo>
                  <a:pt x="67" y="1"/>
                </a:lnTo>
                <a:lnTo>
                  <a:pt x="67" y="1"/>
                </a:lnTo>
                <a:lnTo>
                  <a:pt x="68" y="1"/>
                </a:lnTo>
                <a:lnTo>
                  <a:pt x="69" y="1"/>
                </a:lnTo>
                <a:lnTo>
                  <a:pt x="69" y="1"/>
                </a:lnTo>
                <a:lnTo>
                  <a:pt x="70" y="1"/>
                </a:lnTo>
                <a:lnTo>
                  <a:pt x="71" y="1"/>
                </a:lnTo>
                <a:lnTo>
                  <a:pt x="71" y="1"/>
                </a:lnTo>
                <a:lnTo>
                  <a:pt x="72" y="1"/>
                </a:lnTo>
                <a:lnTo>
                  <a:pt x="73" y="1"/>
                </a:lnTo>
                <a:lnTo>
                  <a:pt x="73" y="1"/>
                </a:lnTo>
                <a:lnTo>
                  <a:pt x="74" y="1"/>
                </a:lnTo>
                <a:lnTo>
                  <a:pt x="75" y="1"/>
                </a:lnTo>
                <a:lnTo>
                  <a:pt x="75" y="1"/>
                </a:lnTo>
                <a:lnTo>
                  <a:pt x="76" y="1"/>
                </a:lnTo>
                <a:lnTo>
                  <a:pt x="77" y="1"/>
                </a:lnTo>
                <a:lnTo>
                  <a:pt x="77" y="1"/>
                </a:lnTo>
                <a:lnTo>
                  <a:pt x="78" y="1"/>
                </a:lnTo>
                <a:lnTo>
                  <a:pt x="79" y="1"/>
                </a:lnTo>
                <a:lnTo>
                  <a:pt x="79" y="1"/>
                </a:lnTo>
                <a:lnTo>
                  <a:pt x="80" y="1"/>
                </a:lnTo>
                <a:lnTo>
                  <a:pt x="81" y="1"/>
                </a:lnTo>
                <a:lnTo>
                  <a:pt x="81" y="1"/>
                </a:lnTo>
                <a:lnTo>
                  <a:pt x="82" y="1"/>
                </a:lnTo>
                <a:lnTo>
                  <a:pt x="83" y="1"/>
                </a:lnTo>
                <a:lnTo>
                  <a:pt x="83" y="1"/>
                </a:lnTo>
                <a:lnTo>
                  <a:pt x="84" y="1"/>
                </a:lnTo>
                <a:lnTo>
                  <a:pt x="85" y="1"/>
                </a:lnTo>
                <a:lnTo>
                  <a:pt x="85" y="1"/>
                </a:lnTo>
                <a:lnTo>
                  <a:pt x="86" y="1"/>
                </a:lnTo>
                <a:lnTo>
                  <a:pt x="87" y="1"/>
                </a:lnTo>
                <a:lnTo>
                  <a:pt x="87" y="1"/>
                </a:lnTo>
                <a:lnTo>
                  <a:pt x="88" y="1"/>
                </a:lnTo>
                <a:lnTo>
                  <a:pt x="89" y="2"/>
                </a:lnTo>
                <a:lnTo>
                  <a:pt x="89" y="2"/>
                </a:lnTo>
                <a:lnTo>
                  <a:pt x="90" y="2"/>
                </a:lnTo>
                <a:lnTo>
                  <a:pt x="91" y="2"/>
                </a:lnTo>
                <a:lnTo>
                  <a:pt x="91" y="2"/>
                </a:lnTo>
                <a:lnTo>
                  <a:pt x="92" y="2"/>
                </a:lnTo>
                <a:lnTo>
                  <a:pt x="93" y="2"/>
                </a:lnTo>
                <a:lnTo>
                  <a:pt x="93" y="2"/>
                </a:lnTo>
                <a:lnTo>
                  <a:pt x="94" y="2"/>
                </a:lnTo>
                <a:lnTo>
                  <a:pt x="95" y="2"/>
                </a:lnTo>
                <a:lnTo>
                  <a:pt x="95" y="2"/>
                </a:lnTo>
                <a:lnTo>
                  <a:pt x="96" y="2"/>
                </a:lnTo>
                <a:lnTo>
                  <a:pt x="97" y="2"/>
                </a:lnTo>
                <a:lnTo>
                  <a:pt x="97" y="2"/>
                </a:lnTo>
                <a:lnTo>
                  <a:pt x="98" y="2"/>
                </a:lnTo>
                <a:lnTo>
                  <a:pt x="99" y="2"/>
                </a:lnTo>
                <a:lnTo>
                  <a:pt x="99" y="2"/>
                </a:lnTo>
                <a:lnTo>
                  <a:pt x="100" y="2"/>
                </a:lnTo>
                <a:lnTo>
                  <a:pt x="101" y="2"/>
                </a:lnTo>
                <a:lnTo>
                  <a:pt x="101" y="2"/>
                </a:lnTo>
                <a:lnTo>
                  <a:pt x="102" y="2"/>
                </a:lnTo>
                <a:lnTo>
                  <a:pt x="103" y="2"/>
                </a:lnTo>
                <a:lnTo>
                  <a:pt x="103" y="2"/>
                </a:lnTo>
                <a:lnTo>
                  <a:pt x="104" y="2"/>
                </a:lnTo>
                <a:lnTo>
                  <a:pt x="105" y="2"/>
                </a:lnTo>
                <a:lnTo>
                  <a:pt x="105" y="2"/>
                </a:lnTo>
                <a:lnTo>
                  <a:pt x="106" y="2"/>
                </a:lnTo>
                <a:lnTo>
                  <a:pt x="107" y="2"/>
                </a:lnTo>
                <a:lnTo>
                  <a:pt x="107" y="2"/>
                </a:lnTo>
                <a:lnTo>
                  <a:pt x="108" y="2"/>
                </a:lnTo>
                <a:lnTo>
                  <a:pt x="109" y="2"/>
                </a:lnTo>
                <a:lnTo>
                  <a:pt x="109" y="2"/>
                </a:lnTo>
                <a:lnTo>
                  <a:pt x="110" y="2"/>
                </a:lnTo>
                <a:lnTo>
                  <a:pt x="111" y="2"/>
                </a:lnTo>
                <a:lnTo>
                  <a:pt x="111" y="2"/>
                </a:lnTo>
                <a:lnTo>
                  <a:pt x="112" y="2"/>
                </a:lnTo>
                <a:lnTo>
                  <a:pt x="113" y="2"/>
                </a:lnTo>
                <a:lnTo>
                  <a:pt x="113" y="2"/>
                </a:lnTo>
                <a:lnTo>
                  <a:pt x="114" y="2"/>
                </a:lnTo>
                <a:lnTo>
                  <a:pt x="115" y="2"/>
                </a:lnTo>
                <a:lnTo>
                  <a:pt x="115" y="2"/>
                </a:lnTo>
                <a:lnTo>
                  <a:pt x="116" y="2"/>
                </a:lnTo>
                <a:lnTo>
                  <a:pt x="117" y="2"/>
                </a:lnTo>
                <a:lnTo>
                  <a:pt x="117" y="2"/>
                </a:lnTo>
                <a:lnTo>
                  <a:pt x="118" y="2"/>
                </a:lnTo>
                <a:lnTo>
                  <a:pt x="119" y="2"/>
                </a:lnTo>
                <a:lnTo>
                  <a:pt x="119" y="2"/>
                </a:lnTo>
                <a:lnTo>
                  <a:pt x="120" y="2"/>
                </a:lnTo>
                <a:lnTo>
                  <a:pt x="121" y="2"/>
                </a:lnTo>
                <a:lnTo>
                  <a:pt x="121" y="2"/>
                </a:lnTo>
                <a:lnTo>
                  <a:pt x="122" y="2"/>
                </a:lnTo>
                <a:lnTo>
                  <a:pt x="123" y="2"/>
                </a:lnTo>
                <a:lnTo>
                  <a:pt x="123" y="2"/>
                </a:lnTo>
                <a:lnTo>
                  <a:pt x="124" y="2"/>
                </a:lnTo>
                <a:lnTo>
                  <a:pt x="125" y="2"/>
                </a:lnTo>
                <a:lnTo>
                  <a:pt x="125" y="2"/>
                </a:lnTo>
                <a:lnTo>
                  <a:pt x="126" y="2"/>
                </a:lnTo>
                <a:lnTo>
                  <a:pt x="127" y="2"/>
                </a:lnTo>
                <a:lnTo>
                  <a:pt x="127" y="2"/>
                </a:lnTo>
                <a:lnTo>
                  <a:pt x="128" y="2"/>
                </a:lnTo>
                <a:lnTo>
                  <a:pt x="129" y="2"/>
                </a:lnTo>
                <a:lnTo>
                  <a:pt x="129" y="2"/>
                </a:lnTo>
                <a:lnTo>
                  <a:pt x="130" y="2"/>
                </a:lnTo>
                <a:lnTo>
                  <a:pt x="131" y="2"/>
                </a:lnTo>
                <a:lnTo>
                  <a:pt x="131" y="2"/>
                </a:lnTo>
                <a:lnTo>
                  <a:pt x="132" y="2"/>
                </a:lnTo>
                <a:lnTo>
                  <a:pt x="133" y="3"/>
                </a:lnTo>
                <a:lnTo>
                  <a:pt x="133" y="3"/>
                </a:lnTo>
                <a:lnTo>
                  <a:pt x="134" y="3"/>
                </a:lnTo>
                <a:lnTo>
                  <a:pt x="135" y="3"/>
                </a:lnTo>
                <a:lnTo>
                  <a:pt x="135" y="3"/>
                </a:lnTo>
                <a:lnTo>
                  <a:pt x="136" y="3"/>
                </a:lnTo>
                <a:lnTo>
                  <a:pt x="137" y="3"/>
                </a:lnTo>
                <a:lnTo>
                  <a:pt x="137" y="3"/>
                </a:lnTo>
                <a:lnTo>
                  <a:pt x="138" y="3"/>
                </a:lnTo>
                <a:lnTo>
                  <a:pt x="139" y="3"/>
                </a:lnTo>
                <a:lnTo>
                  <a:pt x="139" y="3"/>
                </a:lnTo>
                <a:lnTo>
                  <a:pt x="140" y="3"/>
                </a:lnTo>
                <a:lnTo>
                  <a:pt x="141" y="3"/>
                </a:lnTo>
                <a:lnTo>
                  <a:pt x="141" y="3"/>
                </a:lnTo>
                <a:lnTo>
                  <a:pt x="142" y="3"/>
                </a:lnTo>
                <a:lnTo>
                  <a:pt x="143" y="3"/>
                </a:lnTo>
                <a:lnTo>
                  <a:pt x="143" y="3"/>
                </a:lnTo>
                <a:lnTo>
                  <a:pt x="144" y="3"/>
                </a:lnTo>
                <a:lnTo>
                  <a:pt x="145" y="3"/>
                </a:lnTo>
                <a:lnTo>
                  <a:pt x="145" y="3"/>
                </a:lnTo>
                <a:lnTo>
                  <a:pt x="146" y="3"/>
                </a:lnTo>
                <a:lnTo>
                  <a:pt x="147" y="3"/>
                </a:lnTo>
                <a:lnTo>
                  <a:pt x="147" y="3"/>
                </a:lnTo>
                <a:lnTo>
                  <a:pt x="148" y="3"/>
                </a:lnTo>
                <a:lnTo>
                  <a:pt x="149" y="3"/>
                </a:lnTo>
                <a:lnTo>
                  <a:pt x="149" y="3"/>
                </a:lnTo>
                <a:lnTo>
                  <a:pt x="150" y="3"/>
                </a:lnTo>
                <a:lnTo>
                  <a:pt x="151" y="3"/>
                </a:lnTo>
                <a:lnTo>
                  <a:pt x="151" y="3"/>
                </a:lnTo>
                <a:lnTo>
                  <a:pt x="152" y="3"/>
                </a:lnTo>
                <a:lnTo>
                  <a:pt x="153" y="3"/>
                </a:lnTo>
                <a:lnTo>
                  <a:pt x="153" y="3"/>
                </a:lnTo>
                <a:lnTo>
                  <a:pt x="154" y="3"/>
                </a:lnTo>
                <a:lnTo>
                  <a:pt x="155" y="3"/>
                </a:lnTo>
                <a:lnTo>
                  <a:pt x="155" y="3"/>
                </a:lnTo>
                <a:lnTo>
                  <a:pt x="156" y="3"/>
                </a:lnTo>
                <a:lnTo>
                  <a:pt x="157" y="3"/>
                </a:lnTo>
                <a:lnTo>
                  <a:pt x="157" y="3"/>
                </a:lnTo>
                <a:lnTo>
                  <a:pt x="158" y="3"/>
                </a:lnTo>
                <a:lnTo>
                  <a:pt x="159" y="3"/>
                </a:lnTo>
                <a:lnTo>
                  <a:pt x="159" y="3"/>
                </a:lnTo>
                <a:lnTo>
                  <a:pt x="160" y="3"/>
                </a:lnTo>
                <a:lnTo>
                  <a:pt x="161" y="3"/>
                </a:lnTo>
                <a:lnTo>
                  <a:pt x="161" y="3"/>
                </a:lnTo>
                <a:lnTo>
                  <a:pt x="162" y="3"/>
                </a:lnTo>
                <a:lnTo>
                  <a:pt x="163" y="3"/>
                </a:lnTo>
                <a:lnTo>
                  <a:pt x="163" y="3"/>
                </a:lnTo>
                <a:lnTo>
                  <a:pt x="164" y="3"/>
                </a:lnTo>
                <a:lnTo>
                  <a:pt x="165" y="3"/>
                </a:lnTo>
                <a:lnTo>
                  <a:pt x="165" y="3"/>
                </a:lnTo>
                <a:lnTo>
                  <a:pt x="166" y="3"/>
                </a:lnTo>
                <a:lnTo>
                  <a:pt x="167" y="3"/>
                </a:lnTo>
                <a:lnTo>
                  <a:pt x="167" y="3"/>
                </a:lnTo>
                <a:lnTo>
                  <a:pt x="168" y="3"/>
                </a:lnTo>
                <a:lnTo>
                  <a:pt x="169" y="4"/>
                </a:lnTo>
                <a:lnTo>
                  <a:pt x="169" y="4"/>
                </a:lnTo>
                <a:lnTo>
                  <a:pt x="170" y="4"/>
                </a:lnTo>
                <a:lnTo>
                  <a:pt x="171" y="4"/>
                </a:lnTo>
                <a:lnTo>
                  <a:pt x="171" y="4"/>
                </a:lnTo>
                <a:lnTo>
                  <a:pt x="172" y="4"/>
                </a:lnTo>
                <a:lnTo>
                  <a:pt x="173" y="4"/>
                </a:lnTo>
                <a:lnTo>
                  <a:pt x="173" y="4"/>
                </a:lnTo>
                <a:lnTo>
                  <a:pt x="174" y="4"/>
                </a:lnTo>
                <a:lnTo>
                  <a:pt x="175" y="4"/>
                </a:lnTo>
                <a:lnTo>
                  <a:pt x="175" y="4"/>
                </a:lnTo>
                <a:lnTo>
                  <a:pt x="176" y="4"/>
                </a:lnTo>
                <a:lnTo>
                  <a:pt x="177" y="4"/>
                </a:lnTo>
                <a:lnTo>
                  <a:pt x="177" y="4"/>
                </a:lnTo>
                <a:lnTo>
                  <a:pt x="178" y="4"/>
                </a:lnTo>
                <a:lnTo>
                  <a:pt x="179" y="4"/>
                </a:lnTo>
                <a:lnTo>
                  <a:pt x="179" y="4"/>
                </a:lnTo>
                <a:lnTo>
                  <a:pt x="180" y="4"/>
                </a:lnTo>
                <a:lnTo>
                  <a:pt x="181" y="4"/>
                </a:lnTo>
                <a:lnTo>
                  <a:pt x="181" y="4"/>
                </a:lnTo>
                <a:lnTo>
                  <a:pt x="182" y="4"/>
                </a:lnTo>
                <a:lnTo>
                  <a:pt x="183" y="4"/>
                </a:lnTo>
                <a:lnTo>
                  <a:pt x="183" y="4"/>
                </a:lnTo>
                <a:lnTo>
                  <a:pt x="184" y="4"/>
                </a:lnTo>
                <a:lnTo>
                  <a:pt x="185" y="4"/>
                </a:lnTo>
                <a:lnTo>
                  <a:pt x="185" y="4"/>
                </a:lnTo>
                <a:lnTo>
                  <a:pt x="186" y="4"/>
                </a:lnTo>
                <a:lnTo>
                  <a:pt x="187" y="4"/>
                </a:lnTo>
                <a:lnTo>
                  <a:pt x="187" y="4"/>
                </a:lnTo>
                <a:lnTo>
                  <a:pt x="188" y="4"/>
                </a:lnTo>
                <a:lnTo>
                  <a:pt x="189" y="4"/>
                </a:lnTo>
                <a:lnTo>
                  <a:pt x="189" y="4"/>
                </a:lnTo>
                <a:lnTo>
                  <a:pt x="190" y="4"/>
                </a:lnTo>
                <a:lnTo>
                  <a:pt x="191" y="4"/>
                </a:lnTo>
                <a:lnTo>
                  <a:pt x="191" y="4"/>
                </a:lnTo>
                <a:lnTo>
                  <a:pt x="192" y="4"/>
                </a:lnTo>
                <a:lnTo>
                  <a:pt x="193" y="4"/>
                </a:lnTo>
                <a:lnTo>
                  <a:pt x="193" y="4"/>
                </a:lnTo>
                <a:lnTo>
                  <a:pt x="194" y="4"/>
                </a:lnTo>
                <a:lnTo>
                  <a:pt x="195" y="4"/>
                </a:lnTo>
                <a:lnTo>
                  <a:pt x="195" y="4"/>
                </a:lnTo>
                <a:lnTo>
                  <a:pt x="196" y="4"/>
                </a:lnTo>
                <a:lnTo>
                  <a:pt x="197" y="4"/>
                </a:lnTo>
                <a:lnTo>
                  <a:pt x="197" y="4"/>
                </a:lnTo>
                <a:lnTo>
                  <a:pt x="198" y="4"/>
                </a:lnTo>
                <a:lnTo>
                  <a:pt x="199" y="4"/>
                </a:lnTo>
                <a:lnTo>
                  <a:pt x="199" y="4"/>
                </a:lnTo>
                <a:lnTo>
                  <a:pt x="200" y="5"/>
                </a:lnTo>
                <a:lnTo>
                  <a:pt x="201" y="5"/>
                </a:lnTo>
                <a:lnTo>
                  <a:pt x="201" y="5"/>
                </a:lnTo>
                <a:lnTo>
                  <a:pt x="202" y="5"/>
                </a:lnTo>
                <a:lnTo>
                  <a:pt x="203" y="5"/>
                </a:lnTo>
                <a:lnTo>
                  <a:pt x="203" y="5"/>
                </a:lnTo>
                <a:lnTo>
                  <a:pt x="204" y="5"/>
                </a:lnTo>
                <a:lnTo>
                  <a:pt x="205" y="5"/>
                </a:lnTo>
                <a:lnTo>
                  <a:pt x="205" y="5"/>
                </a:lnTo>
                <a:lnTo>
                  <a:pt x="206" y="5"/>
                </a:lnTo>
                <a:lnTo>
                  <a:pt x="207" y="5"/>
                </a:lnTo>
                <a:lnTo>
                  <a:pt x="207" y="5"/>
                </a:lnTo>
                <a:lnTo>
                  <a:pt x="208" y="5"/>
                </a:lnTo>
                <a:lnTo>
                  <a:pt x="209" y="5"/>
                </a:lnTo>
                <a:lnTo>
                  <a:pt x="209" y="5"/>
                </a:lnTo>
                <a:lnTo>
                  <a:pt x="210" y="5"/>
                </a:lnTo>
                <a:lnTo>
                  <a:pt x="211" y="5"/>
                </a:lnTo>
                <a:lnTo>
                  <a:pt x="211" y="5"/>
                </a:lnTo>
                <a:lnTo>
                  <a:pt x="212" y="5"/>
                </a:lnTo>
                <a:lnTo>
                  <a:pt x="213" y="5"/>
                </a:lnTo>
                <a:lnTo>
                  <a:pt x="213" y="5"/>
                </a:lnTo>
                <a:lnTo>
                  <a:pt x="214" y="5"/>
                </a:lnTo>
                <a:lnTo>
                  <a:pt x="215" y="5"/>
                </a:lnTo>
                <a:lnTo>
                  <a:pt x="215" y="5"/>
                </a:lnTo>
                <a:lnTo>
                  <a:pt x="216" y="5"/>
                </a:lnTo>
                <a:lnTo>
                  <a:pt x="217" y="5"/>
                </a:lnTo>
                <a:lnTo>
                  <a:pt x="217" y="5"/>
                </a:lnTo>
                <a:lnTo>
                  <a:pt x="218" y="5"/>
                </a:lnTo>
                <a:lnTo>
                  <a:pt x="219" y="5"/>
                </a:lnTo>
                <a:lnTo>
                  <a:pt x="219" y="5"/>
                </a:lnTo>
                <a:lnTo>
                  <a:pt x="220" y="5"/>
                </a:lnTo>
                <a:lnTo>
                  <a:pt x="221" y="5"/>
                </a:lnTo>
                <a:lnTo>
                  <a:pt x="221" y="5"/>
                </a:lnTo>
                <a:lnTo>
                  <a:pt x="222" y="5"/>
                </a:lnTo>
                <a:lnTo>
                  <a:pt x="223" y="5"/>
                </a:lnTo>
                <a:lnTo>
                  <a:pt x="223" y="5"/>
                </a:lnTo>
                <a:lnTo>
                  <a:pt x="224" y="5"/>
                </a:lnTo>
                <a:lnTo>
                  <a:pt x="225" y="5"/>
                </a:lnTo>
                <a:lnTo>
                  <a:pt x="225" y="5"/>
                </a:lnTo>
                <a:lnTo>
                  <a:pt x="226" y="5"/>
                </a:lnTo>
                <a:lnTo>
                  <a:pt x="227" y="6"/>
                </a:lnTo>
                <a:lnTo>
                  <a:pt x="227" y="6"/>
                </a:lnTo>
                <a:lnTo>
                  <a:pt x="228" y="6"/>
                </a:lnTo>
                <a:lnTo>
                  <a:pt x="229" y="6"/>
                </a:lnTo>
                <a:lnTo>
                  <a:pt x="229" y="6"/>
                </a:lnTo>
                <a:lnTo>
                  <a:pt x="230" y="6"/>
                </a:lnTo>
                <a:lnTo>
                  <a:pt x="231" y="6"/>
                </a:lnTo>
                <a:lnTo>
                  <a:pt x="231" y="6"/>
                </a:lnTo>
                <a:lnTo>
                  <a:pt x="232" y="6"/>
                </a:lnTo>
                <a:lnTo>
                  <a:pt x="233" y="6"/>
                </a:lnTo>
                <a:lnTo>
                  <a:pt x="233" y="6"/>
                </a:lnTo>
                <a:lnTo>
                  <a:pt x="234" y="6"/>
                </a:lnTo>
                <a:lnTo>
                  <a:pt x="235" y="6"/>
                </a:lnTo>
                <a:lnTo>
                  <a:pt x="235" y="6"/>
                </a:lnTo>
                <a:lnTo>
                  <a:pt x="236" y="6"/>
                </a:lnTo>
                <a:lnTo>
                  <a:pt x="237" y="6"/>
                </a:lnTo>
                <a:lnTo>
                  <a:pt x="237" y="6"/>
                </a:lnTo>
                <a:lnTo>
                  <a:pt x="238" y="6"/>
                </a:lnTo>
                <a:lnTo>
                  <a:pt x="239" y="6"/>
                </a:lnTo>
                <a:lnTo>
                  <a:pt x="239" y="6"/>
                </a:lnTo>
                <a:lnTo>
                  <a:pt x="240" y="6"/>
                </a:lnTo>
                <a:lnTo>
                  <a:pt x="241" y="6"/>
                </a:lnTo>
                <a:lnTo>
                  <a:pt x="241" y="6"/>
                </a:lnTo>
                <a:lnTo>
                  <a:pt x="242" y="6"/>
                </a:lnTo>
                <a:lnTo>
                  <a:pt x="243" y="6"/>
                </a:lnTo>
                <a:lnTo>
                  <a:pt x="243" y="6"/>
                </a:lnTo>
                <a:lnTo>
                  <a:pt x="244" y="6"/>
                </a:lnTo>
                <a:lnTo>
                  <a:pt x="245" y="6"/>
                </a:lnTo>
                <a:lnTo>
                  <a:pt x="245" y="6"/>
                </a:lnTo>
                <a:lnTo>
                  <a:pt x="246" y="6"/>
                </a:lnTo>
                <a:lnTo>
                  <a:pt x="247" y="6"/>
                </a:lnTo>
                <a:lnTo>
                  <a:pt x="247" y="6"/>
                </a:lnTo>
                <a:lnTo>
                  <a:pt x="248" y="6"/>
                </a:lnTo>
                <a:lnTo>
                  <a:pt x="249" y="6"/>
                </a:lnTo>
                <a:lnTo>
                  <a:pt x="249" y="6"/>
                </a:lnTo>
                <a:lnTo>
                  <a:pt x="250" y="6"/>
                </a:lnTo>
                <a:lnTo>
                  <a:pt x="251" y="7"/>
                </a:lnTo>
                <a:lnTo>
                  <a:pt x="251" y="7"/>
                </a:lnTo>
                <a:lnTo>
                  <a:pt x="252" y="7"/>
                </a:lnTo>
                <a:lnTo>
                  <a:pt x="253" y="7"/>
                </a:lnTo>
                <a:lnTo>
                  <a:pt x="253" y="7"/>
                </a:lnTo>
                <a:lnTo>
                  <a:pt x="254" y="7"/>
                </a:lnTo>
                <a:lnTo>
                  <a:pt x="255" y="7"/>
                </a:lnTo>
                <a:lnTo>
                  <a:pt x="255" y="7"/>
                </a:lnTo>
                <a:lnTo>
                  <a:pt x="256" y="7"/>
                </a:lnTo>
                <a:lnTo>
                  <a:pt x="257" y="7"/>
                </a:lnTo>
                <a:lnTo>
                  <a:pt x="257" y="7"/>
                </a:lnTo>
                <a:lnTo>
                  <a:pt x="258" y="7"/>
                </a:lnTo>
                <a:lnTo>
                  <a:pt x="259" y="7"/>
                </a:lnTo>
                <a:lnTo>
                  <a:pt x="259" y="7"/>
                </a:lnTo>
                <a:lnTo>
                  <a:pt x="260" y="7"/>
                </a:lnTo>
                <a:lnTo>
                  <a:pt x="261" y="7"/>
                </a:lnTo>
                <a:lnTo>
                  <a:pt x="261" y="7"/>
                </a:lnTo>
                <a:lnTo>
                  <a:pt x="262" y="7"/>
                </a:lnTo>
                <a:lnTo>
                  <a:pt x="263" y="7"/>
                </a:lnTo>
                <a:lnTo>
                  <a:pt x="263" y="7"/>
                </a:lnTo>
                <a:lnTo>
                  <a:pt x="264" y="7"/>
                </a:lnTo>
                <a:lnTo>
                  <a:pt x="265" y="7"/>
                </a:lnTo>
                <a:lnTo>
                  <a:pt x="265" y="7"/>
                </a:lnTo>
                <a:lnTo>
                  <a:pt x="266" y="7"/>
                </a:lnTo>
                <a:lnTo>
                  <a:pt x="267" y="7"/>
                </a:lnTo>
                <a:lnTo>
                  <a:pt x="267" y="7"/>
                </a:lnTo>
                <a:lnTo>
                  <a:pt x="268" y="7"/>
                </a:lnTo>
                <a:lnTo>
                  <a:pt x="269" y="7"/>
                </a:lnTo>
                <a:lnTo>
                  <a:pt x="269" y="7"/>
                </a:lnTo>
                <a:lnTo>
                  <a:pt x="270" y="7"/>
                </a:lnTo>
                <a:lnTo>
                  <a:pt x="271" y="7"/>
                </a:lnTo>
                <a:lnTo>
                  <a:pt x="271" y="7"/>
                </a:lnTo>
                <a:lnTo>
                  <a:pt x="272" y="8"/>
                </a:lnTo>
                <a:lnTo>
                  <a:pt x="273" y="8"/>
                </a:lnTo>
                <a:lnTo>
                  <a:pt x="273" y="8"/>
                </a:lnTo>
                <a:lnTo>
                  <a:pt x="274" y="8"/>
                </a:lnTo>
                <a:lnTo>
                  <a:pt x="275" y="8"/>
                </a:lnTo>
                <a:lnTo>
                  <a:pt x="275" y="8"/>
                </a:lnTo>
                <a:lnTo>
                  <a:pt x="276" y="8"/>
                </a:lnTo>
                <a:lnTo>
                  <a:pt x="277" y="8"/>
                </a:lnTo>
                <a:lnTo>
                  <a:pt x="277" y="8"/>
                </a:lnTo>
                <a:lnTo>
                  <a:pt x="278" y="8"/>
                </a:lnTo>
                <a:lnTo>
                  <a:pt x="279" y="8"/>
                </a:lnTo>
                <a:lnTo>
                  <a:pt x="279" y="8"/>
                </a:lnTo>
                <a:lnTo>
                  <a:pt x="280" y="8"/>
                </a:lnTo>
                <a:lnTo>
                  <a:pt x="281" y="8"/>
                </a:lnTo>
                <a:lnTo>
                  <a:pt x="281" y="8"/>
                </a:lnTo>
                <a:lnTo>
                  <a:pt x="282" y="8"/>
                </a:lnTo>
                <a:lnTo>
                  <a:pt x="283" y="8"/>
                </a:lnTo>
                <a:lnTo>
                  <a:pt x="283" y="8"/>
                </a:lnTo>
                <a:lnTo>
                  <a:pt x="284" y="8"/>
                </a:lnTo>
                <a:lnTo>
                  <a:pt x="285" y="8"/>
                </a:lnTo>
                <a:lnTo>
                  <a:pt x="285" y="8"/>
                </a:lnTo>
                <a:lnTo>
                  <a:pt x="286" y="8"/>
                </a:lnTo>
                <a:lnTo>
                  <a:pt x="287" y="8"/>
                </a:lnTo>
                <a:lnTo>
                  <a:pt x="287" y="8"/>
                </a:lnTo>
                <a:lnTo>
                  <a:pt x="288" y="8"/>
                </a:lnTo>
                <a:lnTo>
                  <a:pt x="289" y="8"/>
                </a:lnTo>
                <a:lnTo>
                  <a:pt x="289" y="8"/>
                </a:lnTo>
                <a:lnTo>
                  <a:pt x="290" y="8"/>
                </a:lnTo>
                <a:lnTo>
                  <a:pt x="291" y="8"/>
                </a:lnTo>
                <a:lnTo>
                  <a:pt x="291" y="9"/>
                </a:lnTo>
                <a:lnTo>
                  <a:pt x="292" y="9"/>
                </a:lnTo>
                <a:lnTo>
                  <a:pt x="293" y="9"/>
                </a:lnTo>
                <a:lnTo>
                  <a:pt x="293" y="9"/>
                </a:lnTo>
                <a:lnTo>
                  <a:pt x="294" y="9"/>
                </a:lnTo>
                <a:lnTo>
                  <a:pt x="295" y="9"/>
                </a:lnTo>
                <a:lnTo>
                  <a:pt x="295" y="9"/>
                </a:lnTo>
                <a:lnTo>
                  <a:pt x="296" y="9"/>
                </a:lnTo>
                <a:lnTo>
                  <a:pt x="297" y="9"/>
                </a:lnTo>
                <a:lnTo>
                  <a:pt x="297" y="9"/>
                </a:lnTo>
                <a:lnTo>
                  <a:pt x="298" y="9"/>
                </a:lnTo>
                <a:lnTo>
                  <a:pt x="299" y="9"/>
                </a:lnTo>
                <a:lnTo>
                  <a:pt x="299" y="9"/>
                </a:lnTo>
                <a:lnTo>
                  <a:pt x="300" y="9"/>
                </a:lnTo>
                <a:lnTo>
                  <a:pt x="301" y="9"/>
                </a:lnTo>
                <a:lnTo>
                  <a:pt x="301" y="9"/>
                </a:lnTo>
                <a:lnTo>
                  <a:pt x="302" y="9"/>
                </a:lnTo>
                <a:lnTo>
                  <a:pt x="303" y="9"/>
                </a:lnTo>
                <a:lnTo>
                  <a:pt x="303" y="9"/>
                </a:lnTo>
                <a:lnTo>
                  <a:pt x="304" y="9"/>
                </a:lnTo>
                <a:lnTo>
                  <a:pt x="305" y="9"/>
                </a:lnTo>
                <a:lnTo>
                  <a:pt x="305" y="9"/>
                </a:lnTo>
                <a:lnTo>
                  <a:pt x="306" y="9"/>
                </a:lnTo>
                <a:lnTo>
                  <a:pt x="307" y="9"/>
                </a:lnTo>
                <a:lnTo>
                  <a:pt x="307" y="9"/>
                </a:lnTo>
                <a:lnTo>
                  <a:pt x="308" y="9"/>
                </a:lnTo>
                <a:lnTo>
                  <a:pt x="309" y="9"/>
                </a:lnTo>
                <a:lnTo>
                  <a:pt x="309" y="10"/>
                </a:lnTo>
                <a:lnTo>
                  <a:pt x="310" y="10"/>
                </a:lnTo>
                <a:lnTo>
                  <a:pt x="311" y="10"/>
                </a:lnTo>
                <a:lnTo>
                  <a:pt x="311" y="10"/>
                </a:lnTo>
                <a:lnTo>
                  <a:pt x="312" y="10"/>
                </a:lnTo>
                <a:lnTo>
                  <a:pt x="313" y="10"/>
                </a:lnTo>
                <a:lnTo>
                  <a:pt x="313" y="10"/>
                </a:lnTo>
                <a:lnTo>
                  <a:pt x="314" y="10"/>
                </a:lnTo>
                <a:lnTo>
                  <a:pt x="315" y="10"/>
                </a:lnTo>
                <a:lnTo>
                  <a:pt x="315" y="10"/>
                </a:lnTo>
                <a:lnTo>
                  <a:pt x="316" y="10"/>
                </a:lnTo>
                <a:lnTo>
                  <a:pt x="317" y="10"/>
                </a:lnTo>
                <a:lnTo>
                  <a:pt x="317" y="10"/>
                </a:lnTo>
                <a:lnTo>
                  <a:pt x="318" y="10"/>
                </a:lnTo>
                <a:lnTo>
                  <a:pt x="319" y="10"/>
                </a:lnTo>
                <a:lnTo>
                  <a:pt x="319" y="10"/>
                </a:lnTo>
                <a:lnTo>
                  <a:pt x="320" y="10"/>
                </a:lnTo>
                <a:lnTo>
                  <a:pt x="321" y="10"/>
                </a:lnTo>
                <a:lnTo>
                  <a:pt x="321" y="10"/>
                </a:lnTo>
                <a:lnTo>
                  <a:pt x="322" y="10"/>
                </a:lnTo>
                <a:lnTo>
                  <a:pt x="323" y="10"/>
                </a:lnTo>
                <a:lnTo>
                  <a:pt x="323" y="10"/>
                </a:lnTo>
                <a:lnTo>
                  <a:pt x="324" y="10"/>
                </a:lnTo>
                <a:lnTo>
                  <a:pt x="325" y="10"/>
                </a:lnTo>
                <a:lnTo>
                  <a:pt x="325" y="10"/>
                </a:lnTo>
                <a:lnTo>
                  <a:pt x="326" y="11"/>
                </a:lnTo>
                <a:lnTo>
                  <a:pt x="327" y="11"/>
                </a:lnTo>
                <a:lnTo>
                  <a:pt x="327" y="11"/>
                </a:lnTo>
                <a:lnTo>
                  <a:pt x="328" y="11"/>
                </a:lnTo>
                <a:lnTo>
                  <a:pt x="329" y="11"/>
                </a:lnTo>
                <a:lnTo>
                  <a:pt x="329" y="11"/>
                </a:lnTo>
                <a:lnTo>
                  <a:pt x="330" y="11"/>
                </a:lnTo>
                <a:lnTo>
                  <a:pt x="331" y="11"/>
                </a:lnTo>
                <a:lnTo>
                  <a:pt x="331" y="11"/>
                </a:lnTo>
                <a:lnTo>
                  <a:pt x="332" y="11"/>
                </a:lnTo>
                <a:lnTo>
                  <a:pt x="333" y="11"/>
                </a:lnTo>
                <a:lnTo>
                  <a:pt x="333" y="11"/>
                </a:lnTo>
                <a:lnTo>
                  <a:pt x="334" y="11"/>
                </a:lnTo>
                <a:lnTo>
                  <a:pt x="335" y="11"/>
                </a:lnTo>
                <a:lnTo>
                  <a:pt x="335" y="11"/>
                </a:lnTo>
                <a:lnTo>
                  <a:pt x="336" y="11"/>
                </a:lnTo>
                <a:lnTo>
                  <a:pt x="337" y="11"/>
                </a:lnTo>
                <a:lnTo>
                  <a:pt x="337" y="11"/>
                </a:lnTo>
                <a:lnTo>
                  <a:pt x="338" y="11"/>
                </a:lnTo>
                <a:lnTo>
                  <a:pt x="339" y="11"/>
                </a:lnTo>
                <a:lnTo>
                  <a:pt x="339" y="11"/>
                </a:lnTo>
                <a:lnTo>
                  <a:pt x="340" y="11"/>
                </a:lnTo>
                <a:lnTo>
                  <a:pt x="341" y="11"/>
                </a:lnTo>
                <a:lnTo>
                  <a:pt x="341" y="12"/>
                </a:lnTo>
                <a:lnTo>
                  <a:pt x="342" y="12"/>
                </a:lnTo>
                <a:lnTo>
                  <a:pt x="343" y="12"/>
                </a:lnTo>
                <a:lnTo>
                  <a:pt x="343" y="12"/>
                </a:lnTo>
                <a:lnTo>
                  <a:pt x="344" y="12"/>
                </a:lnTo>
                <a:lnTo>
                  <a:pt x="345" y="12"/>
                </a:lnTo>
                <a:lnTo>
                  <a:pt x="345" y="12"/>
                </a:lnTo>
                <a:lnTo>
                  <a:pt x="346" y="12"/>
                </a:lnTo>
                <a:lnTo>
                  <a:pt x="347" y="12"/>
                </a:lnTo>
                <a:lnTo>
                  <a:pt x="347" y="12"/>
                </a:lnTo>
                <a:lnTo>
                  <a:pt x="348" y="12"/>
                </a:lnTo>
                <a:lnTo>
                  <a:pt x="349" y="12"/>
                </a:lnTo>
                <a:lnTo>
                  <a:pt x="349" y="12"/>
                </a:lnTo>
                <a:lnTo>
                  <a:pt x="350" y="12"/>
                </a:lnTo>
                <a:lnTo>
                  <a:pt x="351" y="12"/>
                </a:lnTo>
                <a:lnTo>
                  <a:pt x="351" y="12"/>
                </a:lnTo>
                <a:lnTo>
                  <a:pt x="352" y="12"/>
                </a:lnTo>
                <a:lnTo>
                  <a:pt x="353" y="12"/>
                </a:lnTo>
                <a:lnTo>
                  <a:pt x="353" y="12"/>
                </a:lnTo>
                <a:lnTo>
                  <a:pt x="354" y="12"/>
                </a:lnTo>
                <a:lnTo>
                  <a:pt x="355" y="12"/>
                </a:lnTo>
                <a:lnTo>
                  <a:pt x="355" y="13"/>
                </a:lnTo>
                <a:lnTo>
                  <a:pt x="356" y="13"/>
                </a:lnTo>
                <a:lnTo>
                  <a:pt x="357" y="13"/>
                </a:lnTo>
                <a:lnTo>
                  <a:pt x="357" y="13"/>
                </a:lnTo>
                <a:lnTo>
                  <a:pt x="358" y="13"/>
                </a:lnTo>
                <a:lnTo>
                  <a:pt x="359" y="13"/>
                </a:lnTo>
                <a:lnTo>
                  <a:pt x="359" y="13"/>
                </a:lnTo>
                <a:lnTo>
                  <a:pt x="360" y="13"/>
                </a:lnTo>
                <a:lnTo>
                  <a:pt x="361" y="13"/>
                </a:lnTo>
                <a:lnTo>
                  <a:pt x="361" y="13"/>
                </a:lnTo>
                <a:lnTo>
                  <a:pt x="362" y="13"/>
                </a:lnTo>
                <a:lnTo>
                  <a:pt x="363" y="13"/>
                </a:lnTo>
                <a:lnTo>
                  <a:pt x="363" y="13"/>
                </a:lnTo>
                <a:lnTo>
                  <a:pt x="364" y="13"/>
                </a:lnTo>
                <a:lnTo>
                  <a:pt x="365" y="13"/>
                </a:lnTo>
                <a:lnTo>
                  <a:pt x="365" y="13"/>
                </a:lnTo>
                <a:lnTo>
                  <a:pt x="366" y="13"/>
                </a:lnTo>
                <a:lnTo>
                  <a:pt x="367" y="13"/>
                </a:lnTo>
                <a:lnTo>
                  <a:pt x="367" y="13"/>
                </a:lnTo>
                <a:lnTo>
                  <a:pt x="368" y="13"/>
                </a:lnTo>
                <a:lnTo>
                  <a:pt x="369" y="14"/>
                </a:lnTo>
                <a:lnTo>
                  <a:pt x="369" y="14"/>
                </a:lnTo>
                <a:lnTo>
                  <a:pt x="370" y="14"/>
                </a:lnTo>
                <a:lnTo>
                  <a:pt x="371" y="14"/>
                </a:lnTo>
                <a:lnTo>
                  <a:pt x="371" y="14"/>
                </a:lnTo>
                <a:lnTo>
                  <a:pt x="372" y="14"/>
                </a:lnTo>
                <a:lnTo>
                  <a:pt x="373" y="14"/>
                </a:lnTo>
                <a:lnTo>
                  <a:pt x="373" y="14"/>
                </a:lnTo>
                <a:lnTo>
                  <a:pt x="374" y="14"/>
                </a:lnTo>
                <a:lnTo>
                  <a:pt x="375" y="14"/>
                </a:lnTo>
                <a:lnTo>
                  <a:pt x="375" y="14"/>
                </a:lnTo>
                <a:lnTo>
                  <a:pt x="376" y="14"/>
                </a:lnTo>
                <a:lnTo>
                  <a:pt x="377" y="14"/>
                </a:lnTo>
                <a:lnTo>
                  <a:pt x="377" y="14"/>
                </a:lnTo>
                <a:lnTo>
                  <a:pt x="378" y="14"/>
                </a:lnTo>
                <a:lnTo>
                  <a:pt x="379" y="14"/>
                </a:lnTo>
                <a:lnTo>
                  <a:pt x="379" y="14"/>
                </a:lnTo>
                <a:lnTo>
                  <a:pt x="380" y="14"/>
                </a:lnTo>
                <a:lnTo>
                  <a:pt x="381" y="14"/>
                </a:lnTo>
                <a:lnTo>
                  <a:pt x="381" y="15"/>
                </a:lnTo>
                <a:lnTo>
                  <a:pt x="382" y="15"/>
                </a:lnTo>
                <a:lnTo>
                  <a:pt x="383" y="15"/>
                </a:lnTo>
                <a:lnTo>
                  <a:pt x="383" y="15"/>
                </a:lnTo>
                <a:lnTo>
                  <a:pt x="384" y="15"/>
                </a:lnTo>
                <a:lnTo>
                  <a:pt x="385" y="15"/>
                </a:lnTo>
                <a:lnTo>
                  <a:pt x="385" y="15"/>
                </a:lnTo>
                <a:lnTo>
                  <a:pt x="386" y="15"/>
                </a:lnTo>
                <a:lnTo>
                  <a:pt x="387" y="15"/>
                </a:lnTo>
                <a:lnTo>
                  <a:pt x="387" y="15"/>
                </a:lnTo>
                <a:lnTo>
                  <a:pt x="388" y="15"/>
                </a:lnTo>
                <a:lnTo>
                  <a:pt x="389" y="15"/>
                </a:lnTo>
                <a:lnTo>
                  <a:pt x="389" y="15"/>
                </a:lnTo>
                <a:lnTo>
                  <a:pt x="390" y="15"/>
                </a:lnTo>
                <a:lnTo>
                  <a:pt x="391" y="15"/>
                </a:lnTo>
                <a:lnTo>
                  <a:pt x="391" y="15"/>
                </a:lnTo>
                <a:lnTo>
                  <a:pt x="392" y="15"/>
                </a:lnTo>
                <a:lnTo>
                  <a:pt x="393" y="16"/>
                </a:lnTo>
                <a:lnTo>
                  <a:pt x="393" y="16"/>
                </a:lnTo>
                <a:lnTo>
                  <a:pt x="394" y="16"/>
                </a:lnTo>
                <a:lnTo>
                  <a:pt x="395" y="16"/>
                </a:lnTo>
                <a:lnTo>
                  <a:pt x="395" y="16"/>
                </a:lnTo>
                <a:lnTo>
                  <a:pt x="396" y="16"/>
                </a:lnTo>
                <a:lnTo>
                  <a:pt x="397" y="16"/>
                </a:lnTo>
                <a:lnTo>
                  <a:pt x="397" y="16"/>
                </a:lnTo>
                <a:lnTo>
                  <a:pt x="398" y="16"/>
                </a:lnTo>
                <a:lnTo>
                  <a:pt x="399" y="16"/>
                </a:lnTo>
                <a:lnTo>
                  <a:pt x="399" y="16"/>
                </a:lnTo>
                <a:lnTo>
                  <a:pt x="400" y="16"/>
                </a:lnTo>
                <a:lnTo>
                  <a:pt x="401" y="16"/>
                </a:lnTo>
                <a:lnTo>
                  <a:pt x="401" y="16"/>
                </a:lnTo>
                <a:lnTo>
                  <a:pt x="402" y="16"/>
                </a:lnTo>
                <a:lnTo>
                  <a:pt x="403" y="16"/>
                </a:lnTo>
                <a:lnTo>
                  <a:pt x="403" y="16"/>
                </a:lnTo>
                <a:lnTo>
                  <a:pt x="404" y="17"/>
                </a:lnTo>
                <a:lnTo>
                  <a:pt x="405" y="17"/>
                </a:lnTo>
                <a:lnTo>
                  <a:pt x="405" y="17"/>
                </a:lnTo>
                <a:lnTo>
                  <a:pt x="406" y="17"/>
                </a:lnTo>
                <a:lnTo>
                  <a:pt x="407" y="17"/>
                </a:lnTo>
                <a:lnTo>
                  <a:pt x="407" y="17"/>
                </a:lnTo>
                <a:lnTo>
                  <a:pt x="408" y="17"/>
                </a:lnTo>
                <a:lnTo>
                  <a:pt x="409" y="17"/>
                </a:lnTo>
                <a:lnTo>
                  <a:pt x="409" y="17"/>
                </a:lnTo>
                <a:lnTo>
                  <a:pt x="410" y="17"/>
                </a:lnTo>
                <a:lnTo>
                  <a:pt x="411" y="17"/>
                </a:lnTo>
                <a:lnTo>
                  <a:pt x="411" y="17"/>
                </a:lnTo>
                <a:lnTo>
                  <a:pt x="412" y="17"/>
                </a:lnTo>
                <a:lnTo>
                  <a:pt x="413" y="17"/>
                </a:lnTo>
                <a:lnTo>
                  <a:pt x="413" y="17"/>
                </a:lnTo>
                <a:lnTo>
                  <a:pt x="414" y="17"/>
                </a:lnTo>
                <a:lnTo>
                  <a:pt x="415" y="18"/>
                </a:lnTo>
                <a:lnTo>
                  <a:pt x="415" y="18"/>
                </a:lnTo>
                <a:lnTo>
                  <a:pt x="416" y="18"/>
                </a:lnTo>
                <a:lnTo>
                  <a:pt x="417" y="18"/>
                </a:lnTo>
                <a:lnTo>
                  <a:pt x="417" y="18"/>
                </a:lnTo>
                <a:lnTo>
                  <a:pt x="418" y="18"/>
                </a:lnTo>
                <a:lnTo>
                  <a:pt x="419" y="18"/>
                </a:lnTo>
                <a:lnTo>
                  <a:pt x="419" y="18"/>
                </a:lnTo>
                <a:lnTo>
                  <a:pt x="420" y="18"/>
                </a:lnTo>
                <a:lnTo>
                  <a:pt x="421" y="18"/>
                </a:lnTo>
                <a:lnTo>
                  <a:pt x="421" y="18"/>
                </a:lnTo>
                <a:lnTo>
                  <a:pt x="422" y="18"/>
                </a:lnTo>
                <a:lnTo>
                  <a:pt x="423" y="18"/>
                </a:lnTo>
                <a:lnTo>
                  <a:pt x="423" y="18"/>
                </a:lnTo>
                <a:lnTo>
                  <a:pt x="424" y="18"/>
                </a:lnTo>
                <a:lnTo>
                  <a:pt x="425" y="19"/>
                </a:lnTo>
                <a:lnTo>
                  <a:pt x="425" y="19"/>
                </a:lnTo>
                <a:lnTo>
                  <a:pt x="426" y="19"/>
                </a:lnTo>
                <a:lnTo>
                  <a:pt x="427" y="19"/>
                </a:lnTo>
                <a:lnTo>
                  <a:pt x="427" y="19"/>
                </a:lnTo>
                <a:lnTo>
                  <a:pt x="428" y="19"/>
                </a:lnTo>
                <a:lnTo>
                  <a:pt x="429" y="19"/>
                </a:lnTo>
                <a:lnTo>
                  <a:pt x="429" y="19"/>
                </a:lnTo>
                <a:lnTo>
                  <a:pt x="430" y="19"/>
                </a:lnTo>
                <a:lnTo>
                  <a:pt x="431" y="19"/>
                </a:lnTo>
                <a:lnTo>
                  <a:pt x="431" y="19"/>
                </a:lnTo>
                <a:lnTo>
                  <a:pt x="432" y="19"/>
                </a:lnTo>
                <a:lnTo>
                  <a:pt x="433" y="19"/>
                </a:lnTo>
                <a:lnTo>
                  <a:pt x="433" y="19"/>
                </a:lnTo>
                <a:lnTo>
                  <a:pt x="434" y="19"/>
                </a:lnTo>
                <a:lnTo>
                  <a:pt x="435" y="20"/>
                </a:lnTo>
                <a:lnTo>
                  <a:pt x="435" y="20"/>
                </a:lnTo>
                <a:lnTo>
                  <a:pt x="436" y="20"/>
                </a:lnTo>
                <a:lnTo>
                  <a:pt x="437" y="20"/>
                </a:lnTo>
                <a:lnTo>
                  <a:pt x="437" y="20"/>
                </a:lnTo>
                <a:lnTo>
                  <a:pt x="438" y="20"/>
                </a:lnTo>
                <a:lnTo>
                  <a:pt x="439" y="20"/>
                </a:lnTo>
                <a:lnTo>
                  <a:pt x="439" y="20"/>
                </a:lnTo>
                <a:lnTo>
                  <a:pt x="440" y="20"/>
                </a:lnTo>
                <a:lnTo>
                  <a:pt x="441" y="20"/>
                </a:lnTo>
                <a:lnTo>
                  <a:pt x="441" y="20"/>
                </a:lnTo>
                <a:lnTo>
                  <a:pt x="442" y="20"/>
                </a:lnTo>
                <a:lnTo>
                  <a:pt x="443" y="20"/>
                </a:lnTo>
                <a:lnTo>
                  <a:pt x="443" y="21"/>
                </a:lnTo>
                <a:lnTo>
                  <a:pt x="444" y="21"/>
                </a:lnTo>
                <a:lnTo>
                  <a:pt x="445" y="21"/>
                </a:lnTo>
                <a:lnTo>
                  <a:pt x="445" y="21"/>
                </a:lnTo>
                <a:lnTo>
                  <a:pt x="446" y="21"/>
                </a:lnTo>
                <a:lnTo>
                  <a:pt x="447" y="21"/>
                </a:lnTo>
                <a:lnTo>
                  <a:pt x="447" y="21"/>
                </a:lnTo>
                <a:lnTo>
                  <a:pt x="448" y="21"/>
                </a:lnTo>
                <a:lnTo>
                  <a:pt x="449" y="21"/>
                </a:lnTo>
                <a:lnTo>
                  <a:pt x="449" y="21"/>
                </a:lnTo>
                <a:lnTo>
                  <a:pt x="450" y="21"/>
                </a:lnTo>
                <a:lnTo>
                  <a:pt x="451" y="21"/>
                </a:lnTo>
                <a:lnTo>
                  <a:pt x="451" y="21"/>
                </a:lnTo>
                <a:lnTo>
                  <a:pt x="452" y="21"/>
                </a:lnTo>
                <a:lnTo>
                  <a:pt x="453" y="22"/>
                </a:lnTo>
                <a:lnTo>
                  <a:pt x="453" y="22"/>
                </a:lnTo>
                <a:lnTo>
                  <a:pt x="454" y="22"/>
                </a:lnTo>
                <a:lnTo>
                  <a:pt x="455" y="22"/>
                </a:lnTo>
                <a:lnTo>
                  <a:pt x="455" y="22"/>
                </a:lnTo>
                <a:lnTo>
                  <a:pt x="456" y="22"/>
                </a:lnTo>
                <a:lnTo>
                  <a:pt x="457" y="22"/>
                </a:lnTo>
                <a:lnTo>
                  <a:pt x="457" y="22"/>
                </a:lnTo>
                <a:lnTo>
                  <a:pt x="458" y="22"/>
                </a:lnTo>
                <a:lnTo>
                  <a:pt x="459" y="22"/>
                </a:lnTo>
                <a:lnTo>
                  <a:pt x="459" y="22"/>
                </a:lnTo>
                <a:lnTo>
                  <a:pt x="460" y="22"/>
                </a:lnTo>
                <a:lnTo>
                  <a:pt x="461" y="23"/>
                </a:lnTo>
                <a:lnTo>
                  <a:pt x="461" y="23"/>
                </a:lnTo>
                <a:lnTo>
                  <a:pt x="462" y="23"/>
                </a:lnTo>
                <a:lnTo>
                  <a:pt x="463" y="23"/>
                </a:lnTo>
                <a:lnTo>
                  <a:pt x="463" y="23"/>
                </a:lnTo>
                <a:lnTo>
                  <a:pt x="464" y="23"/>
                </a:lnTo>
                <a:lnTo>
                  <a:pt x="465" y="23"/>
                </a:lnTo>
                <a:lnTo>
                  <a:pt x="465" y="23"/>
                </a:lnTo>
                <a:lnTo>
                  <a:pt x="466" y="23"/>
                </a:lnTo>
                <a:lnTo>
                  <a:pt x="467" y="23"/>
                </a:lnTo>
                <a:lnTo>
                  <a:pt x="467" y="23"/>
                </a:lnTo>
                <a:lnTo>
                  <a:pt x="468" y="23"/>
                </a:lnTo>
                <a:lnTo>
                  <a:pt x="469" y="23"/>
                </a:lnTo>
                <a:lnTo>
                  <a:pt x="469" y="24"/>
                </a:lnTo>
                <a:lnTo>
                  <a:pt x="470" y="24"/>
                </a:lnTo>
                <a:lnTo>
                  <a:pt x="471" y="24"/>
                </a:lnTo>
                <a:lnTo>
                  <a:pt x="471" y="24"/>
                </a:lnTo>
                <a:lnTo>
                  <a:pt x="472" y="24"/>
                </a:lnTo>
                <a:lnTo>
                  <a:pt x="473" y="24"/>
                </a:lnTo>
                <a:lnTo>
                  <a:pt x="473" y="24"/>
                </a:lnTo>
                <a:lnTo>
                  <a:pt x="474" y="24"/>
                </a:lnTo>
                <a:lnTo>
                  <a:pt x="475" y="24"/>
                </a:lnTo>
                <a:lnTo>
                  <a:pt x="475" y="24"/>
                </a:lnTo>
                <a:lnTo>
                  <a:pt x="476" y="24"/>
                </a:lnTo>
                <a:lnTo>
                  <a:pt x="477" y="25"/>
                </a:lnTo>
                <a:lnTo>
                  <a:pt x="477" y="25"/>
                </a:lnTo>
                <a:lnTo>
                  <a:pt x="478" y="25"/>
                </a:lnTo>
                <a:lnTo>
                  <a:pt x="479" y="25"/>
                </a:lnTo>
                <a:lnTo>
                  <a:pt x="479" y="25"/>
                </a:lnTo>
                <a:lnTo>
                  <a:pt x="480" y="25"/>
                </a:lnTo>
                <a:lnTo>
                  <a:pt x="481" y="25"/>
                </a:lnTo>
                <a:lnTo>
                  <a:pt x="481" y="25"/>
                </a:lnTo>
                <a:lnTo>
                  <a:pt x="482" y="25"/>
                </a:lnTo>
                <a:lnTo>
                  <a:pt x="483" y="25"/>
                </a:lnTo>
                <a:lnTo>
                  <a:pt x="483" y="25"/>
                </a:lnTo>
                <a:lnTo>
                  <a:pt x="484" y="25"/>
                </a:lnTo>
                <a:lnTo>
                  <a:pt x="485" y="26"/>
                </a:lnTo>
                <a:lnTo>
                  <a:pt x="485" y="26"/>
                </a:lnTo>
                <a:lnTo>
                  <a:pt x="486" y="26"/>
                </a:lnTo>
                <a:lnTo>
                  <a:pt x="487" y="26"/>
                </a:lnTo>
                <a:lnTo>
                  <a:pt x="487" y="26"/>
                </a:lnTo>
                <a:lnTo>
                  <a:pt x="488" y="26"/>
                </a:lnTo>
                <a:lnTo>
                  <a:pt x="489" y="26"/>
                </a:lnTo>
                <a:lnTo>
                  <a:pt x="489" y="26"/>
                </a:lnTo>
                <a:lnTo>
                  <a:pt x="490" y="26"/>
                </a:lnTo>
                <a:lnTo>
                  <a:pt x="491" y="26"/>
                </a:lnTo>
                <a:lnTo>
                  <a:pt x="491" y="26"/>
                </a:lnTo>
                <a:lnTo>
                  <a:pt x="492" y="27"/>
                </a:lnTo>
                <a:lnTo>
                  <a:pt x="493" y="27"/>
                </a:lnTo>
                <a:lnTo>
                  <a:pt x="493" y="27"/>
                </a:lnTo>
                <a:lnTo>
                  <a:pt x="494" y="27"/>
                </a:lnTo>
                <a:lnTo>
                  <a:pt x="495" y="27"/>
                </a:lnTo>
                <a:lnTo>
                  <a:pt x="495" y="27"/>
                </a:lnTo>
                <a:lnTo>
                  <a:pt x="496" y="27"/>
                </a:lnTo>
                <a:lnTo>
                  <a:pt x="497" y="27"/>
                </a:lnTo>
                <a:lnTo>
                  <a:pt x="497" y="27"/>
                </a:lnTo>
                <a:lnTo>
                  <a:pt x="498" y="27"/>
                </a:lnTo>
                <a:lnTo>
                  <a:pt x="499" y="28"/>
                </a:lnTo>
                <a:lnTo>
                  <a:pt x="499" y="28"/>
                </a:lnTo>
                <a:lnTo>
                  <a:pt x="500" y="28"/>
                </a:lnTo>
                <a:lnTo>
                  <a:pt x="501" y="28"/>
                </a:lnTo>
                <a:lnTo>
                  <a:pt x="501" y="28"/>
                </a:lnTo>
                <a:lnTo>
                  <a:pt x="502" y="28"/>
                </a:lnTo>
                <a:lnTo>
                  <a:pt x="503" y="28"/>
                </a:lnTo>
                <a:lnTo>
                  <a:pt x="503" y="28"/>
                </a:lnTo>
                <a:lnTo>
                  <a:pt x="504" y="28"/>
                </a:lnTo>
                <a:lnTo>
                  <a:pt x="505" y="28"/>
                </a:lnTo>
                <a:lnTo>
                  <a:pt x="505" y="29"/>
                </a:lnTo>
                <a:lnTo>
                  <a:pt x="506" y="29"/>
                </a:lnTo>
                <a:lnTo>
                  <a:pt x="507" y="29"/>
                </a:lnTo>
                <a:lnTo>
                  <a:pt x="507" y="29"/>
                </a:lnTo>
                <a:lnTo>
                  <a:pt x="508" y="29"/>
                </a:lnTo>
                <a:lnTo>
                  <a:pt x="509" y="29"/>
                </a:lnTo>
                <a:lnTo>
                  <a:pt x="509" y="29"/>
                </a:lnTo>
                <a:lnTo>
                  <a:pt x="510" y="29"/>
                </a:lnTo>
                <a:lnTo>
                  <a:pt x="511" y="29"/>
                </a:lnTo>
                <a:lnTo>
                  <a:pt x="511" y="29"/>
                </a:lnTo>
                <a:lnTo>
                  <a:pt x="512" y="30"/>
                </a:lnTo>
                <a:lnTo>
                  <a:pt x="513" y="30"/>
                </a:lnTo>
                <a:lnTo>
                  <a:pt x="513" y="30"/>
                </a:lnTo>
                <a:lnTo>
                  <a:pt x="514" y="30"/>
                </a:lnTo>
                <a:lnTo>
                  <a:pt x="515" y="30"/>
                </a:lnTo>
                <a:lnTo>
                  <a:pt x="515" y="30"/>
                </a:lnTo>
                <a:lnTo>
                  <a:pt x="516" y="30"/>
                </a:lnTo>
                <a:lnTo>
                  <a:pt x="517" y="30"/>
                </a:lnTo>
                <a:lnTo>
                  <a:pt x="517" y="30"/>
                </a:lnTo>
                <a:lnTo>
                  <a:pt x="518" y="30"/>
                </a:lnTo>
                <a:lnTo>
                  <a:pt x="519" y="31"/>
                </a:lnTo>
                <a:lnTo>
                  <a:pt x="519" y="31"/>
                </a:lnTo>
                <a:lnTo>
                  <a:pt x="520" y="31"/>
                </a:lnTo>
                <a:lnTo>
                  <a:pt x="521" y="31"/>
                </a:lnTo>
                <a:lnTo>
                  <a:pt x="521" y="31"/>
                </a:lnTo>
                <a:lnTo>
                  <a:pt x="522" y="31"/>
                </a:lnTo>
                <a:lnTo>
                  <a:pt x="523" y="31"/>
                </a:lnTo>
                <a:lnTo>
                  <a:pt x="523" y="31"/>
                </a:lnTo>
                <a:lnTo>
                  <a:pt x="524" y="31"/>
                </a:lnTo>
                <a:lnTo>
                  <a:pt x="525" y="32"/>
                </a:lnTo>
                <a:lnTo>
                  <a:pt x="525" y="32"/>
                </a:lnTo>
                <a:lnTo>
                  <a:pt x="526" y="32"/>
                </a:lnTo>
                <a:lnTo>
                  <a:pt x="527" y="32"/>
                </a:lnTo>
                <a:lnTo>
                  <a:pt x="527" y="32"/>
                </a:lnTo>
                <a:lnTo>
                  <a:pt x="528" y="32"/>
                </a:lnTo>
                <a:lnTo>
                  <a:pt x="529" y="32"/>
                </a:lnTo>
                <a:lnTo>
                  <a:pt x="529" y="32"/>
                </a:lnTo>
                <a:lnTo>
                  <a:pt x="530" y="32"/>
                </a:lnTo>
                <a:lnTo>
                  <a:pt x="531" y="33"/>
                </a:lnTo>
                <a:lnTo>
                  <a:pt x="531" y="33"/>
                </a:lnTo>
                <a:lnTo>
                  <a:pt x="532" y="33"/>
                </a:lnTo>
                <a:lnTo>
                  <a:pt x="533" y="33"/>
                </a:lnTo>
                <a:lnTo>
                  <a:pt x="533" y="33"/>
                </a:lnTo>
                <a:lnTo>
                  <a:pt x="534" y="33"/>
                </a:lnTo>
                <a:lnTo>
                  <a:pt x="535" y="33"/>
                </a:lnTo>
                <a:lnTo>
                  <a:pt x="535" y="33"/>
                </a:lnTo>
                <a:lnTo>
                  <a:pt x="536" y="33"/>
                </a:lnTo>
                <a:lnTo>
                  <a:pt x="537" y="34"/>
                </a:lnTo>
                <a:lnTo>
                  <a:pt x="537" y="34"/>
                </a:lnTo>
                <a:lnTo>
                  <a:pt x="538" y="34"/>
                </a:lnTo>
                <a:lnTo>
                  <a:pt x="539" y="34"/>
                </a:lnTo>
                <a:lnTo>
                  <a:pt x="539" y="34"/>
                </a:lnTo>
                <a:lnTo>
                  <a:pt x="540" y="34"/>
                </a:lnTo>
                <a:lnTo>
                  <a:pt x="541" y="34"/>
                </a:lnTo>
                <a:lnTo>
                  <a:pt x="541" y="34"/>
                </a:lnTo>
                <a:lnTo>
                  <a:pt x="542" y="34"/>
                </a:lnTo>
                <a:lnTo>
                  <a:pt x="543" y="35"/>
                </a:lnTo>
                <a:lnTo>
                  <a:pt x="543" y="35"/>
                </a:lnTo>
                <a:lnTo>
                  <a:pt x="544" y="35"/>
                </a:lnTo>
                <a:lnTo>
                  <a:pt x="545" y="35"/>
                </a:lnTo>
                <a:lnTo>
                  <a:pt x="545" y="35"/>
                </a:lnTo>
                <a:lnTo>
                  <a:pt x="546" y="35"/>
                </a:lnTo>
                <a:lnTo>
                  <a:pt x="547" y="35"/>
                </a:lnTo>
                <a:lnTo>
                  <a:pt x="547" y="35"/>
                </a:lnTo>
                <a:lnTo>
                  <a:pt x="548" y="36"/>
                </a:lnTo>
                <a:lnTo>
                  <a:pt x="549" y="36"/>
                </a:lnTo>
                <a:lnTo>
                  <a:pt x="549" y="36"/>
                </a:lnTo>
                <a:lnTo>
                  <a:pt x="550" y="36"/>
                </a:lnTo>
                <a:lnTo>
                  <a:pt x="551" y="36"/>
                </a:lnTo>
                <a:lnTo>
                  <a:pt x="551" y="36"/>
                </a:lnTo>
                <a:lnTo>
                  <a:pt x="552" y="36"/>
                </a:lnTo>
                <a:lnTo>
                  <a:pt x="553" y="36"/>
                </a:lnTo>
                <a:lnTo>
                  <a:pt x="553" y="37"/>
                </a:lnTo>
                <a:lnTo>
                  <a:pt x="554" y="37"/>
                </a:lnTo>
                <a:lnTo>
                  <a:pt x="555" y="37"/>
                </a:lnTo>
                <a:lnTo>
                  <a:pt x="555" y="37"/>
                </a:lnTo>
                <a:lnTo>
                  <a:pt x="556" y="37"/>
                </a:lnTo>
                <a:lnTo>
                  <a:pt x="557" y="37"/>
                </a:lnTo>
                <a:lnTo>
                  <a:pt x="557" y="37"/>
                </a:lnTo>
                <a:lnTo>
                  <a:pt x="558" y="37"/>
                </a:lnTo>
                <a:lnTo>
                  <a:pt x="559" y="38"/>
                </a:lnTo>
                <a:lnTo>
                  <a:pt x="559" y="38"/>
                </a:lnTo>
                <a:lnTo>
                  <a:pt x="560" y="38"/>
                </a:lnTo>
                <a:lnTo>
                  <a:pt x="561" y="38"/>
                </a:lnTo>
                <a:lnTo>
                  <a:pt x="561" y="38"/>
                </a:lnTo>
                <a:lnTo>
                  <a:pt x="562" y="38"/>
                </a:lnTo>
                <a:lnTo>
                  <a:pt x="563" y="38"/>
                </a:lnTo>
                <a:lnTo>
                  <a:pt x="563" y="38"/>
                </a:lnTo>
                <a:lnTo>
                  <a:pt x="564" y="39"/>
                </a:lnTo>
                <a:lnTo>
                  <a:pt x="565" y="39"/>
                </a:lnTo>
                <a:lnTo>
                  <a:pt x="565" y="39"/>
                </a:lnTo>
                <a:lnTo>
                  <a:pt x="566" y="39"/>
                </a:lnTo>
                <a:lnTo>
                  <a:pt x="567" y="39"/>
                </a:lnTo>
                <a:lnTo>
                  <a:pt x="567" y="39"/>
                </a:lnTo>
                <a:lnTo>
                  <a:pt x="568" y="39"/>
                </a:lnTo>
                <a:lnTo>
                  <a:pt x="569" y="40"/>
                </a:lnTo>
                <a:lnTo>
                  <a:pt x="569" y="40"/>
                </a:lnTo>
                <a:lnTo>
                  <a:pt x="570" y="40"/>
                </a:lnTo>
                <a:lnTo>
                  <a:pt x="571" y="40"/>
                </a:lnTo>
                <a:lnTo>
                  <a:pt x="571" y="40"/>
                </a:lnTo>
                <a:lnTo>
                  <a:pt x="572" y="40"/>
                </a:lnTo>
                <a:lnTo>
                  <a:pt x="573" y="40"/>
                </a:lnTo>
                <a:lnTo>
                  <a:pt x="573" y="40"/>
                </a:lnTo>
                <a:lnTo>
                  <a:pt x="574" y="41"/>
                </a:lnTo>
                <a:lnTo>
                  <a:pt x="575" y="41"/>
                </a:lnTo>
                <a:lnTo>
                  <a:pt x="575" y="41"/>
                </a:lnTo>
                <a:lnTo>
                  <a:pt x="576" y="41"/>
                </a:lnTo>
                <a:lnTo>
                  <a:pt x="577" y="41"/>
                </a:lnTo>
                <a:lnTo>
                  <a:pt x="577" y="41"/>
                </a:lnTo>
                <a:lnTo>
                  <a:pt x="578" y="41"/>
                </a:lnTo>
                <a:lnTo>
                  <a:pt x="579" y="42"/>
                </a:lnTo>
                <a:lnTo>
                  <a:pt x="579" y="42"/>
                </a:lnTo>
                <a:lnTo>
                  <a:pt x="580" y="42"/>
                </a:lnTo>
                <a:lnTo>
                  <a:pt x="581" y="42"/>
                </a:lnTo>
                <a:lnTo>
                  <a:pt x="581" y="42"/>
                </a:lnTo>
                <a:lnTo>
                  <a:pt x="582" y="42"/>
                </a:lnTo>
                <a:lnTo>
                  <a:pt x="583" y="42"/>
                </a:lnTo>
                <a:lnTo>
                  <a:pt x="583" y="43"/>
                </a:lnTo>
                <a:lnTo>
                  <a:pt x="584" y="43"/>
                </a:lnTo>
                <a:lnTo>
                  <a:pt x="585" y="43"/>
                </a:lnTo>
                <a:lnTo>
                  <a:pt x="585" y="43"/>
                </a:lnTo>
                <a:lnTo>
                  <a:pt x="586" y="43"/>
                </a:lnTo>
                <a:lnTo>
                  <a:pt x="587" y="43"/>
                </a:lnTo>
                <a:lnTo>
                  <a:pt x="587" y="43"/>
                </a:lnTo>
                <a:lnTo>
                  <a:pt x="588" y="44"/>
                </a:lnTo>
                <a:lnTo>
                  <a:pt x="589" y="44"/>
                </a:lnTo>
                <a:lnTo>
                  <a:pt x="589" y="44"/>
                </a:lnTo>
                <a:lnTo>
                  <a:pt x="590" y="44"/>
                </a:lnTo>
                <a:lnTo>
                  <a:pt x="591" y="44"/>
                </a:lnTo>
                <a:lnTo>
                  <a:pt x="591" y="44"/>
                </a:lnTo>
                <a:lnTo>
                  <a:pt x="592" y="45"/>
                </a:lnTo>
                <a:lnTo>
                  <a:pt x="593" y="45"/>
                </a:lnTo>
                <a:lnTo>
                  <a:pt x="593" y="45"/>
                </a:lnTo>
                <a:lnTo>
                  <a:pt x="594" y="45"/>
                </a:lnTo>
                <a:lnTo>
                  <a:pt x="595" y="45"/>
                </a:lnTo>
                <a:lnTo>
                  <a:pt x="595" y="45"/>
                </a:lnTo>
                <a:lnTo>
                  <a:pt x="596" y="45"/>
                </a:lnTo>
                <a:lnTo>
                  <a:pt x="597" y="46"/>
                </a:lnTo>
                <a:lnTo>
                  <a:pt x="597" y="46"/>
                </a:lnTo>
                <a:lnTo>
                  <a:pt x="598" y="46"/>
                </a:lnTo>
                <a:lnTo>
                  <a:pt x="599" y="46"/>
                </a:lnTo>
                <a:lnTo>
                  <a:pt x="599" y="46"/>
                </a:lnTo>
                <a:lnTo>
                  <a:pt x="600" y="46"/>
                </a:lnTo>
                <a:lnTo>
                  <a:pt x="601" y="47"/>
                </a:lnTo>
                <a:lnTo>
                  <a:pt x="601" y="47"/>
                </a:lnTo>
                <a:lnTo>
                  <a:pt x="602" y="47"/>
                </a:lnTo>
                <a:lnTo>
                  <a:pt x="603" y="47"/>
                </a:lnTo>
                <a:lnTo>
                  <a:pt x="603" y="47"/>
                </a:lnTo>
                <a:lnTo>
                  <a:pt x="604" y="47"/>
                </a:lnTo>
                <a:lnTo>
                  <a:pt x="605" y="47"/>
                </a:lnTo>
                <a:lnTo>
                  <a:pt x="605" y="48"/>
                </a:lnTo>
                <a:lnTo>
                  <a:pt x="606" y="48"/>
                </a:lnTo>
                <a:lnTo>
                  <a:pt x="607" y="48"/>
                </a:lnTo>
                <a:lnTo>
                  <a:pt x="607" y="48"/>
                </a:lnTo>
                <a:lnTo>
                  <a:pt x="608" y="48"/>
                </a:lnTo>
                <a:lnTo>
                  <a:pt x="609" y="48"/>
                </a:lnTo>
                <a:lnTo>
                  <a:pt x="609" y="49"/>
                </a:lnTo>
                <a:lnTo>
                  <a:pt x="610" y="49"/>
                </a:lnTo>
                <a:lnTo>
                  <a:pt x="611" y="49"/>
                </a:lnTo>
                <a:lnTo>
                  <a:pt x="611" y="49"/>
                </a:lnTo>
                <a:lnTo>
                  <a:pt x="612" y="49"/>
                </a:lnTo>
                <a:lnTo>
                  <a:pt x="613" y="49"/>
                </a:lnTo>
                <a:lnTo>
                  <a:pt x="613" y="50"/>
                </a:lnTo>
                <a:lnTo>
                  <a:pt x="614" y="50"/>
                </a:lnTo>
                <a:lnTo>
                  <a:pt x="615" y="50"/>
                </a:lnTo>
                <a:lnTo>
                  <a:pt x="615" y="50"/>
                </a:lnTo>
                <a:lnTo>
                  <a:pt x="616" y="50"/>
                </a:lnTo>
                <a:lnTo>
                  <a:pt x="617" y="50"/>
                </a:lnTo>
                <a:lnTo>
                  <a:pt x="617" y="51"/>
                </a:lnTo>
                <a:lnTo>
                  <a:pt x="618" y="51"/>
                </a:lnTo>
                <a:lnTo>
                  <a:pt x="619" y="51"/>
                </a:lnTo>
                <a:lnTo>
                  <a:pt x="619" y="51"/>
                </a:lnTo>
                <a:lnTo>
                  <a:pt x="620" y="51"/>
                </a:lnTo>
                <a:lnTo>
                  <a:pt x="621" y="51"/>
                </a:lnTo>
                <a:lnTo>
                  <a:pt x="621" y="52"/>
                </a:lnTo>
                <a:lnTo>
                  <a:pt x="622" y="52"/>
                </a:lnTo>
                <a:lnTo>
                  <a:pt x="623" y="52"/>
                </a:lnTo>
                <a:lnTo>
                  <a:pt x="623" y="52"/>
                </a:lnTo>
                <a:lnTo>
                  <a:pt x="624" y="52"/>
                </a:lnTo>
                <a:lnTo>
                  <a:pt x="625" y="52"/>
                </a:lnTo>
                <a:lnTo>
                  <a:pt x="625" y="53"/>
                </a:lnTo>
                <a:lnTo>
                  <a:pt x="626" y="53"/>
                </a:lnTo>
                <a:lnTo>
                  <a:pt x="627" y="53"/>
                </a:lnTo>
                <a:lnTo>
                  <a:pt x="627" y="53"/>
                </a:lnTo>
                <a:lnTo>
                  <a:pt x="628" y="53"/>
                </a:lnTo>
                <a:lnTo>
                  <a:pt x="629" y="54"/>
                </a:lnTo>
                <a:lnTo>
                  <a:pt x="629" y="54"/>
                </a:lnTo>
                <a:lnTo>
                  <a:pt x="630" y="54"/>
                </a:lnTo>
                <a:lnTo>
                  <a:pt x="631" y="54"/>
                </a:lnTo>
                <a:lnTo>
                  <a:pt x="631" y="54"/>
                </a:lnTo>
                <a:lnTo>
                  <a:pt x="632" y="54"/>
                </a:lnTo>
                <a:lnTo>
                  <a:pt x="633" y="55"/>
                </a:lnTo>
                <a:lnTo>
                  <a:pt x="633" y="55"/>
                </a:lnTo>
                <a:lnTo>
                  <a:pt x="634" y="55"/>
                </a:lnTo>
                <a:lnTo>
                  <a:pt x="635" y="55"/>
                </a:lnTo>
                <a:lnTo>
                  <a:pt x="635" y="55"/>
                </a:lnTo>
                <a:lnTo>
                  <a:pt x="636" y="56"/>
                </a:lnTo>
                <a:lnTo>
                  <a:pt x="637" y="56"/>
                </a:lnTo>
                <a:lnTo>
                  <a:pt x="637" y="56"/>
                </a:lnTo>
                <a:lnTo>
                  <a:pt x="638" y="56"/>
                </a:lnTo>
                <a:lnTo>
                  <a:pt x="639" y="56"/>
                </a:lnTo>
                <a:lnTo>
                  <a:pt x="639" y="56"/>
                </a:lnTo>
                <a:lnTo>
                  <a:pt x="640" y="57"/>
                </a:lnTo>
                <a:lnTo>
                  <a:pt x="641" y="57"/>
                </a:lnTo>
                <a:lnTo>
                  <a:pt x="641" y="57"/>
                </a:lnTo>
                <a:lnTo>
                  <a:pt x="642" y="57"/>
                </a:lnTo>
                <a:lnTo>
                  <a:pt x="643" y="57"/>
                </a:lnTo>
                <a:lnTo>
                  <a:pt x="643" y="58"/>
                </a:lnTo>
                <a:lnTo>
                  <a:pt x="644" y="58"/>
                </a:lnTo>
                <a:lnTo>
                  <a:pt x="645" y="58"/>
                </a:lnTo>
                <a:lnTo>
                  <a:pt x="645" y="58"/>
                </a:lnTo>
                <a:lnTo>
                  <a:pt x="646" y="58"/>
                </a:lnTo>
                <a:lnTo>
                  <a:pt x="647" y="59"/>
                </a:lnTo>
                <a:lnTo>
                  <a:pt x="647" y="59"/>
                </a:lnTo>
                <a:lnTo>
                  <a:pt x="648" y="59"/>
                </a:lnTo>
                <a:lnTo>
                  <a:pt x="649" y="59"/>
                </a:lnTo>
                <a:lnTo>
                  <a:pt x="649" y="59"/>
                </a:lnTo>
                <a:lnTo>
                  <a:pt x="650" y="60"/>
                </a:lnTo>
                <a:lnTo>
                  <a:pt x="651" y="60"/>
                </a:lnTo>
                <a:lnTo>
                  <a:pt x="651" y="60"/>
                </a:lnTo>
                <a:lnTo>
                  <a:pt x="652" y="60"/>
                </a:lnTo>
                <a:lnTo>
                  <a:pt x="653" y="60"/>
                </a:lnTo>
                <a:lnTo>
                  <a:pt x="653" y="61"/>
                </a:lnTo>
                <a:lnTo>
                  <a:pt x="654" y="61"/>
                </a:lnTo>
                <a:lnTo>
                  <a:pt x="655" y="61"/>
                </a:lnTo>
                <a:lnTo>
                  <a:pt x="655" y="61"/>
                </a:lnTo>
                <a:lnTo>
                  <a:pt x="656" y="61"/>
                </a:lnTo>
                <a:lnTo>
                  <a:pt x="657" y="62"/>
                </a:lnTo>
                <a:lnTo>
                  <a:pt x="657" y="62"/>
                </a:lnTo>
                <a:lnTo>
                  <a:pt x="658" y="62"/>
                </a:lnTo>
                <a:lnTo>
                  <a:pt x="659" y="62"/>
                </a:lnTo>
                <a:lnTo>
                  <a:pt x="659" y="62"/>
                </a:lnTo>
                <a:lnTo>
                  <a:pt x="660" y="63"/>
                </a:lnTo>
                <a:lnTo>
                  <a:pt x="661" y="63"/>
                </a:lnTo>
                <a:lnTo>
                  <a:pt x="661" y="63"/>
                </a:lnTo>
                <a:lnTo>
                  <a:pt x="662" y="63"/>
                </a:lnTo>
                <a:lnTo>
                  <a:pt x="663" y="63"/>
                </a:lnTo>
                <a:lnTo>
                  <a:pt x="663" y="64"/>
                </a:lnTo>
                <a:lnTo>
                  <a:pt x="664" y="64"/>
                </a:lnTo>
                <a:lnTo>
                  <a:pt x="665" y="64"/>
                </a:lnTo>
                <a:lnTo>
                  <a:pt x="665" y="64"/>
                </a:lnTo>
                <a:lnTo>
                  <a:pt x="666" y="65"/>
                </a:lnTo>
                <a:lnTo>
                  <a:pt x="667" y="65"/>
                </a:lnTo>
                <a:lnTo>
                  <a:pt x="667" y="65"/>
                </a:lnTo>
                <a:lnTo>
                  <a:pt x="668" y="65"/>
                </a:lnTo>
                <a:lnTo>
                  <a:pt x="669" y="65"/>
                </a:lnTo>
                <a:lnTo>
                  <a:pt x="669" y="66"/>
                </a:lnTo>
                <a:lnTo>
                  <a:pt x="670" y="66"/>
                </a:lnTo>
                <a:lnTo>
                  <a:pt x="671" y="66"/>
                </a:lnTo>
                <a:lnTo>
                  <a:pt x="671" y="66"/>
                </a:lnTo>
                <a:lnTo>
                  <a:pt x="672" y="66"/>
                </a:lnTo>
                <a:lnTo>
                  <a:pt x="673" y="67"/>
                </a:lnTo>
                <a:lnTo>
                  <a:pt x="673" y="67"/>
                </a:lnTo>
                <a:lnTo>
                  <a:pt x="674" y="67"/>
                </a:lnTo>
                <a:lnTo>
                  <a:pt x="675" y="67"/>
                </a:lnTo>
                <a:lnTo>
                  <a:pt x="675" y="68"/>
                </a:lnTo>
                <a:lnTo>
                  <a:pt x="676" y="68"/>
                </a:lnTo>
                <a:lnTo>
                  <a:pt x="677" y="68"/>
                </a:lnTo>
                <a:lnTo>
                  <a:pt x="677" y="68"/>
                </a:lnTo>
                <a:lnTo>
                  <a:pt x="678" y="68"/>
                </a:lnTo>
                <a:lnTo>
                  <a:pt x="679" y="69"/>
                </a:lnTo>
                <a:lnTo>
                  <a:pt x="679" y="69"/>
                </a:lnTo>
                <a:lnTo>
                  <a:pt x="680" y="69"/>
                </a:lnTo>
                <a:lnTo>
                  <a:pt x="681" y="69"/>
                </a:lnTo>
                <a:lnTo>
                  <a:pt x="681" y="70"/>
                </a:lnTo>
                <a:lnTo>
                  <a:pt x="682" y="70"/>
                </a:lnTo>
                <a:lnTo>
                  <a:pt x="683" y="70"/>
                </a:lnTo>
                <a:lnTo>
                  <a:pt x="683" y="70"/>
                </a:lnTo>
                <a:lnTo>
                  <a:pt x="684" y="71"/>
                </a:lnTo>
                <a:lnTo>
                  <a:pt x="685" y="71"/>
                </a:lnTo>
                <a:lnTo>
                  <a:pt x="685" y="71"/>
                </a:lnTo>
                <a:lnTo>
                  <a:pt x="686" y="71"/>
                </a:lnTo>
                <a:lnTo>
                  <a:pt x="687" y="71"/>
                </a:lnTo>
                <a:lnTo>
                  <a:pt x="687" y="72"/>
                </a:lnTo>
                <a:lnTo>
                  <a:pt x="688" y="72"/>
                </a:lnTo>
                <a:lnTo>
                  <a:pt x="689" y="72"/>
                </a:lnTo>
                <a:lnTo>
                  <a:pt x="689" y="72"/>
                </a:lnTo>
                <a:lnTo>
                  <a:pt x="690" y="73"/>
                </a:lnTo>
                <a:lnTo>
                  <a:pt x="691" y="73"/>
                </a:lnTo>
                <a:lnTo>
                  <a:pt x="691" y="73"/>
                </a:lnTo>
                <a:lnTo>
                  <a:pt x="692" y="73"/>
                </a:lnTo>
                <a:lnTo>
                  <a:pt x="693" y="74"/>
                </a:lnTo>
                <a:lnTo>
                  <a:pt x="693" y="74"/>
                </a:lnTo>
                <a:lnTo>
                  <a:pt x="694" y="74"/>
                </a:lnTo>
                <a:lnTo>
                  <a:pt x="695" y="74"/>
                </a:lnTo>
                <a:lnTo>
                  <a:pt x="695" y="75"/>
                </a:lnTo>
                <a:lnTo>
                  <a:pt x="696" y="75"/>
                </a:lnTo>
                <a:lnTo>
                  <a:pt x="697" y="75"/>
                </a:lnTo>
                <a:lnTo>
                  <a:pt x="697" y="75"/>
                </a:lnTo>
                <a:lnTo>
                  <a:pt x="698" y="76"/>
                </a:lnTo>
                <a:lnTo>
                  <a:pt x="699" y="76"/>
                </a:lnTo>
                <a:lnTo>
                  <a:pt x="699" y="76"/>
                </a:lnTo>
                <a:lnTo>
                  <a:pt x="700" y="76"/>
                </a:lnTo>
                <a:lnTo>
                  <a:pt x="701" y="77"/>
                </a:lnTo>
                <a:lnTo>
                  <a:pt x="701" y="77"/>
                </a:lnTo>
                <a:lnTo>
                  <a:pt x="702" y="77"/>
                </a:lnTo>
                <a:lnTo>
                  <a:pt x="703" y="77"/>
                </a:lnTo>
                <a:lnTo>
                  <a:pt x="703" y="78"/>
                </a:lnTo>
                <a:lnTo>
                  <a:pt x="704" y="78"/>
                </a:lnTo>
                <a:lnTo>
                  <a:pt x="705" y="78"/>
                </a:lnTo>
                <a:lnTo>
                  <a:pt x="705" y="78"/>
                </a:lnTo>
                <a:lnTo>
                  <a:pt x="706" y="79"/>
                </a:lnTo>
                <a:lnTo>
                  <a:pt x="707" y="79"/>
                </a:lnTo>
                <a:lnTo>
                  <a:pt x="707" y="79"/>
                </a:lnTo>
                <a:lnTo>
                  <a:pt x="708" y="79"/>
                </a:lnTo>
                <a:lnTo>
                  <a:pt x="709" y="80"/>
                </a:lnTo>
                <a:lnTo>
                  <a:pt x="709" y="80"/>
                </a:lnTo>
                <a:lnTo>
                  <a:pt x="710" y="80"/>
                </a:lnTo>
                <a:lnTo>
                  <a:pt x="711" y="80"/>
                </a:lnTo>
                <a:lnTo>
                  <a:pt x="711" y="81"/>
                </a:lnTo>
                <a:lnTo>
                  <a:pt x="712" y="81"/>
                </a:lnTo>
                <a:lnTo>
                  <a:pt x="713" y="81"/>
                </a:lnTo>
                <a:lnTo>
                  <a:pt x="713" y="82"/>
                </a:lnTo>
                <a:lnTo>
                  <a:pt x="714" y="82"/>
                </a:lnTo>
                <a:lnTo>
                  <a:pt x="715" y="82"/>
                </a:lnTo>
                <a:lnTo>
                  <a:pt x="715" y="82"/>
                </a:lnTo>
                <a:lnTo>
                  <a:pt x="716" y="83"/>
                </a:lnTo>
                <a:lnTo>
                  <a:pt x="717" y="83"/>
                </a:lnTo>
                <a:lnTo>
                  <a:pt x="717" y="83"/>
                </a:lnTo>
                <a:lnTo>
                  <a:pt x="718" y="83"/>
                </a:lnTo>
                <a:lnTo>
                  <a:pt x="719" y="84"/>
                </a:lnTo>
                <a:lnTo>
                  <a:pt x="719" y="84"/>
                </a:lnTo>
                <a:lnTo>
                  <a:pt x="720" y="84"/>
                </a:lnTo>
                <a:lnTo>
                  <a:pt x="721" y="85"/>
                </a:lnTo>
                <a:lnTo>
                  <a:pt x="721" y="85"/>
                </a:lnTo>
                <a:lnTo>
                  <a:pt x="722" y="85"/>
                </a:lnTo>
                <a:lnTo>
                  <a:pt x="723" y="85"/>
                </a:lnTo>
                <a:lnTo>
                  <a:pt x="723" y="86"/>
                </a:lnTo>
                <a:lnTo>
                  <a:pt x="724" y="86"/>
                </a:lnTo>
                <a:lnTo>
                  <a:pt x="725" y="86"/>
                </a:lnTo>
                <a:lnTo>
                  <a:pt x="725" y="87"/>
                </a:lnTo>
                <a:lnTo>
                  <a:pt x="726" y="87"/>
                </a:lnTo>
                <a:lnTo>
                  <a:pt x="727" y="87"/>
                </a:lnTo>
                <a:lnTo>
                  <a:pt x="727" y="87"/>
                </a:lnTo>
                <a:lnTo>
                  <a:pt x="728" y="88"/>
                </a:lnTo>
                <a:lnTo>
                  <a:pt x="729" y="88"/>
                </a:lnTo>
                <a:lnTo>
                  <a:pt x="729" y="88"/>
                </a:lnTo>
                <a:lnTo>
                  <a:pt x="730" y="89"/>
                </a:lnTo>
                <a:lnTo>
                  <a:pt x="731" y="89"/>
                </a:lnTo>
                <a:lnTo>
                  <a:pt x="731" y="89"/>
                </a:lnTo>
                <a:lnTo>
                  <a:pt x="732" y="89"/>
                </a:lnTo>
                <a:lnTo>
                  <a:pt x="733" y="90"/>
                </a:lnTo>
                <a:lnTo>
                  <a:pt x="733" y="90"/>
                </a:lnTo>
                <a:lnTo>
                  <a:pt x="734" y="90"/>
                </a:lnTo>
                <a:lnTo>
                  <a:pt x="735" y="91"/>
                </a:lnTo>
                <a:lnTo>
                  <a:pt x="735" y="91"/>
                </a:lnTo>
                <a:lnTo>
                  <a:pt x="736" y="91"/>
                </a:lnTo>
                <a:lnTo>
                  <a:pt x="737" y="91"/>
                </a:lnTo>
                <a:lnTo>
                  <a:pt x="737" y="92"/>
                </a:lnTo>
                <a:lnTo>
                  <a:pt x="738" y="92"/>
                </a:lnTo>
                <a:lnTo>
                  <a:pt x="739" y="92"/>
                </a:lnTo>
                <a:lnTo>
                  <a:pt x="739" y="93"/>
                </a:lnTo>
                <a:lnTo>
                  <a:pt x="740" y="93"/>
                </a:lnTo>
                <a:lnTo>
                  <a:pt x="741" y="93"/>
                </a:lnTo>
                <a:lnTo>
                  <a:pt x="741" y="94"/>
                </a:lnTo>
                <a:lnTo>
                  <a:pt x="742" y="94"/>
                </a:lnTo>
                <a:lnTo>
                  <a:pt x="743" y="94"/>
                </a:lnTo>
                <a:lnTo>
                  <a:pt x="743" y="95"/>
                </a:lnTo>
                <a:lnTo>
                  <a:pt x="744" y="95"/>
                </a:lnTo>
                <a:lnTo>
                  <a:pt x="745" y="95"/>
                </a:lnTo>
                <a:lnTo>
                  <a:pt x="745" y="95"/>
                </a:lnTo>
                <a:lnTo>
                  <a:pt x="746" y="96"/>
                </a:lnTo>
                <a:lnTo>
                  <a:pt x="747" y="96"/>
                </a:lnTo>
                <a:lnTo>
                  <a:pt x="747" y="96"/>
                </a:lnTo>
                <a:lnTo>
                  <a:pt x="748" y="97"/>
                </a:lnTo>
                <a:lnTo>
                  <a:pt x="749" y="97"/>
                </a:lnTo>
                <a:lnTo>
                  <a:pt x="749" y="97"/>
                </a:lnTo>
                <a:lnTo>
                  <a:pt x="750" y="98"/>
                </a:lnTo>
                <a:lnTo>
                  <a:pt x="751" y="98"/>
                </a:lnTo>
                <a:lnTo>
                  <a:pt x="751" y="98"/>
                </a:lnTo>
                <a:lnTo>
                  <a:pt x="752" y="99"/>
                </a:lnTo>
                <a:lnTo>
                  <a:pt x="753" y="99"/>
                </a:lnTo>
                <a:lnTo>
                  <a:pt x="753" y="99"/>
                </a:lnTo>
                <a:lnTo>
                  <a:pt x="754" y="100"/>
                </a:lnTo>
                <a:lnTo>
                  <a:pt x="755" y="100"/>
                </a:lnTo>
                <a:lnTo>
                  <a:pt x="755" y="100"/>
                </a:lnTo>
                <a:lnTo>
                  <a:pt x="756" y="101"/>
                </a:lnTo>
                <a:lnTo>
                  <a:pt x="757" y="101"/>
                </a:lnTo>
                <a:lnTo>
                  <a:pt x="757" y="101"/>
                </a:lnTo>
                <a:lnTo>
                  <a:pt x="758" y="102"/>
                </a:lnTo>
                <a:lnTo>
                  <a:pt x="759" y="102"/>
                </a:lnTo>
                <a:lnTo>
                  <a:pt x="759" y="102"/>
                </a:lnTo>
                <a:lnTo>
                  <a:pt x="760" y="103"/>
                </a:lnTo>
                <a:lnTo>
                  <a:pt x="761" y="103"/>
                </a:lnTo>
                <a:lnTo>
                  <a:pt x="761" y="103"/>
                </a:lnTo>
                <a:lnTo>
                  <a:pt x="762" y="104"/>
                </a:lnTo>
                <a:lnTo>
                  <a:pt x="763" y="104"/>
                </a:lnTo>
                <a:lnTo>
                  <a:pt x="763" y="104"/>
                </a:lnTo>
                <a:lnTo>
                  <a:pt x="764" y="105"/>
                </a:lnTo>
                <a:lnTo>
                  <a:pt x="765" y="105"/>
                </a:lnTo>
                <a:lnTo>
                  <a:pt x="765" y="105"/>
                </a:lnTo>
                <a:lnTo>
                  <a:pt x="766" y="106"/>
                </a:lnTo>
                <a:lnTo>
                  <a:pt x="767" y="106"/>
                </a:lnTo>
                <a:lnTo>
                  <a:pt x="767" y="106"/>
                </a:lnTo>
                <a:lnTo>
                  <a:pt x="768" y="107"/>
                </a:lnTo>
                <a:lnTo>
                  <a:pt x="769" y="107"/>
                </a:lnTo>
                <a:lnTo>
                  <a:pt x="769" y="107"/>
                </a:lnTo>
                <a:lnTo>
                  <a:pt x="770" y="108"/>
                </a:lnTo>
                <a:lnTo>
                  <a:pt x="771" y="108"/>
                </a:lnTo>
                <a:lnTo>
                  <a:pt x="771" y="108"/>
                </a:lnTo>
                <a:lnTo>
                  <a:pt x="772" y="109"/>
                </a:lnTo>
                <a:lnTo>
                  <a:pt x="773" y="109"/>
                </a:lnTo>
                <a:lnTo>
                  <a:pt x="773" y="109"/>
                </a:lnTo>
                <a:lnTo>
                  <a:pt x="774" y="110"/>
                </a:lnTo>
                <a:lnTo>
                  <a:pt x="775" y="110"/>
                </a:lnTo>
                <a:lnTo>
                  <a:pt x="775" y="111"/>
                </a:lnTo>
                <a:lnTo>
                  <a:pt x="776" y="111"/>
                </a:lnTo>
                <a:lnTo>
                  <a:pt x="777" y="111"/>
                </a:lnTo>
                <a:lnTo>
                  <a:pt x="777" y="112"/>
                </a:lnTo>
                <a:lnTo>
                  <a:pt x="778" y="112"/>
                </a:lnTo>
                <a:lnTo>
                  <a:pt x="779" y="112"/>
                </a:lnTo>
                <a:lnTo>
                  <a:pt x="779" y="113"/>
                </a:lnTo>
                <a:lnTo>
                  <a:pt x="780" y="113"/>
                </a:lnTo>
                <a:lnTo>
                  <a:pt x="781" y="113"/>
                </a:lnTo>
                <a:lnTo>
                  <a:pt x="781" y="114"/>
                </a:lnTo>
                <a:lnTo>
                  <a:pt x="782" y="114"/>
                </a:lnTo>
                <a:lnTo>
                  <a:pt x="783" y="115"/>
                </a:lnTo>
                <a:lnTo>
                  <a:pt x="783" y="115"/>
                </a:lnTo>
                <a:lnTo>
                  <a:pt x="784" y="115"/>
                </a:lnTo>
                <a:lnTo>
                  <a:pt x="785" y="116"/>
                </a:lnTo>
                <a:lnTo>
                  <a:pt x="785" y="116"/>
                </a:lnTo>
                <a:lnTo>
                  <a:pt x="786" y="116"/>
                </a:lnTo>
                <a:lnTo>
                  <a:pt x="787" y="117"/>
                </a:lnTo>
                <a:lnTo>
                  <a:pt x="787" y="117"/>
                </a:lnTo>
                <a:lnTo>
                  <a:pt x="788" y="118"/>
                </a:lnTo>
                <a:lnTo>
                  <a:pt x="789" y="118"/>
                </a:lnTo>
                <a:lnTo>
                  <a:pt x="789" y="118"/>
                </a:lnTo>
                <a:lnTo>
                  <a:pt x="790" y="119"/>
                </a:lnTo>
                <a:lnTo>
                  <a:pt x="791" y="119"/>
                </a:lnTo>
                <a:lnTo>
                  <a:pt x="791" y="120"/>
                </a:lnTo>
                <a:lnTo>
                  <a:pt x="792" y="120"/>
                </a:lnTo>
                <a:lnTo>
                  <a:pt x="793" y="120"/>
                </a:lnTo>
                <a:lnTo>
                  <a:pt x="793" y="121"/>
                </a:lnTo>
                <a:lnTo>
                  <a:pt x="794" y="121"/>
                </a:lnTo>
                <a:lnTo>
                  <a:pt x="795" y="121"/>
                </a:lnTo>
                <a:lnTo>
                  <a:pt x="795" y="122"/>
                </a:lnTo>
                <a:lnTo>
                  <a:pt x="796" y="122"/>
                </a:lnTo>
                <a:lnTo>
                  <a:pt x="797" y="123"/>
                </a:lnTo>
                <a:lnTo>
                  <a:pt x="797" y="123"/>
                </a:lnTo>
                <a:lnTo>
                  <a:pt x="798" y="123"/>
                </a:lnTo>
                <a:lnTo>
                  <a:pt x="799" y="124"/>
                </a:lnTo>
                <a:lnTo>
                  <a:pt x="799" y="124"/>
                </a:lnTo>
                <a:lnTo>
                  <a:pt x="800" y="125"/>
                </a:lnTo>
                <a:lnTo>
                  <a:pt x="801" y="125"/>
                </a:lnTo>
                <a:lnTo>
                  <a:pt x="801" y="126"/>
                </a:lnTo>
                <a:lnTo>
                  <a:pt x="802" y="126"/>
                </a:lnTo>
                <a:lnTo>
                  <a:pt x="803" y="126"/>
                </a:lnTo>
                <a:lnTo>
                  <a:pt x="803" y="127"/>
                </a:lnTo>
                <a:lnTo>
                  <a:pt x="804" y="127"/>
                </a:lnTo>
                <a:lnTo>
                  <a:pt x="805" y="128"/>
                </a:lnTo>
                <a:lnTo>
                  <a:pt x="805" y="128"/>
                </a:lnTo>
                <a:lnTo>
                  <a:pt x="806" y="128"/>
                </a:lnTo>
                <a:lnTo>
                  <a:pt x="807" y="129"/>
                </a:lnTo>
                <a:lnTo>
                  <a:pt x="807" y="129"/>
                </a:lnTo>
                <a:lnTo>
                  <a:pt x="808" y="130"/>
                </a:lnTo>
                <a:lnTo>
                  <a:pt x="809" y="130"/>
                </a:lnTo>
                <a:lnTo>
                  <a:pt x="809" y="130"/>
                </a:lnTo>
                <a:lnTo>
                  <a:pt x="810" y="131"/>
                </a:lnTo>
                <a:lnTo>
                  <a:pt x="811" y="131"/>
                </a:lnTo>
                <a:lnTo>
                  <a:pt x="811" y="132"/>
                </a:lnTo>
                <a:lnTo>
                  <a:pt x="812" y="132"/>
                </a:lnTo>
                <a:lnTo>
                  <a:pt x="813" y="133"/>
                </a:lnTo>
                <a:lnTo>
                  <a:pt x="813" y="133"/>
                </a:lnTo>
                <a:lnTo>
                  <a:pt x="814" y="133"/>
                </a:lnTo>
                <a:lnTo>
                  <a:pt x="815" y="134"/>
                </a:lnTo>
                <a:lnTo>
                  <a:pt x="815" y="134"/>
                </a:lnTo>
                <a:lnTo>
                  <a:pt x="816" y="135"/>
                </a:lnTo>
                <a:lnTo>
                  <a:pt x="817" y="135"/>
                </a:lnTo>
                <a:lnTo>
                  <a:pt x="817" y="136"/>
                </a:lnTo>
                <a:lnTo>
                  <a:pt x="818" y="136"/>
                </a:lnTo>
                <a:lnTo>
                  <a:pt x="819" y="137"/>
                </a:lnTo>
                <a:lnTo>
                  <a:pt x="819" y="137"/>
                </a:lnTo>
                <a:lnTo>
                  <a:pt x="820" y="137"/>
                </a:lnTo>
                <a:lnTo>
                  <a:pt x="821" y="138"/>
                </a:lnTo>
                <a:lnTo>
                  <a:pt x="821" y="138"/>
                </a:lnTo>
                <a:lnTo>
                  <a:pt x="822" y="139"/>
                </a:lnTo>
                <a:lnTo>
                  <a:pt x="823" y="139"/>
                </a:lnTo>
                <a:lnTo>
                  <a:pt x="823" y="140"/>
                </a:lnTo>
                <a:lnTo>
                  <a:pt x="824" y="140"/>
                </a:lnTo>
                <a:lnTo>
                  <a:pt x="825" y="141"/>
                </a:lnTo>
                <a:lnTo>
                  <a:pt x="825" y="141"/>
                </a:lnTo>
                <a:lnTo>
                  <a:pt x="826" y="142"/>
                </a:lnTo>
                <a:lnTo>
                  <a:pt x="827" y="142"/>
                </a:lnTo>
                <a:lnTo>
                  <a:pt x="827" y="142"/>
                </a:lnTo>
                <a:lnTo>
                  <a:pt x="828" y="143"/>
                </a:lnTo>
                <a:lnTo>
                  <a:pt x="829" y="143"/>
                </a:lnTo>
                <a:lnTo>
                  <a:pt x="829" y="144"/>
                </a:lnTo>
                <a:lnTo>
                  <a:pt x="830" y="144"/>
                </a:lnTo>
                <a:lnTo>
                  <a:pt x="831" y="145"/>
                </a:lnTo>
                <a:lnTo>
                  <a:pt x="831" y="145"/>
                </a:lnTo>
                <a:lnTo>
                  <a:pt x="832" y="146"/>
                </a:lnTo>
                <a:lnTo>
                  <a:pt x="833" y="146"/>
                </a:lnTo>
                <a:lnTo>
                  <a:pt x="833" y="147"/>
                </a:lnTo>
                <a:lnTo>
                  <a:pt x="834" y="147"/>
                </a:lnTo>
                <a:lnTo>
                  <a:pt x="835" y="148"/>
                </a:lnTo>
                <a:lnTo>
                  <a:pt x="835" y="148"/>
                </a:lnTo>
                <a:lnTo>
                  <a:pt x="836" y="149"/>
                </a:lnTo>
                <a:lnTo>
                  <a:pt x="837" y="149"/>
                </a:lnTo>
                <a:lnTo>
                  <a:pt x="837" y="150"/>
                </a:lnTo>
                <a:lnTo>
                  <a:pt x="838" y="150"/>
                </a:lnTo>
                <a:lnTo>
                  <a:pt x="839" y="150"/>
                </a:lnTo>
                <a:lnTo>
                  <a:pt x="839" y="151"/>
                </a:lnTo>
                <a:lnTo>
                  <a:pt x="840" y="151"/>
                </a:lnTo>
                <a:lnTo>
                  <a:pt x="841" y="152"/>
                </a:lnTo>
                <a:lnTo>
                  <a:pt x="841" y="152"/>
                </a:lnTo>
                <a:lnTo>
                  <a:pt x="842" y="153"/>
                </a:lnTo>
                <a:lnTo>
                  <a:pt x="843" y="153"/>
                </a:lnTo>
                <a:lnTo>
                  <a:pt x="843" y="154"/>
                </a:lnTo>
                <a:lnTo>
                  <a:pt x="844" y="154"/>
                </a:lnTo>
                <a:lnTo>
                  <a:pt x="845" y="155"/>
                </a:lnTo>
                <a:lnTo>
                  <a:pt x="845" y="155"/>
                </a:lnTo>
                <a:lnTo>
                  <a:pt x="846" y="156"/>
                </a:lnTo>
                <a:lnTo>
                  <a:pt x="847" y="156"/>
                </a:lnTo>
                <a:lnTo>
                  <a:pt x="847" y="157"/>
                </a:lnTo>
                <a:lnTo>
                  <a:pt x="848" y="157"/>
                </a:lnTo>
                <a:lnTo>
                  <a:pt x="849" y="158"/>
                </a:lnTo>
                <a:lnTo>
                  <a:pt x="849" y="158"/>
                </a:lnTo>
                <a:lnTo>
                  <a:pt x="850" y="159"/>
                </a:lnTo>
                <a:lnTo>
                  <a:pt x="851" y="160"/>
                </a:lnTo>
                <a:lnTo>
                  <a:pt x="851" y="160"/>
                </a:lnTo>
                <a:lnTo>
                  <a:pt x="852" y="161"/>
                </a:lnTo>
                <a:lnTo>
                  <a:pt x="853" y="161"/>
                </a:lnTo>
                <a:lnTo>
                  <a:pt x="853" y="162"/>
                </a:lnTo>
                <a:lnTo>
                  <a:pt x="854" y="162"/>
                </a:lnTo>
                <a:lnTo>
                  <a:pt x="855" y="163"/>
                </a:lnTo>
                <a:lnTo>
                  <a:pt x="855" y="163"/>
                </a:lnTo>
                <a:lnTo>
                  <a:pt x="856" y="164"/>
                </a:lnTo>
                <a:lnTo>
                  <a:pt x="857" y="164"/>
                </a:lnTo>
                <a:lnTo>
                  <a:pt x="857" y="165"/>
                </a:lnTo>
                <a:lnTo>
                  <a:pt x="858" y="165"/>
                </a:lnTo>
                <a:lnTo>
                  <a:pt x="859" y="166"/>
                </a:lnTo>
                <a:lnTo>
                  <a:pt x="859" y="166"/>
                </a:lnTo>
                <a:lnTo>
                  <a:pt x="860" y="167"/>
                </a:lnTo>
                <a:lnTo>
                  <a:pt x="861" y="167"/>
                </a:lnTo>
                <a:lnTo>
                  <a:pt x="861" y="168"/>
                </a:lnTo>
                <a:lnTo>
                  <a:pt x="862" y="169"/>
                </a:lnTo>
                <a:lnTo>
                  <a:pt x="863" y="169"/>
                </a:lnTo>
                <a:lnTo>
                  <a:pt x="863" y="170"/>
                </a:lnTo>
                <a:lnTo>
                  <a:pt x="864" y="170"/>
                </a:lnTo>
                <a:lnTo>
                  <a:pt x="865" y="171"/>
                </a:lnTo>
                <a:lnTo>
                  <a:pt x="865" y="171"/>
                </a:lnTo>
                <a:lnTo>
                  <a:pt x="866" y="172"/>
                </a:lnTo>
                <a:lnTo>
                  <a:pt x="867" y="172"/>
                </a:lnTo>
                <a:lnTo>
                  <a:pt x="867" y="173"/>
                </a:lnTo>
                <a:lnTo>
                  <a:pt x="868" y="173"/>
                </a:lnTo>
                <a:lnTo>
                  <a:pt x="869" y="174"/>
                </a:lnTo>
                <a:lnTo>
                  <a:pt x="869" y="175"/>
                </a:lnTo>
                <a:lnTo>
                  <a:pt x="870" y="175"/>
                </a:lnTo>
                <a:lnTo>
                  <a:pt x="871" y="176"/>
                </a:lnTo>
                <a:lnTo>
                  <a:pt x="871" y="176"/>
                </a:lnTo>
                <a:lnTo>
                  <a:pt x="872" y="177"/>
                </a:lnTo>
                <a:lnTo>
                  <a:pt x="873" y="177"/>
                </a:lnTo>
                <a:lnTo>
                  <a:pt x="873" y="178"/>
                </a:lnTo>
                <a:lnTo>
                  <a:pt x="874" y="179"/>
                </a:lnTo>
                <a:lnTo>
                  <a:pt x="875" y="179"/>
                </a:lnTo>
                <a:lnTo>
                  <a:pt x="875" y="180"/>
                </a:lnTo>
                <a:lnTo>
                  <a:pt x="876" y="180"/>
                </a:lnTo>
                <a:lnTo>
                  <a:pt x="877" y="181"/>
                </a:lnTo>
                <a:lnTo>
                  <a:pt x="877" y="182"/>
                </a:lnTo>
                <a:lnTo>
                  <a:pt x="878" y="182"/>
                </a:lnTo>
                <a:lnTo>
                  <a:pt x="879" y="183"/>
                </a:lnTo>
                <a:lnTo>
                  <a:pt x="879" y="183"/>
                </a:lnTo>
                <a:lnTo>
                  <a:pt x="880" y="184"/>
                </a:lnTo>
                <a:lnTo>
                  <a:pt x="881" y="184"/>
                </a:lnTo>
                <a:lnTo>
                  <a:pt x="881" y="185"/>
                </a:lnTo>
                <a:lnTo>
                  <a:pt x="882" y="186"/>
                </a:lnTo>
                <a:lnTo>
                  <a:pt x="883" y="186"/>
                </a:lnTo>
                <a:lnTo>
                  <a:pt x="883" y="187"/>
                </a:lnTo>
                <a:lnTo>
                  <a:pt x="884" y="187"/>
                </a:lnTo>
                <a:lnTo>
                  <a:pt x="885" y="188"/>
                </a:lnTo>
                <a:lnTo>
                  <a:pt x="885" y="189"/>
                </a:lnTo>
                <a:lnTo>
                  <a:pt x="886" y="189"/>
                </a:lnTo>
                <a:lnTo>
                  <a:pt x="887" y="190"/>
                </a:lnTo>
                <a:lnTo>
                  <a:pt x="887" y="191"/>
                </a:lnTo>
                <a:lnTo>
                  <a:pt x="888" y="191"/>
                </a:lnTo>
                <a:lnTo>
                  <a:pt x="889" y="192"/>
                </a:lnTo>
                <a:lnTo>
                  <a:pt x="889" y="192"/>
                </a:lnTo>
                <a:lnTo>
                  <a:pt x="890" y="193"/>
                </a:lnTo>
                <a:lnTo>
                  <a:pt x="891" y="194"/>
                </a:lnTo>
                <a:lnTo>
                  <a:pt x="891" y="194"/>
                </a:lnTo>
                <a:lnTo>
                  <a:pt x="892" y="195"/>
                </a:lnTo>
                <a:lnTo>
                  <a:pt x="893" y="195"/>
                </a:lnTo>
                <a:lnTo>
                  <a:pt x="893" y="196"/>
                </a:lnTo>
                <a:lnTo>
                  <a:pt x="894" y="197"/>
                </a:lnTo>
                <a:lnTo>
                  <a:pt x="895" y="197"/>
                </a:lnTo>
                <a:lnTo>
                  <a:pt x="895" y="198"/>
                </a:lnTo>
                <a:lnTo>
                  <a:pt x="896" y="199"/>
                </a:lnTo>
                <a:lnTo>
                  <a:pt x="897" y="199"/>
                </a:lnTo>
                <a:lnTo>
                  <a:pt x="897" y="200"/>
                </a:lnTo>
                <a:lnTo>
                  <a:pt x="898" y="201"/>
                </a:lnTo>
                <a:lnTo>
                  <a:pt x="899" y="201"/>
                </a:lnTo>
                <a:lnTo>
                  <a:pt x="899" y="202"/>
                </a:lnTo>
                <a:lnTo>
                  <a:pt x="900" y="203"/>
                </a:lnTo>
                <a:lnTo>
                  <a:pt x="901" y="203"/>
                </a:lnTo>
                <a:lnTo>
                  <a:pt x="901" y="204"/>
                </a:lnTo>
                <a:lnTo>
                  <a:pt x="902" y="205"/>
                </a:lnTo>
                <a:lnTo>
                  <a:pt x="903" y="205"/>
                </a:lnTo>
                <a:lnTo>
                  <a:pt x="903" y="206"/>
                </a:lnTo>
                <a:lnTo>
                  <a:pt x="904" y="206"/>
                </a:lnTo>
                <a:lnTo>
                  <a:pt x="905" y="207"/>
                </a:lnTo>
                <a:lnTo>
                  <a:pt x="905" y="208"/>
                </a:lnTo>
                <a:lnTo>
                  <a:pt x="906" y="208"/>
                </a:lnTo>
                <a:lnTo>
                  <a:pt x="907" y="209"/>
                </a:lnTo>
                <a:lnTo>
                  <a:pt x="907" y="210"/>
                </a:lnTo>
                <a:lnTo>
                  <a:pt x="908" y="211"/>
                </a:lnTo>
                <a:lnTo>
                  <a:pt x="909" y="211"/>
                </a:lnTo>
                <a:lnTo>
                  <a:pt x="909" y="212"/>
                </a:lnTo>
                <a:lnTo>
                  <a:pt x="910" y="213"/>
                </a:lnTo>
                <a:lnTo>
                  <a:pt x="911" y="213"/>
                </a:lnTo>
                <a:lnTo>
                  <a:pt x="911" y="214"/>
                </a:lnTo>
                <a:lnTo>
                  <a:pt x="912" y="215"/>
                </a:lnTo>
                <a:lnTo>
                  <a:pt x="913" y="215"/>
                </a:lnTo>
                <a:lnTo>
                  <a:pt x="913" y="216"/>
                </a:lnTo>
                <a:lnTo>
                  <a:pt x="914" y="217"/>
                </a:lnTo>
                <a:lnTo>
                  <a:pt x="915" y="217"/>
                </a:lnTo>
                <a:lnTo>
                  <a:pt x="915" y="218"/>
                </a:lnTo>
                <a:lnTo>
                  <a:pt x="916" y="219"/>
                </a:lnTo>
                <a:lnTo>
                  <a:pt x="917" y="220"/>
                </a:lnTo>
                <a:lnTo>
                  <a:pt x="917" y="220"/>
                </a:lnTo>
                <a:lnTo>
                  <a:pt x="918" y="221"/>
                </a:lnTo>
                <a:lnTo>
                  <a:pt x="919" y="222"/>
                </a:lnTo>
                <a:lnTo>
                  <a:pt x="919" y="222"/>
                </a:lnTo>
                <a:lnTo>
                  <a:pt x="920" y="223"/>
                </a:lnTo>
                <a:lnTo>
                  <a:pt x="921" y="224"/>
                </a:lnTo>
                <a:lnTo>
                  <a:pt x="921" y="225"/>
                </a:lnTo>
                <a:lnTo>
                  <a:pt x="922" y="225"/>
                </a:lnTo>
                <a:lnTo>
                  <a:pt x="923" y="226"/>
                </a:lnTo>
                <a:lnTo>
                  <a:pt x="923" y="227"/>
                </a:lnTo>
                <a:lnTo>
                  <a:pt x="924" y="227"/>
                </a:lnTo>
                <a:lnTo>
                  <a:pt x="925" y="228"/>
                </a:lnTo>
                <a:lnTo>
                  <a:pt x="925" y="229"/>
                </a:lnTo>
                <a:lnTo>
                  <a:pt x="926" y="230"/>
                </a:lnTo>
                <a:lnTo>
                  <a:pt x="927" y="230"/>
                </a:lnTo>
                <a:lnTo>
                  <a:pt x="927" y="231"/>
                </a:lnTo>
                <a:lnTo>
                  <a:pt x="928" y="232"/>
                </a:lnTo>
                <a:lnTo>
                  <a:pt x="929" y="233"/>
                </a:lnTo>
                <a:lnTo>
                  <a:pt x="929" y="233"/>
                </a:lnTo>
                <a:lnTo>
                  <a:pt x="930" y="234"/>
                </a:lnTo>
                <a:lnTo>
                  <a:pt x="931" y="235"/>
                </a:lnTo>
                <a:lnTo>
                  <a:pt x="931" y="236"/>
                </a:lnTo>
                <a:lnTo>
                  <a:pt x="932" y="236"/>
                </a:lnTo>
                <a:lnTo>
                  <a:pt x="933" y="237"/>
                </a:lnTo>
                <a:lnTo>
                  <a:pt x="933" y="238"/>
                </a:lnTo>
                <a:lnTo>
                  <a:pt x="934" y="239"/>
                </a:lnTo>
                <a:lnTo>
                  <a:pt x="935" y="239"/>
                </a:lnTo>
                <a:lnTo>
                  <a:pt x="935" y="240"/>
                </a:lnTo>
                <a:lnTo>
                  <a:pt x="936" y="241"/>
                </a:lnTo>
                <a:lnTo>
                  <a:pt x="937" y="242"/>
                </a:lnTo>
                <a:lnTo>
                  <a:pt x="937" y="243"/>
                </a:lnTo>
                <a:lnTo>
                  <a:pt x="938" y="243"/>
                </a:lnTo>
                <a:lnTo>
                  <a:pt x="939" y="244"/>
                </a:lnTo>
                <a:lnTo>
                  <a:pt x="939" y="245"/>
                </a:lnTo>
                <a:lnTo>
                  <a:pt x="940" y="246"/>
                </a:lnTo>
                <a:lnTo>
                  <a:pt x="941" y="246"/>
                </a:lnTo>
                <a:lnTo>
                  <a:pt x="941" y="247"/>
                </a:lnTo>
                <a:lnTo>
                  <a:pt x="942" y="248"/>
                </a:lnTo>
                <a:lnTo>
                  <a:pt x="943" y="249"/>
                </a:lnTo>
                <a:lnTo>
                  <a:pt x="943" y="250"/>
                </a:lnTo>
                <a:lnTo>
                  <a:pt x="944" y="250"/>
                </a:lnTo>
                <a:lnTo>
                  <a:pt x="945" y="251"/>
                </a:lnTo>
                <a:lnTo>
                  <a:pt x="945" y="252"/>
                </a:lnTo>
                <a:lnTo>
                  <a:pt x="946" y="253"/>
                </a:lnTo>
                <a:lnTo>
                  <a:pt x="947" y="254"/>
                </a:lnTo>
                <a:lnTo>
                  <a:pt x="947" y="254"/>
                </a:lnTo>
                <a:lnTo>
                  <a:pt x="948" y="255"/>
                </a:lnTo>
                <a:lnTo>
                  <a:pt x="949" y="256"/>
                </a:lnTo>
                <a:lnTo>
                  <a:pt x="949" y="257"/>
                </a:lnTo>
                <a:lnTo>
                  <a:pt x="950" y="258"/>
                </a:lnTo>
                <a:lnTo>
                  <a:pt x="951" y="259"/>
                </a:lnTo>
                <a:lnTo>
                  <a:pt x="951" y="259"/>
                </a:lnTo>
                <a:lnTo>
                  <a:pt x="952" y="260"/>
                </a:lnTo>
                <a:lnTo>
                  <a:pt x="953" y="261"/>
                </a:lnTo>
                <a:lnTo>
                  <a:pt x="953" y="262"/>
                </a:lnTo>
                <a:lnTo>
                  <a:pt x="954" y="263"/>
                </a:lnTo>
                <a:lnTo>
                  <a:pt x="955" y="264"/>
                </a:lnTo>
                <a:lnTo>
                  <a:pt x="955" y="264"/>
                </a:lnTo>
                <a:lnTo>
                  <a:pt x="956" y="265"/>
                </a:lnTo>
                <a:lnTo>
                  <a:pt x="957" y="266"/>
                </a:lnTo>
                <a:lnTo>
                  <a:pt x="957" y="267"/>
                </a:lnTo>
                <a:lnTo>
                  <a:pt x="958" y="268"/>
                </a:lnTo>
                <a:lnTo>
                  <a:pt x="959" y="269"/>
                </a:lnTo>
                <a:lnTo>
                  <a:pt x="959" y="270"/>
                </a:lnTo>
                <a:lnTo>
                  <a:pt x="960" y="271"/>
                </a:lnTo>
                <a:lnTo>
                  <a:pt x="961" y="271"/>
                </a:lnTo>
                <a:lnTo>
                  <a:pt x="961" y="272"/>
                </a:lnTo>
                <a:lnTo>
                  <a:pt x="962" y="273"/>
                </a:lnTo>
                <a:lnTo>
                  <a:pt x="963" y="274"/>
                </a:lnTo>
                <a:lnTo>
                  <a:pt x="963" y="275"/>
                </a:lnTo>
                <a:lnTo>
                  <a:pt x="964" y="276"/>
                </a:lnTo>
                <a:lnTo>
                  <a:pt x="965" y="277"/>
                </a:lnTo>
                <a:lnTo>
                  <a:pt x="965" y="278"/>
                </a:lnTo>
                <a:lnTo>
                  <a:pt x="966" y="278"/>
                </a:lnTo>
                <a:lnTo>
                  <a:pt x="967" y="279"/>
                </a:lnTo>
                <a:lnTo>
                  <a:pt x="967" y="280"/>
                </a:lnTo>
                <a:lnTo>
                  <a:pt x="968" y="281"/>
                </a:lnTo>
                <a:lnTo>
                  <a:pt x="969" y="282"/>
                </a:lnTo>
                <a:lnTo>
                  <a:pt x="969" y="283"/>
                </a:lnTo>
                <a:lnTo>
                  <a:pt x="970" y="284"/>
                </a:lnTo>
                <a:lnTo>
                  <a:pt x="971" y="285"/>
                </a:lnTo>
                <a:lnTo>
                  <a:pt x="971" y="286"/>
                </a:lnTo>
                <a:lnTo>
                  <a:pt x="972" y="287"/>
                </a:lnTo>
                <a:lnTo>
                  <a:pt x="973" y="288"/>
                </a:lnTo>
                <a:lnTo>
                  <a:pt x="973" y="288"/>
                </a:lnTo>
                <a:lnTo>
                  <a:pt x="974" y="289"/>
                </a:lnTo>
                <a:lnTo>
                  <a:pt x="975" y="290"/>
                </a:lnTo>
                <a:lnTo>
                  <a:pt x="975" y="291"/>
                </a:lnTo>
                <a:lnTo>
                  <a:pt x="976" y="292"/>
                </a:lnTo>
                <a:lnTo>
                  <a:pt x="977" y="293"/>
                </a:lnTo>
                <a:lnTo>
                  <a:pt x="977" y="294"/>
                </a:lnTo>
                <a:lnTo>
                  <a:pt x="978" y="295"/>
                </a:lnTo>
                <a:lnTo>
                  <a:pt x="979" y="296"/>
                </a:lnTo>
                <a:lnTo>
                  <a:pt x="979" y="297"/>
                </a:lnTo>
                <a:lnTo>
                  <a:pt x="980" y="298"/>
                </a:lnTo>
                <a:lnTo>
                  <a:pt x="981" y="299"/>
                </a:lnTo>
                <a:lnTo>
                  <a:pt x="981" y="300"/>
                </a:lnTo>
                <a:lnTo>
                  <a:pt x="982" y="301"/>
                </a:lnTo>
                <a:lnTo>
                  <a:pt x="983" y="302"/>
                </a:lnTo>
                <a:lnTo>
                  <a:pt x="983" y="303"/>
                </a:lnTo>
                <a:lnTo>
                  <a:pt x="984" y="304"/>
                </a:lnTo>
                <a:lnTo>
                  <a:pt x="985" y="305"/>
                </a:lnTo>
                <a:lnTo>
                  <a:pt x="985" y="306"/>
                </a:lnTo>
                <a:lnTo>
                  <a:pt x="986" y="307"/>
                </a:lnTo>
                <a:lnTo>
                  <a:pt x="987" y="308"/>
                </a:lnTo>
                <a:lnTo>
                  <a:pt x="987" y="309"/>
                </a:lnTo>
                <a:lnTo>
                  <a:pt x="988" y="310"/>
                </a:lnTo>
                <a:lnTo>
                  <a:pt x="989" y="311"/>
                </a:lnTo>
                <a:lnTo>
                  <a:pt x="989" y="312"/>
                </a:lnTo>
                <a:lnTo>
                  <a:pt x="990" y="313"/>
                </a:lnTo>
                <a:lnTo>
                  <a:pt x="991" y="314"/>
                </a:lnTo>
                <a:lnTo>
                  <a:pt x="991" y="315"/>
                </a:lnTo>
                <a:lnTo>
                  <a:pt x="992" y="316"/>
                </a:lnTo>
                <a:lnTo>
                  <a:pt x="993" y="317"/>
                </a:lnTo>
                <a:lnTo>
                  <a:pt x="993" y="318"/>
                </a:lnTo>
                <a:lnTo>
                  <a:pt x="994" y="319"/>
                </a:lnTo>
                <a:lnTo>
                  <a:pt x="995" y="320"/>
                </a:lnTo>
                <a:lnTo>
                  <a:pt x="995" y="321"/>
                </a:lnTo>
                <a:lnTo>
                  <a:pt x="996" y="322"/>
                </a:lnTo>
                <a:lnTo>
                  <a:pt x="997" y="323"/>
                </a:lnTo>
                <a:lnTo>
                  <a:pt x="997" y="324"/>
                </a:lnTo>
                <a:lnTo>
                  <a:pt x="998" y="325"/>
                </a:lnTo>
                <a:lnTo>
                  <a:pt x="999" y="326"/>
                </a:lnTo>
                <a:lnTo>
                  <a:pt x="999" y="327"/>
                </a:lnTo>
                <a:lnTo>
                  <a:pt x="1000" y="328"/>
                </a:lnTo>
                <a:lnTo>
                  <a:pt x="1001" y="329"/>
                </a:lnTo>
                <a:lnTo>
                  <a:pt x="1001" y="330"/>
                </a:lnTo>
                <a:lnTo>
                  <a:pt x="1002" y="331"/>
                </a:lnTo>
                <a:lnTo>
                  <a:pt x="1003" y="332"/>
                </a:lnTo>
                <a:lnTo>
                  <a:pt x="1003" y="333"/>
                </a:lnTo>
                <a:lnTo>
                  <a:pt x="1004" y="334"/>
                </a:lnTo>
                <a:lnTo>
                  <a:pt x="1005" y="335"/>
                </a:lnTo>
                <a:lnTo>
                  <a:pt x="1005" y="336"/>
                </a:lnTo>
                <a:lnTo>
                  <a:pt x="1006" y="338"/>
                </a:lnTo>
                <a:lnTo>
                  <a:pt x="1007" y="339"/>
                </a:lnTo>
                <a:lnTo>
                  <a:pt x="1007" y="340"/>
                </a:lnTo>
                <a:lnTo>
                  <a:pt x="1008" y="341"/>
                </a:lnTo>
                <a:lnTo>
                  <a:pt x="1009" y="342"/>
                </a:lnTo>
                <a:lnTo>
                  <a:pt x="1009" y="343"/>
                </a:lnTo>
                <a:lnTo>
                  <a:pt x="1010" y="344"/>
                </a:lnTo>
                <a:lnTo>
                  <a:pt x="1011" y="345"/>
                </a:lnTo>
                <a:lnTo>
                  <a:pt x="1011" y="346"/>
                </a:lnTo>
                <a:lnTo>
                  <a:pt x="1012" y="347"/>
                </a:lnTo>
                <a:lnTo>
                  <a:pt x="1013" y="348"/>
                </a:lnTo>
                <a:lnTo>
                  <a:pt x="1013" y="350"/>
                </a:lnTo>
                <a:lnTo>
                  <a:pt x="1014" y="351"/>
                </a:lnTo>
                <a:lnTo>
                  <a:pt x="1015" y="352"/>
                </a:lnTo>
                <a:lnTo>
                  <a:pt x="1015" y="353"/>
                </a:lnTo>
                <a:lnTo>
                  <a:pt x="1016" y="354"/>
                </a:lnTo>
                <a:lnTo>
                  <a:pt x="1017" y="355"/>
                </a:lnTo>
                <a:lnTo>
                  <a:pt x="1017" y="356"/>
                </a:lnTo>
                <a:lnTo>
                  <a:pt x="1018" y="358"/>
                </a:lnTo>
                <a:lnTo>
                  <a:pt x="1019" y="359"/>
                </a:lnTo>
                <a:lnTo>
                  <a:pt x="1019" y="360"/>
                </a:lnTo>
                <a:lnTo>
                  <a:pt x="1020" y="361"/>
                </a:lnTo>
                <a:lnTo>
                  <a:pt x="1021" y="362"/>
                </a:lnTo>
                <a:lnTo>
                  <a:pt x="1021" y="363"/>
                </a:lnTo>
                <a:lnTo>
                  <a:pt x="1022" y="364"/>
                </a:lnTo>
                <a:lnTo>
                  <a:pt x="1023" y="366"/>
                </a:lnTo>
                <a:lnTo>
                  <a:pt x="1023" y="367"/>
                </a:lnTo>
                <a:lnTo>
                  <a:pt x="1024" y="368"/>
                </a:lnTo>
                <a:lnTo>
                  <a:pt x="1025" y="369"/>
                </a:lnTo>
                <a:lnTo>
                  <a:pt x="1025" y="370"/>
                </a:lnTo>
                <a:lnTo>
                  <a:pt x="1026" y="372"/>
                </a:lnTo>
                <a:lnTo>
                  <a:pt x="1027" y="373"/>
                </a:lnTo>
                <a:lnTo>
                  <a:pt x="1027" y="374"/>
                </a:lnTo>
                <a:lnTo>
                  <a:pt x="1028" y="375"/>
                </a:lnTo>
                <a:lnTo>
                  <a:pt x="1029" y="376"/>
                </a:lnTo>
                <a:lnTo>
                  <a:pt x="1029" y="378"/>
                </a:lnTo>
                <a:lnTo>
                  <a:pt x="1030" y="379"/>
                </a:lnTo>
                <a:lnTo>
                  <a:pt x="1031" y="380"/>
                </a:lnTo>
                <a:lnTo>
                  <a:pt x="1031" y="381"/>
                </a:lnTo>
                <a:lnTo>
                  <a:pt x="1032" y="382"/>
                </a:lnTo>
                <a:lnTo>
                  <a:pt x="1033" y="384"/>
                </a:lnTo>
                <a:lnTo>
                  <a:pt x="1033" y="385"/>
                </a:lnTo>
                <a:lnTo>
                  <a:pt x="1034" y="386"/>
                </a:lnTo>
                <a:lnTo>
                  <a:pt x="1035" y="387"/>
                </a:lnTo>
                <a:lnTo>
                  <a:pt x="1035" y="389"/>
                </a:lnTo>
                <a:lnTo>
                  <a:pt x="1036" y="390"/>
                </a:lnTo>
                <a:lnTo>
                  <a:pt x="1037" y="391"/>
                </a:lnTo>
                <a:lnTo>
                  <a:pt x="1037" y="392"/>
                </a:lnTo>
                <a:lnTo>
                  <a:pt x="1038" y="394"/>
                </a:lnTo>
                <a:lnTo>
                  <a:pt x="1039" y="395"/>
                </a:lnTo>
                <a:lnTo>
                  <a:pt x="1039" y="396"/>
                </a:lnTo>
                <a:lnTo>
                  <a:pt x="1040" y="397"/>
                </a:lnTo>
                <a:lnTo>
                  <a:pt x="1041" y="399"/>
                </a:lnTo>
                <a:lnTo>
                  <a:pt x="1041" y="400"/>
                </a:lnTo>
                <a:lnTo>
                  <a:pt x="1042" y="401"/>
                </a:lnTo>
                <a:lnTo>
                  <a:pt x="1043" y="402"/>
                </a:lnTo>
                <a:lnTo>
                  <a:pt x="1043" y="404"/>
                </a:lnTo>
                <a:lnTo>
                  <a:pt x="1044" y="405"/>
                </a:lnTo>
                <a:lnTo>
                  <a:pt x="1045" y="406"/>
                </a:lnTo>
                <a:lnTo>
                  <a:pt x="1045" y="408"/>
                </a:lnTo>
                <a:lnTo>
                  <a:pt x="1046" y="409"/>
                </a:lnTo>
                <a:lnTo>
                  <a:pt x="1047" y="410"/>
                </a:lnTo>
                <a:lnTo>
                  <a:pt x="1047" y="412"/>
                </a:lnTo>
                <a:lnTo>
                  <a:pt x="1048" y="413"/>
                </a:lnTo>
                <a:lnTo>
                  <a:pt x="1049" y="414"/>
                </a:lnTo>
                <a:lnTo>
                  <a:pt x="1049" y="416"/>
                </a:lnTo>
                <a:lnTo>
                  <a:pt x="1050" y="417"/>
                </a:lnTo>
                <a:lnTo>
                  <a:pt x="1051" y="418"/>
                </a:lnTo>
                <a:lnTo>
                  <a:pt x="1051" y="420"/>
                </a:lnTo>
                <a:lnTo>
                  <a:pt x="1052" y="421"/>
                </a:lnTo>
                <a:lnTo>
                  <a:pt x="1053" y="422"/>
                </a:lnTo>
                <a:lnTo>
                  <a:pt x="1053" y="424"/>
                </a:lnTo>
                <a:lnTo>
                  <a:pt x="1054" y="425"/>
                </a:lnTo>
                <a:lnTo>
                  <a:pt x="1055" y="426"/>
                </a:lnTo>
                <a:lnTo>
                  <a:pt x="1055" y="428"/>
                </a:lnTo>
                <a:lnTo>
                  <a:pt x="1056" y="429"/>
                </a:lnTo>
                <a:lnTo>
                  <a:pt x="1057" y="43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82" name="Object 91">
            <a:extLst>
              <a:ext uri="{FF2B5EF4-FFF2-40B4-BE49-F238E27FC236}">
                <a16:creationId xmlns:a16="http://schemas.microsoft.com/office/drawing/2014/main" id="{00EE792C-4D94-4163-B824-346C7E1C1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09040"/>
              </p:ext>
            </p:extLst>
          </p:nvPr>
        </p:nvGraphicFramePr>
        <p:xfrm>
          <a:off x="5138569" y="1066721"/>
          <a:ext cx="1394513" cy="3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634680" imgH="177480" progId="Equation.DSMT4">
                  <p:embed/>
                </p:oleObj>
              </mc:Choice>
              <mc:Fallback>
                <p:oleObj name="Equation" r:id="rId28" imgW="634680" imgH="177480" progId="Equation.DSMT4">
                  <p:embed/>
                  <p:pic>
                    <p:nvPicPr>
                      <p:cNvPr id="182" name="Object 91">
                        <a:extLst>
                          <a:ext uri="{FF2B5EF4-FFF2-40B4-BE49-F238E27FC236}">
                            <a16:creationId xmlns:a16="http://schemas.microsoft.com/office/drawing/2014/main" id="{00EE792C-4D94-4163-B824-346C7E1C1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569" y="1066721"/>
                        <a:ext cx="1394513" cy="38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91">
            <a:extLst>
              <a:ext uri="{FF2B5EF4-FFF2-40B4-BE49-F238E27FC236}">
                <a16:creationId xmlns:a16="http://schemas.microsoft.com/office/drawing/2014/main" id="{6DADEB61-09C2-4A61-85CE-9C6B2F09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84037"/>
              </p:ext>
            </p:extLst>
          </p:nvPr>
        </p:nvGraphicFramePr>
        <p:xfrm>
          <a:off x="6989763" y="1039813"/>
          <a:ext cx="128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583920" imgH="203040" progId="Equation.DSMT4">
                  <p:embed/>
                </p:oleObj>
              </mc:Choice>
              <mc:Fallback>
                <p:oleObj name="Equation" r:id="rId30" imgW="583920" imgH="203040" progId="Equation.DSMT4">
                  <p:embed/>
                  <p:pic>
                    <p:nvPicPr>
                      <p:cNvPr id="183" name="Object 91">
                        <a:extLst>
                          <a:ext uri="{FF2B5EF4-FFF2-40B4-BE49-F238E27FC236}">
                            <a16:creationId xmlns:a16="http://schemas.microsoft.com/office/drawing/2014/main" id="{6DADEB61-09C2-4A61-85CE-9C6B2F09C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1039813"/>
                        <a:ext cx="1285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16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 animBg="1"/>
      <p:bldP spid="20" grpId="0"/>
      <p:bldP spid="25" grpId="0" animBg="1"/>
      <p:bldP spid="26" grpId="0" animBg="1"/>
      <p:bldP spid="31" grpId="0" animBg="1"/>
      <p:bldP spid="18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73684-5731-4E55-8C13-807FA768B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920" y="274638"/>
            <a:ext cx="10190480" cy="528002"/>
          </a:xfrm>
        </p:spPr>
        <p:txBody>
          <a:bodyPr>
            <a:normAutofit fontScale="90000"/>
          </a:bodyPr>
          <a:lstStyle/>
          <a:p>
            <a:r>
              <a:rPr lang="en-US" dirty="0"/>
              <a:t>Changing the Base to remove coefficient of “x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6B674-9BE4-49B2-91FD-FD5283E3AC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894080"/>
            <a:ext cx="10373360" cy="548640"/>
          </a:xfrm>
        </p:spPr>
        <p:txBody>
          <a:bodyPr/>
          <a:lstStyle/>
          <a:p>
            <a:r>
              <a:rPr lang="en-US" dirty="0"/>
              <a:t>If there are negative exponents, turn it into the reciprocal of the bas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C8F205-D06E-4D9C-AD06-09230976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70677"/>
              </p:ext>
            </p:extLst>
          </p:nvPr>
        </p:nvGraphicFramePr>
        <p:xfrm>
          <a:off x="879475" y="1522094"/>
          <a:ext cx="141795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C8F205-D06E-4D9C-AD06-092309760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1522094"/>
                        <a:ext cx="141795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3CBA4-5A67-484F-A972-1129EFEF8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16388"/>
              </p:ext>
            </p:extLst>
          </p:nvPr>
        </p:nvGraphicFramePr>
        <p:xfrm>
          <a:off x="2315528" y="1444943"/>
          <a:ext cx="21034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45760" imgH="304560" progId="Equation.DSMT4">
                  <p:embed/>
                </p:oleObj>
              </mc:Choice>
              <mc:Fallback>
                <p:oleObj name="Equation" r:id="rId5" imgW="54576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3CBA4-5A67-484F-A972-1129EFEF8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528" y="1444943"/>
                        <a:ext cx="2103437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E837FB-5761-4F5D-8DD1-B330A79D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95177"/>
              </p:ext>
            </p:extLst>
          </p:nvPr>
        </p:nvGraphicFramePr>
        <p:xfrm>
          <a:off x="4354513" y="1568768"/>
          <a:ext cx="10747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E837FB-5761-4F5D-8DD1-B330A79D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4513" y="1568768"/>
                        <a:ext cx="10747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C3C803-BB72-4D8F-B35D-8196C56CF629}"/>
              </a:ext>
            </a:extLst>
          </p:cNvPr>
          <p:cNvSpPr txBox="1"/>
          <p:nvPr/>
        </p:nvSpPr>
        <p:spPr>
          <a:xfrm>
            <a:off x="6494029" y="1631473"/>
            <a:ext cx="4269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horizontal reflection will turn an increasing graph to a decreasing grap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B90436-7DF8-48FE-ACF5-CB936631A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3202"/>
              </p:ext>
            </p:extLst>
          </p:nvPr>
        </p:nvGraphicFramePr>
        <p:xfrm>
          <a:off x="701358" y="2579370"/>
          <a:ext cx="1612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B90436-7DF8-48FE-ACF5-CB936631A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358" y="2579370"/>
                        <a:ext cx="16129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D07D34-D616-4F6C-9042-72D1758F0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47134"/>
              </p:ext>
            </p:extLst>
          </p:nvPr>
        </p:nvGraphicFramePr>
        <p:xfrm>
          <a:off x="2357120" y="2566670"/>
          <a:ext cx="20526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D07D34-D616-4F6C-9042-72D1758F0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7120" y="2566670"/>
                        <a:ext cx="2052638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F70FAF-FA40-4C8A-BC87-5036CDB1F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86865"/>
              </p:ext>
            </p:extLst>
          </p:nvPr>
        </p:nvGraphicFramePr>
        <p:xfrm>
          <a:off x="4351655" y="2532820"/>
          <a:ext cx="2221865" cy="99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11000" imgH="317160" progId="Equation.DSMT4">
                  <p:embed/>
                </p:oleObj>
              </mc:Choice>
              <mc:Fallback>
                <p:oleObj name="Equation" r:id="rId13" imgW="71100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F70FAF-FA40-4C8A-BC87-5036CDB1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1655" y="2532820"/>
                        <a:ext cx="2221865" cy="99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B0D8C6-3EA1-4938-8A82-668B1E95D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64882"/>
              </p:ext>
            </p:extLst>
          </p:nvPr>
        </p:nvGraphicFramePr>
        <p:xfrm>
          <a:off x="6537643" y="2637574"/>
          <a:ext cx="1356677" cy="72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B0D8C6-3EA1-4938-8A82-668B1E95D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7643" y="2637574"/>
                        <a:ext cx="1356677" cy="72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042D7F8-8628-4A2A-A6E3-1F59EC3E7403}"/>
              </a:ext>
            </a:extLst>
          </p:cNvPr>
          <p:cNvSpPr txBox="1">
            <a:spLocks/>
          </p:cNvSpPr>
          <p:nvPr/>
        </p:nvSpPr>
        <p:spPr bwMode="auto">
          <a:xfrm>
            <a:off x="101600" y="3484880"/>
            <a:ext cx="118668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the exponent has a coefficient, factor it out and then use it to change the ba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0D41169-9F07-4969-8071-ABEAA8191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53296"/>
              </p:ext>
            </p:extLst>
          </p:nvPr>
        </p:nvGraphicFramePr>
        <p:xfrm>
          <a:off x="737235" y="4112894"/>
          <a:ext cx="141795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368280" imgH="190440" progId="Equation.DSMT4">
                  <p:embed/>
                </p:oleObj>
              </mc:Choice>
              <mc:Fallback>
                <p:oleObj name="Equation" r:id="rId17" imgW="36828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0D41169-9F07-4969-8071-ABEAA8191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7235" y="4112894"/>
                        <a:ext cx="141795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8ABDE6E-11B0-475E-918F-8EE21031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00418"/>
              </p:ext>
            </p:extLst>
          </p:nvPr>
        </p:nvGraphicFramePr>
        <p:xfrm>
          <a:off x="2138363" y="3943668"/>
          <a:ext cx="19081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495000" imgH="304560" progId="Equation.DSMT4">
                  <p:embed/>
                </p:oleObj>
              </mc:Choice>
              <mc:Fallback>
                <p:oleObj name="Equation" r:id="rId19" imgW="4950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8ABDE6E-11B0-475E-918F-8EE21031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8363" y="3943668"/>
                        <a:ext cx="1908175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C2902B5-D599-4270-A52A-D9F6BD4A7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00895"/>
              </p:ext>
            </p:extLst>
          </p:nvPr>
        </p:nvGraphicFramePr>
        <p:xfrm>
          <a:off x="4025583" y="4119245"/>
          <a:ext cx="635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C2902B5-D599-4270-A52A-D9F6BD4A7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5583" y="4119245"/>
                        <a:ext cx="6350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43D7691-19FE-4B22-9D62-6E785A03C4B0}"/>
              </a:ext>
            </a:extLst>
          </p:cNvPr>
          <p:cNvSpPr txBox="1"/>
          <p:nvPr/>
        </p:nvSpPr>
        <p:spPr>
          <a:xfrm>
            <a:off x="5335789" y="4344193"/>
            <a:ext cx="4269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ase is changed from “2” to 8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53F767-59FB-44E0-BF86-E54DA6EA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37928"/>
              </p:ext>
            </p:extLst>
          </p:nvPr>
        </p:nvGraphicFramePr>
        <p:xfrm>
          <a:off x="328613" y="5180330"/>
          <a:ext cx="18081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469800" imgH="190440" progId="Equation.DSMT4">
                  <p:embed/>
                </p:oleObj>
              </mc:Choice>
              <mc:Fallback>
                <p:oleObj name="Equation" r:id="rId23" imgW="46980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53F767-59FB-44E0-BF86-E54DA6EA6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613" y="5180330"/>
                        <a:ext cx="180816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26E60A6-6B16-4C03-961B-2494639F1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43422"/>
              </p:ext>
            </p:extLst>
          </p:nvPr>
        </p:nvGraphicFramePr>
        <p:xfrm>
          <a:off x="2088833" y="5201920"/>
          <a:ext cx="2003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520560" imgH="190440" progId="Equation.DSMT4">
                  <p:embed/>
                </p:oleObj>
              </mc:Choice>
              <mc:Fallback>
                <p:oleObj name="Equation" r:id="rId25" imgW="52056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26E60A6-6B16-4C03-961B-2494639F1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88833" y="5201920"/>
                        <a:ext cx="20034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1DACBCA-BB33-4832-835A-9D69B9152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09333"/>
              </p:ext>
            </p:extLst>
          </p:nvPr>
        </p:nvGraphicFramePr>
        <p:xfrm>
          <a:off x="4062730" y="5012690"/>
          <a:ext cx="22479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583920" imgH="241200" progId="Equation.DSMT4">
                  <p:embed/>
                </p:oleObj>
              </mc:Choice>
              <mc:Fallback>
                <p:oleObj name="Equation" r:id="rId27" imgW="5839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1DACBCA-BB33-4832-835A-9D69B9152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62730" y="5012690"/>
                        <a:ext cx="22479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966F2AC-430C-4BA6-97AB-413E603F8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08567"/>
              </p:ext>
            </p:extLst>
          </p:nvPr>
        </p:nvGraphicFramePr>
        <p:xfrm>
          <a:off x="6229985" y="4854575"/>
          <a:ext cx="24923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647640" imgH="330120" progId="Equation.DSMT4">
                  <p:embed/>
                </p:oleObj>
              </mc:Choice>
              <mc:Fallback>
                <p:oleObj name="Equation" r:id="rId29" imgW="647640" imgH="330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966F2AC-430C-4BA6-97AB-413E603F8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29985" y="4854575"/>
                        <a:ext cx="249237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012344-3565-43CB-988B-93534D31A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2054"/>
              </p:ext>
            </p:extLst>
          </p:nvPr>
        </p:nvGraphicFramePr>
        <p:xfrm>
          <a:off x="8676640" y="4666298"/>
          <a:ext cx="1711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444240" imgH="482400" progId="Equation.DSMT4">
                  <p:embed/>
                </p:oleObj>
              </mc:Choice>
              <mc:Fallback>
                <p:oleObj name="Equation" r:id="rId31" imgW="44424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012344-3565-43CB-988B-93534D31A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76640" y="4666298"/>
                        <a:ext cx="1711325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04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B454B4-7512-4F63-B1CD-B9D25E7AA84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03200" y="106680"/>
                <a:ext cx="11653520" cy="12750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iven each equation below, simplify it to the for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 and then indicate the values of “A”, “B”, “C”, and “D”.  Indicate which direction the graph opens and state the domain and range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B454B4-7512-4F63-B1CD-B9D25E7AA8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03200" y="106680"/>
                <a:ext cx="11653520" cy="1275080"/>
              </a:xfrm>
              <a:blipFill>
                <a:blip r:embed="rId3"/>
                <a:stretch>
                  <a:fillRect l="-785" t="-3828" b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1A5D0E1-A309-4930-A922-EBF0D02E4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21807"/>
              </p:ext>
            </p:extLst>
          </p:nvPr>
        </p:nvGraphicFramePr>
        <p:xfrm>
          <a:off x="335598" y="1312874"/>
          <a:ext cx="2614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1A5D0E1-A309-4930-A922-EBF0D02E4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8" y="1312874"/>
                        <a:ext cx="2614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287A615-8A77-4AB6-89B2-1450466DF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4881"/>
              </p:ext>
            </p:extLst>
          </p:nvPr>
        </p:nvGraphicFramePr>
        <p:xfrm>
          <a:off x="192722" y="3284538"/>
          <a:ext cx="32877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612800" imgH="355320" progId="Equation.DSMT4">
                  <p:embed/>
                </p:oleObj>
              </mc:Choice>
              <mc:Fallback>
                <p:oleObj name="Equation" r:id="rId6" imgW="1612800" imgH="35532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287A615-8A77-4AB6-89B2-1450466DF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" y="3284538"/>
                        <a:ext cx="32877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B8EF551-991A-486D-AD0B-8DB86377A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19029"/>
              </p:ext>
            </p:extLst>
          </p:nvPr>
        </p:nvGraphicFramePr>
        <p:xfrm>
          <a:off x="200977" y="5286999"/>
          <a:ext cx="347027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701720" imgH="355320" progId="Equation.DSMT4">
                  <p:embed/>
                </p:oleObj>
              </mc:Choice>
              <mc:Fallback>
                <p:oleObj name="Equation" r:id="rId8" imgW="1701720" imgH="35532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B8EF551-991A-486D-AD0B-8DB86377A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" y="5286999"/>
                        <a:ext cx="3470276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E5178CF-62A7-4E1D-BE6B-C62907C1F5A7}"/>
              </a:ext>
            </a:extLst>
          </p:cNvPr>
          <p:cNvSpPr txBox="1"/>
          <p:nvPr/>
        </p:nvSpPr>
        <p:spPr>
          <a:xfrm>
            <a:off x="3328149" y="1238047"/>
            <a:ext cx="7468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xponent “x” has a coefficient of “3”.  Factor this out.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01E4AD4-267E-40F7-A0E7-CDFD25573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75560"/>
              </p:ext>
            </p:extLst>
          </p:nvPr>
        </p:nvGraphicFramePr>
        <p:xfrm>
          <a:off x="3491046" y="1608866"/>
          <a:ext cx="2149590" cy="7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01E4AD4-267E-40F7-A0E7-CDFD25573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046" y="1608866"/>
                        <a:ext cx="2149590" cy="79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E5750B3-2CBA-42B5-A436-7E3AC9C92A13}"/>
              </a:ext>
            </a:extLst>
          </p:cNvPr>
          <p:cNvSpPr txBox="1"/>
          <p:nvPr/>
        </p:nvSpPr>
        <p:spPr>
          <a:xfrm>
            <a:off x="5948327" y="1665868"/>
            <a:ext cx="469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ange the base from “2” to 8, since 2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=8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8115605-0F51-48EC-B938-5C5CE0FFD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48091"/>
              </p:ext>
            </p:extLst>
          </p:nvPr>
        </p:nvGraphicFramePr>
        <p:xfrm>
          <a:off x="3487051" y="2509686"/>
          <a:ext cx="1914724" cy="7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8115605-0F51-48EC-B938-5C5CE0FFD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51" y="2509686"/>
                        <a:ext cx="1914724" cy="79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406D946-E547-40FE-9B36-ABEA996A67EE}"/>
              </a:ext>
            </a:extLst>
          </p:cNvPr>
          <p:cNvSpPr txBox="1"/>
          <p:nvPr/>
        </p:nvSpPr>
        <p:spPr>
          <a:xfrm>
            <a:off x="5924457" y="2148774"/>
            <a:ext cx="98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=3/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69C9D9-9961-4FA2-8A3A-E5F955B360BB}"/>
              </a:ext>
            </a:extLst>
          </p:cNvPr>
          <p:cNvSpPr txBox="1"/>
          <p:nvPr/>
        </p:nvSpPr>
        <p:spPr>
          <a:xfrm>
            <a:off x="5933638" y="2609647"/>
            <a:ext cx="98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=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B8EE8B-98D1-403F-83B2-0DD9BD1E6DC9}"/>
              </a:ext>
            </a:extLst>
          </p:cNvPr>
          <p:cNvSpPr txBox="1"/>
          <p:nvPr/>
        </p:nvSpPr>
        <p:spPr>
          <a:xfrm>
            <a:off x="6814987" y="2146937"/>
            <a:ext cx="162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EA2F17B-E4BD-4345-9934-3A1F3FC4E588}"/>
              </a:ext>
            </a:extLst>
          </p:cNvPr>
          <p:cNvSpPr txBox="1"/>
          <p:nvPr/>
        </p:nvSpPr>
        <p:spPr>
          <a:xfrm>
            <a:off x="6813151" y="2607809"/>
            <a:ext cx="1623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creasing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C255EC-816C-4B79-810B-2C0388ACE4AB}"/>
                  </a:ext>
                </a:extLst>
              </p:cNvPr>
              <p:cNvSpPr txBox="1"/>
              <p:nvPr/>
            </p:nvSpPr>
            <p:spPr>
              <a:xfrm>
                <a:off x="8443648" y="2134086"/>
                <a:ext cx="24961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C=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(left 2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C255EC-816C-4B79-810B-2C0388ACE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648" y="2134086"/>
                <a:ext cx="2496102" cy="369332"/>
              </a:xfrm>
              <a:prstGeom prst="rect">
                <a:avLst/>
              </a:prstGeom>
              <a:blipFill>
                <a:blip r:embed="rId14"/>
                <a:stretch>
                  <a:fillRect l="-19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3872D6-16BC-4041-AEF1-9FC5AA31FF4A}"/>
                  </a:ext>
                </a:extLst>
              </p:cNvPr>
              <p:cNvSpPr txBox="1"/>
              <p:nvPr/>
            </p:nvSpPr>
            <p:spPr>
              <a:xfrm>
                <a:off x="8474863" y="2594958"/>
                <a:ext cx="24961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D=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(down 5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3872D6-16BC-4041-AEF1-9FC5AA31F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863" y="2594958"/>
                <a:ext cx="2496102" cy="369332"/>
              </a:xfrm>
              <a:prstGeom prst="rect">
                <a:avLst/>
              </a:prstGeom>
              <a:blipFill>
                <a:blip r:embed="rId15"/>
                <a:stretch>
                  <a:fillRect l="-195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0E0D6FC-9792-4415-B7CE-D75C8AB9E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2337"/>
              </p:ext>
            </p:extLst>
          </p:nvPr>
        </p:nvGraphicFramePr>
        <p:xfrm>
          <a:off x="532481" y="2296443"/>
          <a:ext cx="1418421" cy="41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0E0D6FC-9792-4415-B7CE-D75C8AB9E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2481" y="2296443"/>
                        <a:ext cx="1418421" cy="41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30E06FB-9D9C-4960-8FAC-AA337D422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27947"/>
              </p:ext>
            </p:extLst>
          </p:nvPr>
        </p:nvGraphicFramePr>
        <p:xfrm>
          <a:off x="548893" y="2783825"/>
          <a:ext cx="1536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30E06FB-9D9C-4960-8FAC-AA337D422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93" y="2783825"/>
                        <a:ext cx="15367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FB7D9E1-C286-4269-AC7A-C4826C2561DD}"/>
              </a:ext>
            </a:extLst>
          </p:cNvPr>
          <p:cNvSpPr txBox="1"/>
          <p:nvPr/>
        </p:nvSpPr>
        <p:spPr>
          <a:xfrm>
            <a:off x="120405" y="4023478"/>
            <a:ext cx="3977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xponent “x” has a coefficient </a:t>
            </a:r>
            <a:r>
              <a:rPr lang="en-CA">
                <a:solidFill>
                  <a:srgbClr val="FF0000"/>
                </a:solidFill>
              </a:rPr>
              <a:t>of “0.5”.  </a:t>
            </a:r>
            <a:r>
              <a:rPr lang="en-CA" dirty="0">
                <a:solidFill>
                  <a:srgbClr val="FF0000"/>
                </a:solidFill>
              </a:rPr>
              <a:t>Factor this out.</a:t>
            </a: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B028A56E-59BF-40CA-B435-68873670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84484"/>
              </p:ext>
            </p:extLst>
          </p:nvPr>
        </p:nvGraphicFramePr>
        <p:xfrm>
          <a:off x="4207048" y="3473011"/>
          <a:ext cx="285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1549080" imgH="355320" progId="Equation.DSMT4">
                  <p:embed/>
                </p:oleObj>
              </mc:Choice>
              <mc:Fallback>
                <p:oleObj name="Equation" r:id="rId20" imgW="1549080" imgH="35532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B028A56E-59BF-40CA-B435-688736705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048" y="3473011"/>
                        <a:ext cx="285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DEF4A781-7F4B-48AA-B9EA-9DFA02690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38676"/>
              </p:ext>
            </p:extLst>
          </p:nvPr>
        </p:nvGraphicFramePr>
        <p:xfrm>
          <a:off x="4184803" y="4070140"/>
          <a:ext cx="28273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2" imgW="1536480" imgH="368280" progId="Equation.DSMT4">
                  <p:embed/>
                </p:oleObj>
              </mc:Choice>
              <mc:Fallback>
                <p:oleObj name="Equation" r:id="rId22" imgW="1536480" imgH="3682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EF4A781-7F4B-48AA-B9EA-9DFA02690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03" y="4070140"/>
                        <a:ext cx="28273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643FE1-1BEA-491B-AFD5-B01FD0082F68}"/>
                  </a:ext>
                </a:extLst>
              </p:cNvPr>
              <p:cNvSpPr txBox="1"/>
              <p:nvPr/>
            </p:nvSpPr>
            <p:spPr>
              <a:xfrm>
                <a:off x="7189558" y="3656249"/>
                <a:ext cx="1491732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1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1.25</m:t>
                      </m:r>
                    </m:oMath>
                  </m:oMathPara>
                </a14:m>
                <a:endParaRPr lang="en-CA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643FE1-1BEA-491B-AFD5-B01FD0082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558" y="3656249"/>
                <a:ext cx="1491732" cy="4154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4385B8-C89B-4CDE-B6D1-AB19439E4D6E}"/>
                  </a:ext>
                </a:extLst>
              </p:cNvPr>
              <p:cNvSpPr txBox="1"/>
              <p:nvPr/>
            </p:nvSpPr>
            <p:spPr>
              <a:xfrm>
                <a:off x="6956370" y="4150171"/>
                <a:ext cx="1614754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4385B8-C89B-4CDE-B6D1-AB19439E4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370" y="4150171"/>
                <a:ext cx="1614754" cy="4708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5D12F6E3-AAFA-4D21-9DBF-314C6467AE6F}"/>
              </a:ext>
            </a:extLst>
          </p:cNvPr>
          <p:cNvSpPr txBox="1"/>
          <p:nvPr/>
        </p:nvSpPr>
        <p:spPr>
          <a:xfrm>
            <a:off x="8697036" y="3676446"/>
            <a:ext cx="162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Dow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D94D966-0D76-46DA-8AE1-C7633091D9B6}"/>
              </a:ext>
            </a:extLst>
          </p:cNvPr>
          <p:cNvSpPr txBox="1"/>
          <p:nvPr/>
        </p:nvSpPr>
        <p:spPr>
          <a:xfrm>
            <a:off x="8232490" y="4192401"/>
            <a:ext cx="312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creasing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9F0E3C6-B64E-4B03-A658-D7604A960CD3}"/>
                  </a:ext>
                </a:extLst>
              </p:cNvPr>
              <p:cNvSpPr txBox="1"/>
              <p:nvPr/>
            </p:nvSpPr>
            <p:spPr>
              <a:xfrm>
                <a:off x="7206086" y="5223565"/>
                <a:ext cx="24961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D=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Up</m:t>
                    </m:r>
                    <m: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11 )</m:t>
                    </m:r>
                  </m:oMath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9F0E3C6-B64E-4B03-A658-D7604A96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6086" y="5223565"/>
                <a:ext cx="2496102" cy="430887"/>
              </a:xfrm>
              <a:prstGeom prst="rect">
                <a:avLst/>
              </a:prstGeom>
              <a:blipFill>
                <a:blip r:embed="rId26"/>
                <a:stretch>
                  <a:fillRect l="-3171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FFAA9E6-3AB9-4109-A67E-064F666D0239}"/>
                  </a:ext>
                </a:extLst>
              </p:cNvPr>
              <p:cNvSpPr txBox="1"/>
              <p:nvPr/>
            </p:nvSpPr>
            <p:spPr>
              <a:xfrm>
                <a:off x="7173035" y="4736986"/>
                <a:ext cx="24961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C=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(left 12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FFAA9E6-3AB9-4109-A67E-064F666D0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035" y="4736986"/>
                <a:ext cx="2496102" cy="430887"/>
              </a:xfrm>
              <a:prstGeom prst="rect">
                <a:avLst/>
              </a:prstGeom>
              <a:blipFill>
                <a:blip r:embed="rId27"/>
                <a:stretch>
                  <a:fillRect l="-3178" t="-8451" b="-29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77788D2-D46D-49D4-8710-3EE481969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49227"/>
              </p:ext>
            </p:extLst>
          </p:nvPr>
        </p:nvGraphicFramePr>
        <p:xfrm>
          <a:off x="4177228" y="4894587"/>
          <a:ext cx="1418421" cy="41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8" imgW="609480" imgH="177480" progId="Equation.DSMT4">
                  <p:embed/>
                </p:oleObj>
              </mc:Choice>
              <mc:Fallback>
                <p:oleObj name="Equation" r:id="rId28" imgW="609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77788D2-D46D-49D4-8710-3EE481969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77228" y="4894587"/>
                        <a:ext cx="1418421" cy="41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D466B1B-F4A6-46DF-909A-BFA383D67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09445"/>
              </p:ext>
            </p:extLst>
          </p:nvPr>
        </p:nvGraphicFramePr>
        <p:xfrm>
          <a:off x="4227608" y="5392642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D466B1B-F4A6-46DF-909A-BFA383D67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27608" y="5392642"/>
                        <a:ext cx="1447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83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16" grpId="0"/>
      <p:bldP spid="17" grpId="0"/>
      <p:bldP spid="18" grpId="0"/>
      <p:bldP spid="19" grpId="0"/>
      <p:bldP spid="21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38B6D6F-E639-48BA-925C-F229AA11B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21064"/>
              </p:ext>
            </p:extLst>
          </p:nvPr>
        </p:nvGraphicFramePr>
        <p:xfrm>
          <a:off x="377246" y="142122"/>
          <a:ext cx="347027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701720" imgH="355320" progId="Equation.DSMT4">
                  <p:embed/>
                </p:oleObj>
              </mc:Choice>
              <mc:Fallback>
                <p:oleObj name="Equation" r:id="rId3" imgW="1701720" imgH="35532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38B6D6F-E639-48BA-925C-F229AA11B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46" y="142122"/>
                        <a:ext cx="3470276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7941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1"/>
  <p:tag name="ISPRING_ULTRA_SCORM_DURATION" val="3600"/>
  <p:tag name="ISPRING_ULTRA_SCORM_QUIZ_NUMBER" val="0"/>
  <p:tag name="GENSWF_OUTPUT_FILE_NAME" val="m12pc210"/>
  <p:tag name="ISPRING_RESOURCE_PATHS_HASH" val="8ce696e9412443ecc57c32ed4796326ae4778a"/>
  <p:tag name="ISPRING_RESOURCE_PATHS_HASH_2" val="fbdbfcbde9bc9a067cbd74fd0d330ada83da0"/>
  <p:tag name="ISPRING_ULTRA_SCORM_COURSE_ID" val="79C83E4B-F567-4B6A-AE6C-CCEAFAF53E4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10 Logarithmic Function. ppt"/>
  <p:tag name="ISPRING_RESOURCE_PATHS_HASH_PRESENTER" val="e5b0d0cd193bc6e6988e69e501be6af53ffa6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42</TotalTime>
  <Words>929</Words>
  <Application>Microsoft Office PowerPoint</Application>
  <PresentationFormat>Widescreen</PresentationFormat>
  <Paragraphs>144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. 7.2 Graphing Exponential Functions with Transformations</vt:lpstr>
      <vt:lpstr>Exponential Functions with Transformations:</vt:lpstr>
      <vt:lpstr>Graphing Exponential Functions with Transformations:</vt:lpstr>
      <vt:lpstr>PowerPoint Presentation</vt:lpstr>
      <vt:lpstr>Practice: Graph the following exp. Functions, indicate the values “a, b, c, and d”, state the domain and range</vt:lpstr>
      <vt:lpstr>PowerPoint Presentation</vt:lpstr>
      <vt:lpstr>Changing the Base to remove coefficient of “x”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10 Logarithmic Function. ppt</dc:title>
  <dc:creator>Danny Young</dc:creator>
  <cp:lastModifiedBy>Danny Young</cp:lastModifiedBy>
  <cp:revision>65</cp:revision>
  <dcterms:created xsi:type="dcterms:W3CDTF">2008-09-22T00:45:53Z</dcterms:created>
  <dcterms:modified xsi:type="dcterms:W3CDTF">2023-02-02T06:03:17Z</dcterms:modified>
</cp:coreProperties>
</file>